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notesSlides/notesSlide1.xml" ContentType="application/vnd.openxmlformats-officedocument.presentationml.notesSlide+xml"/>
  <Override PartName="/ppt/ink/ink12.xml" ContentType="application/inkml+xml"/>
  <Override PartName="/ppt/ink/ink13.xml" ContentType="application/inkml+xml"/>
  <Override PartName="/ppt/notesSlides/notesSlide2.xml" ContentType="application/vnd.openxmlformats-officedocument.presentationml.notesSlide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25CC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317" autoAdjust="0"/>
  </p:normalViewPr>
  <p:slideViewPr>
    <p:cSldViewPr>
      <p:cViewPr varScale="1">
        <p:scale>
          <a:sx n="66" d="100"/>
          <a:sy n="66" d="100"/>
        </p:scale>
        <p:origin x="1422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6" Type="http://schemas.openxmlformats.org/officeDocument/2006/relationships/image" Target="../media/image109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7" Type="http://schemas.openxmlformats.org/officeDocument/2006/relationships/image" Target="../media/image116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6" Type="http://schemas.openxmlformats.org/officeDocument/2006/relationships/image" Target="../media/image115.wmf"/><Relationship Id="rId5" Type="http://schemas.openxmlformats.org/officeDocument/2006/relationships/image" Target="../media/image114.wmf"/><Relationship Id="rId4" Type="http://schemas.openxmlformats.org/officeDocument/2006/relationships/image" Target="../media/image11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4" Type="http://schemas.openxmlformats.org/officeDocument/2006/relationships/image" Target="../media/image12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6" Type="http://schemas.openxmlformats.org/officeDocument/2006/relationships/image" Target="../media/image127.wmf"/><Relationship Id="rId5" Type="http://schemas.openxmlformats.org/officeDocument/2006/relationships/image" Target="../media/image126.wmf"/><Relationship Id="rId4" Type="http://schemas.openxmlformats.org/officeDocument/2006/relationships/image" Target="../media/image12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7" Type="http://schemas.openxmlformats.org/officeDocument/2006/relationships/image" Target="../media/image138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Relationship Id="rId6" Type="http://schemas.openxmlformats.org/officeDocument/2006/relationships/image" Target="../media/image137.wmf"/><Relationship Id="rId5" Type="http://schemas.openxmlformats.org/officeDocument/2006/relationships/image" Target="../media/image136.wmf"/><Relationship Id="rId4" Type="http://schemas.openxmlformats.org/officeDocument/2006/relationships/image" Target="../media/image135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3" Type="http://schemas.openxmlformats.org/officeDocument/2006/relationships/image" Target="../media/image141.wmf"/><Relationship Id="rId7" Type="http://schemas.openxmlformats.org/officeDocument/2006/relationships/image" Target="../media/image145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Relationship Id="rId6" Type="http://schemas.openxmlformats.org/officeDocument/2006/relationships/image" Target="../media/image144.wmf"/><Relationship Id="rId5" Type="http://schemas.openxmlformats.org/officeDocument/2006/relationships/image" Target="../media/image143.wmf"/><Relationship Id="rId4" Type="http://schemas.openxmlformats.org/officeDocument/2006/relationships/image" Target="../media/image14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Relationship Id="rId5" Type="http://schemas.openxmlformats.org/officeDocument/2006/relationships/image" Target="../media/image153.wmf"/><Relationship Id="rId4" Type="http://schemas.openxmlformats.org/officeDocument/2006/relationships/image" Target="../media/image15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wmf"/><Relationship Id="rId7" Type="http://schemas.openxmlformats.org/officeDocument/2006/relationships/image" Target="../media/image161.wmf"/><Relationship Id="rId2" Type="http://schemas.openxmlformats.org/officeDocument/2006/relationships/image" Target="../media/image156.wmf"/><Relationship Id="rId1" Type="http://schemas.openxmlformats.org/officeDocument/2006/relationships/image" Target="../media/image155.wmf"/><Relationship Id="rId6" Type="http://schemas.openxmlformats.org/officeDocument/2006/relationships/image" Target="../media/image160.wmf"/><Relationship Id="rId5" Type="http://schemas.openxmlformats.org/officeDocument/2006/relationships/image" Target="../media/image159.wmf"/><Relationship Id="rId4" Type="http://schemas.openxmlformats.org/officeDocument/2006/relationships/image" Target="../media/image15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wmf"/><Relationship Id="rId7" Type="http://schemas.openxmlformats.org/officeDocument/2006/relationships/image" Target="../media/image177.wmf"/><Relationship Id="rId2" Type="http://schemas.openxmlformats.org/officeDocument/2006/relationships/image" Target="../media/image172.wmf"/><Relationship Id="rId1" Type="http://schemas.openxmlformats.org/officeDocument/2006/relationships/image" Target="../media/image171.wmf"/><Relationship Id="rId6" Type="http://schemas.openxmlformats.org/officeDocument/2006/relationships/image" Target="../media/image176.wmf"/><Relationship Id="rId5" Type="http://schemas.openxmlformats.org/officeDocument/2006/relationships/image" Target="../media/image175.wmf"/><Relationship Id="rId4" Type="http://schemas.openxmlformats.org/officeDocument/2006/relationships/image" Target="../media/image17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wmf"/><Relationship Id="rId2" Type="http://schemas.openxmlformats.org/officeDocument/2006/relationships/image" Target="../media/image182.wmf"/><Relationship Id="rId1" Type="http://schemas.openxmlformats.org/officeDocument/2006/relationships/image" Target="../media/image181.wmf"/><Relationship Id="rId6" Type="http://schemas.openxmlformats.org/officeDocument/2006/relationships/image" Target="../media/image186.wmf"/><Relationship Id="rId5" Type="http://schemas.openxmlformats.org/officeDocument/2006/relationships/image" Target="../media/image185.wmf"/><Relationship Id="rId4" Type="http://schemas.openxmlformats.org/officeDocument/2006/relationships/image" Target="../media/image18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wmf"/><Relationship Id="rId2" Type="http://schemas.openxmlformats.org/officeDocument/2006/relationships/image" Target="../media/image189.wmf"/><Relationship Id="rId1" Type="http://schemas.openxmlformats.org/officeDocument/2006/relationships/image" Target="../media/image188.wmf"/><Relationship Id="rId6" Type="http://schemas.openxmlformats.org/officeDocument/2006/relationships/image" Target="../media/image193.wmf"/><Relationship Id="rId5" Type="http://schemas.openxmlformats.org/officeDocument/2006/relationships/image" Target="../media/image192.wmf"/><Relationship Id="rId4" Type="http://schemas.openxmlformats.org/officeDocument/2006/relationships/image" Target="../media/image19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10" Type="http://schemas.openxmlformats.org/officeDocument/2006/relationships/image" Target="../media/image30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image" Target="../media/image53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12" Type="http://schemas.openxmlformats.org/officeDocument/2006/relationships/image" Target="../media/image52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11" Type="http://schemas.openxmlformats.org/officeDocument/2006/relationships/image" Target="../media/image51.wmf"/><Relationship Id="rId5" Type="http://schemas.openxmlformats.org/officeDocument/2006/relationships/image" Target="../media/image45.wmf"/><Relationship Id="rId10" Type="http://schemas.openxmlformats.org/officeDocument/2006/relationships/image" Target="../media/image50.wmf"/><Relationship Id="rId4" Type="http://schemas.openxmlformats.org/officeDocument/2006/relationships/image" Target="../media/image44.wmf"/><Relationship Id="rId9" Type="http://schemas.openxmlformats.org/officeDocument/2006/relationships/image" Target="../media/image49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image" Target="../media/image74.wmf"/><Relationship Id="rId7" Type="http://schemas.openxmlformats.org/officeDocument/2006/relationships/image" Target="../media/image78.wmf"/><Relationship Id="rId12" Type="http://schemas.openxmlformats.org/officeDocument/2006/relationships/image" Target="../media/image83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11" Type="http://schemas.openxmlformats.org/officeDocument/2006/relationships/image" Target="../media/image82.wmf"/><Relationship Id="rId5" Type="http://schemas.openxmlformats.org/officeDocument/2006/relationships/image" Target="../media/image76.wmf"/><Relationship Id="rId10" Type="http://schemas.openxmlformats.org/officeDocument/2006/relationships/image" Target="../media/image81.wmf"/><Relationship Id="rId4" Type="http://schemas.openxmlformats.org/officeDocument/2006/relationships/image" Target="../media/image75.wmf"/><Relationship Id="rId9" Type="http://schemas.openxmlformats.org/officeDocument/2006/relationships/image" Target="../media/image8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9.7093" units="1/cm"/>
          <inkml:channelProperty channel="Y" name="resolution" value="39.58763" units="1/cm"/>
          <inkml:channelProperty channel="T" name="resolution" value="1" units="1/dev"/>
        </inkml:channelProperties>
      </inkml:inkSource>
      <inkml:timestamp xml:id="ts0" timeString="2020-12-21T13:43:00.44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499 17289 0,'25'0'109,"-25"-25"-93,-25 25 31,0 0-32,1 0 1,-1 0 46,0 0 16,0 0-62,0 0 250,1 0-235,-1 0 16,0 0 0</inkml:trace>
  <inkml:trace contextRef="#ctx0" brushRef="#br0" timeOffset="1719.1617">7913 17239 0,'-25'0'203,"0"0"-172,1 0 16,-1 0 0,0 0-16</inkml:trace>
  <inkml:trace contextRef="#ctx0" brushRef="#br0" timeOffset="1.47992E6">1910 9773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9.7093" units="1/cm"/>
          <inkml:channelProperty channel="Y" name="resolution" value="39.58763" units="1/cm"/>
          <inkml:channelProperty channel="T" name="resolution" value="1" units="1/dev"/>
        </inkml:channelProperties>
      </inkml:inkSource>
      <inkml:timestamp xml:id="ts0" timeString="2020-12-28T13:55:32.70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404 6003 0,'0'-25'625,"25"25"-515,0 0-95,-1 0 17,1-25-32,0 25 15,0 0 1,-25-25 15,49 1 47,-24 24-46,0-25-1,0 25 16,0 0-16,0 0 0,-1 0 0,-24-25 16,25 25 0,0 0-47,0-25 16,-25 0-1,25 25-15,-1 0 16,1 0 0,0-25 15,0 25 16,-25-24-32,25 24 79,-1-25 78,1 0-94,0 25-62,0 0-1,-25-25 17,25 25 30,-1 0 1</inkml:trace>
  <inkml:trace contextRef="#ctx0" brushRef="#br0" timeOffset="1095.0026">16173 5531 0,'0'25'157,"0"0"-157,0 0 15,-25-25-15,25 25 16,-49-1 0,49 1-1,-25 0 1,25 0-1,-25 0 79,0-25-47,25 24 0,-25 26-31</inkml:trace>
  <inkml:trace contextRef="#ctx0" brushRef="#br0" timeOffset="2095.0147">15999 5730 0,'25'0'375,"25"25"-344,-25-25 78,24 24-93,-49 1 31,50 0-32,-25-25 17</inkml:trace>
  <inkml:trace contextRef="#ctx0" brushRef="#br0" timeOffset="9054.8205">5705 7739 0,'0'-25'62,"25"25"-46,25 0-1,-25 0 1,-1 0 15,26-25-31,0 25 31,-26-24-31,1-1 32,50 0-17,-75 0 17,0 0-17,24 25 1,-24-24-16,0-1 15,0 0 1,0 0 0,0 0-16,0 1 62,0-1-31,0 0-15,0 0 15,0 0 47,-49 1-15,24-1-16,0 25-32,0 0-15,1 0 32,-1 0-17,0 0 1,-25 0-16,26 0 16,-1 0 15,0 0-16,0 0 1,0 0 0,1 0-16,-1 0 62,-25 49-31,50-24-15,-25 25 0,25-25-16,0-1 15,-24 1 1,24 25-16,0-25 16,0-1-1,0 1 1,0 0-1,0 0 1,0 0 47,0-1-32,0 1-31,24 0 94,1-25-48,25 50 1,-25-50-31,-1 0 31</inkml:trace>
  <inkml:trace contextRef="#ctx0" brushRef="#br0" timeOffset="10542.7008">5681 7590 0,'0'-25'78,"24"25"-46,26 0-17,-25 0-15,0 0 16,-1 0-16,26 0 16,0 0-16,-1 0 15,-24 0 1,0-24-1,0 24 17,-1 0-17,-24-25 1,-24 25 281,-26 0-282,25 0-15,0 0 16,-24 0 0,24 0-1,0 0-15,0 0 16,1 0 0,-1 0-16,0 0 15,-25 0-15,26 0 16,-26 0 15,25 0 32,-24 0-48,24 0 1,0 0 15,0 0 266</inkml:trace>
  <inkml:trace contextRef="#ctx0" brushRef="#br0" timeOffset="13663.815">5953 7045 0,'0'-25'32,"0"0"-17,0 0 1,0 0-1,0 1-15,0-1 16,0 0 0,0 0-1,0 0-15,0 0 32,25-24-17,0 24 32,0 25-31,-25-25-1,25 25 1,-25-25 0,24 25-1,1 0 1,0 0-16,-25-24 15,25 24 1,0 0 0,0 0-1,-1 0 17,1 0-17,0-25 1,25 0 31,-26 0-16,1 0 16,0 1-16,0-1 0,-25 0 157,25 0-141,-25 0 0,24 1-32,-24-1 188</inkml:trace>
  <inkml:trace contextRef="#ctx0" brushRef="#br0" timeOffset="15407.1122">6450 6350 0,'0'-25'47,"-25"25"-31,0 0 0,0 0-1,0 0 1,1 0-16,-1 0 31,0 25-15,0 0 46,0-25-31,25 25 126,25-25-142,0 0 1,25 0 15,-26 0 16,1 0 0,25-25 0,-25 0 140,-1 25-155,-24-25-17,25 0 1,0 25-1,0 0 267,-25 25-267,0 0 1,0 0 0,0 0-1,0 24 1,0-24 15,25 0 16</inkml:trace>
  <inkml:trace contextRef="#ctx0" brushRef="#br0" timeOffset="47503.3797">15478 5159 0,'0'25'172,"0"0"-172,0 0 32,0 0-17,-24-1 16,24 1 32,-25-25-47,25 25 30,-25 0 1,25 0-31,-25-25 31,0 49 0,1-49-16,-1 0 141</inkml:trace>
  <inkml:trace contextRef="#ctx0" brushRef="#br0" timeOffset="48790.8313">15230 5308 0,'25'0'250,"0"25"-203,-25 0-16,25-25 48,-25 25-79,25-25 46,-1 49 17,1-49-1,-25 25-46,25-25 15</inkml:trace>
  <inkml:trace contextRef="#ctx0" brushRef="#br0" timeOffset="49623.4828">15404 5358 0,'0'-25'94,"-25"25"-63,0 0-31,1 0 16,-26 25 15,25-25 1,25 25 46</inkml:trace>
  <inkml:trace contextRef="#ctx0" brushRef="#br0" timeOffset="57895.8464">15330 6028 0,'-25'0'266,"0"-25"-235,0 25-15,0 0-1,1-50 17,-1 50-32,0 0 15,0 0 17,0 0 30,25-25-46,-24 25 15,-26 0 16,25-49-32,0 24 1,1 25 0,-1 0-1,0 0 1,0 0 0,0-25-16,1 25 31,-1 0-31,0-25 31,0 25 0,0 0 32,25-25-16</inkml:trace>
  <inkml:trace contextRef="#ctx0" brushRef="#br0" timeOffset="58926.1816">14809 5705 0,'-50'25'94,"25"-25"-94,-24 25 16,-1-25-16,25 24 15,1 1-15,-1-25 16,0 0 0</inkml:trace>
  <inkml:trace contextRef="#ctx0" brushRef="#br0" timeOffset="59806.6376">14635 5631 0,'25'0'109,"-25"24"-93,0 1-1,0 25 1,25-25-16,-25-1 31,0 1-31,0 0 32,25 25-32,-25-25 15,24-1 1,-24 1 31,25-25-47,-25 25 31,0 0 16,25 0-47,0-25 125</inkml:trace>
  <inkml:trace contextRef="#ctx0" brushRef="#br0" timeOffset="67695.1565">15354 6102 0,'0'25'78,"0"0"-15,0-1-48,-24-24 1,24 25 15,-25-25-15,25 25-16,0 0 15,-25-25 1,25 25-16,-25-25 31,25 24-15,0 26 93,-25-50-93,25 25 15,-24-25-31,24 25 47,0-1 0,-25-24-16,25 25 0,-25 0-15,0-25 15,25 25 0,0 0-15,-25-1 0,25 1 109,-24-25-110,24 25 17</inkml:trace>
  <inkml:trace contextRef="#ctx0" brushRef="#br0" timeOffset="68446.9727">15106 6499 0,'0'25'219,"0"-1"-219,0 1 15,0 0 1,0 0 15,0 0-31,0-1 16,0 1 15,0 0 63</inkml:trace>
  <inkml:trace contextRef="#ctx0" brushRef="#br0" timeOffset="69422.9411">14908 6598 0,'50'25'78,"49"-25"-62,-25 0-16,25 0 16,-24 0-16,-50 0 15,49 0-15</inkml:trace>
  <inkml:trace contextRef="#ctx0" brushRef="#br0" timeOffset="75822.9813">15354 6077 0,'25'0'125,"-25"25"-94,0 0-15,50 0-1,-50-1 16,25 26-15,-25-25 15,24 24-15,-24-24 15,50 25-15,-25-25-1,-25 24 1,0-24 0,49 0-1,-49 0 1,25-1 0,-25 1 30,0 0-30,25 0 0,0 0 46</inkml:trace>
  <inkml:trace contextRef="#ctx0" brushRef="#br0" timeOffset="76615.5269">15702 6573 0,'0'25'172,"-25"-25"-157,25 25 1,0 0-1,0-1 1,0 1-16,0 0 47,0 0 0,0 0-16,-25-25 78,0 0-93,0-25 0,1 25-16</inkml:trace>
  <inkml:trace contextRef="#ctx0" brushRef="#br0" timeOffset="77175.5355">15528 6598 0,'50'0'94,"-26"0"-79,26 0 1,-25 0-1,0 0-15,0 25 16,-1-25 0,1 0-1,0 0-15</inkml:trace>
  <inkml:trace contextRef="#ctx0" brushRef="#br0" timeOffset="81143.0836">15503 6052 0,'25'0'156,"0"0"-156,24 0 16,-24 0-1,0 0-15,0 0 63,0 0-48,0 0 17,-1 0 15,1 0-32,0 0-15,0 0 16,0 0-16,-1 0 15,1 0 17,25 0-17,-25 0 1,-1 0-16,1 0 16,25 0-1,-25 0-15,-1 0 31,1 0-31,0 0 16,0 0 15,0 0-15,-1 0-16,1 0 16,0 0-1,0 0 1</inkml:trace>
  <inkml:trace contextRef="#ctx0" brushRef="#br0" timeOffset="81918.4274">16347 5904 0,'0'24'78,"-25"-24"-62,25 25-16,-50 25 15,50-25-15,-49-1 16,24 1 0,25 0-1,-50-25-15,25 25 16,1 0 15,-1-1 16,0 1 47</inkml:trace>
  <inkml:trace contextRef="#ctx0" brushRef="#br0" timeOffset="82534.9433">15999 6077 0,'75'25'78,"-26"0"-78,-24 0 16,50 24-16,-1-49 16,-49 25-16,0 0 15,-1-25 17</inkml:trace>
  <inkml:trace contextRef="#ctx0" brushRef="#br0" timeOffset="92078.5358">3076 7367 0,'-25'25'297,"25"0"-250,-24-25-31,24 24-1,-25-24-15,0 25 31,0-25 1,0 25-17,50-25 251,0 0-266,0-25 16,0 0 30,-1 1-30,1-1 156,-25 50 234,0-1-390,0 1 15,0 0 16,0 0-31,-25 24 15,25-24 31,0 0-30,0 0 14,0 0-14,0-1-1,0 1 0,0 0 16,-24-25 187,-1 0-218,50 0 250,24 0-266,-24 0 31,0 0-15,0 0-16</inkml:trace>
  <inkml:trace contextRef="#ctx0" brushRef="#br0" timeOffset="248071.9105">1265 14536 0,'0'-25'63,"25"74"-48,-25-24 1,25 25-16,0-25 16,-25 24-1,0-24 1,0 0-16,0 0 16,0-1-1,0 1 1,0 0-16,49 0 15,-49 24 1,0-24 15,0 0-15,25 0-16,-25 0 16,0-1-1,25 1 1,0 0-1,-25 0 1,25 0-16,-25-1 31,24 1-31,1 0 16,0 0 0,-25 0-1,0-1-15,25 1 16,0 0-1,-25 0 17,24 0 15,-24 0-16,25-1-16,0 1 17,-25 0-17,25-25 1,-25 25 0,25-25-1,-25 25-15,24-25 16,26 0-16,-25 0 15,0 24 1,0 1 0,-1-25-16,1 25 15,0-25-15,0 0 16,0 0-16,24 50 16,-24-26-1,49-24 1,-49 0 15,0 0-15,0 0-16,0 0 15,-1 0 1,1 0 0,25 0-16,-25 0 15,-1 0-15,1 0 16,0 0-16,0 0 31,0 0-31,-1 0 16,1 0-1,0 0 1,0 0-16,24 0 0,-24 0 16,0 0-1,25 0 1,-26 0-1,1 0 1,0 0 0,25 0-1,-26 0-15,1 0 16,0 0 0,0 0-16,0 0 15,0 0-15,24 25 16,1-25-1,-25 0 1,-1 25 0,1-25-16,0 0 31,25 0-15,-26 25-1,26-25-15,-25 0 31,24 0-15,-24 0 31,25 0-31,-25 0 15,-1 0-16,1 0 1,0 0-16,25 0 16,-26 0-1,1 0 17,0 0-17,0 0-15,0 0 16,24 0-1,-24 0 1,0 0-16,0 0 16,24-25-16,-24 0 15,0 25 1,0 0-16,0 0 16,24 0-1,-24 0-15,0-25 16,0 25-1,-1 0-15,26-24 16,-25 24 15,0-25-31,-1 25 16,1 0 0,0 0 15,0-25-16,0 25-15,24 0 16,-24 0 0,25 0-1,-26 0 1,1 0 0,0 0-16,0 0 15,24 0-15,-24 0 16,25 0-1,-25 0 1,24 0 0,-24 0-1,0 0 17,0 0-32,-1 0 15,26 0 1,-25 0-1,0 0-15,0 0 16,-1 0 0,26 25-16,-25-25 15,0 0 1,24 0-16,1 25 16,-1-25-1,1 0-15,-25 0 16,0 0-16,24 0 15,26 0-15,-51 0 16,26 0-16,0 0 16,-1 0-16,1 0 15,-1 0-15,-24 0 16,0 0-16,0 0 16,49 0-1,-49 0 1,25 0 15,-26 0-31,1 0 31,0 0-31,0 0 16,0 0 15,0 0-31,-1 0 16,1 0 15,0 0-31,0 0 16,0-50-1,-1 50 1,1-50-16,0 26 16,0-1-1,0 0-15,-25 0 16,24 25-1,-24-25-15,25 25 16,0-49-16,0 24 31,0 25-31,-1 0 16,1-50-16,0 50 31,0 0-31,-25-25 16,25 25-16,24-49 15,1 24 17,-25 25-17,-25-25 17,0 0-32,24 25 15,-24-24 1,25 24-16,-25-25 15,0-25 1,0 1 0,0 24-1,0-25-15,0 1 16,0-1 0,0 25-1,0-24-15,0 24 16,0-25-1,0 1-15,-25 24 16,1 0-16,-26-25 16,25 1 15,0 24-31,1 0 16,-1 0-16,-25-24 15,25 24-15,1 0 31,-1 0-31,0 0 16,0 25 0,0-24-1,1-1-15,-1 25 16,-25-25-16,25 25 16,-24 0-16,-1-25 15,50 0-15,-49 25 16,-1 0-16,-25-24 15,1 24 1,49 0-16,-49-25 16,24 25-16,1 0 15,-51-25-15,51 25 16,24 0-16,-25 0 16,26 0-16,-1 0 15,-25 0-15,25-25 16,-49 25-16,0-25 15,-1 25 1,26-24-16,-1 24 16,25-25-16,-49 0 15,49 25-15,-25 0 16,-24-25 0,49 25-16,0-25 15,-49 1-15,49 24 16,-49-25-16,24 0 15,25 25 1,-24-25-16,24 25 16,-50-25-16,51 25 15,-51 0-15,1 0 16,49 0-16,-25 0 16,26 0-16,-26 0 15,-24 0-15,24 0 16,-25 0-16,26 25 15,-1-25-15,25 0 16,-49 25-16,-25 49 16,74-49-16,-74-25 15,24 0-15,26 50 16,-1-50-16,1 25 16,-1-1-16,-24 1 15,-1 0 1,50 0-16,-74 49 15,25-74 1,74 25-16,-25-25 16,0 0-16,0 0 15,-24 50-15,-1-26 16,0-24 0,1 25-1,-26 25 1,51-50-16,-1 0 15,0 25-15,0-25 16,0 49-16,1-49 16,-1 0-16,0 0 15,0 25-15,-24 0 16,24-25-16,-25 25 16,25-25-16,25 25 15,-24-25-15,-26 0 16,25 0-16,0 0 15,-24 24-15,24 1 16,-25-25-16,26 0 16,-26 0-16,0 0 15,1 0-15,-1 0 16,0 0 0,26 0-16,-51 0 15,50 0-15,-24 0 16,24 0-1,0 0-15,0 0 16,1 0 15,24 25-15,-25-25 0,0 25-1,-25-25 79,26 0-63,24 25-15</inkml:trace>
  <inkml:trace contextRef="#ctx0" brushRef="#br0" timeOffset="258470.5833">7715 14610 0,'24'74'125,"26"-24"-110,-50-25-15,0 0 16,25-1-16,-25 26 16,25-25-16,-25 0 15,24 24-15,1 1 16,-25-25-16,0-1 16,25 26-16,-25 0 15,25-1 1,-25-24 15,25 0-31,-25 0 16,0-1-1,0 1-15,0 0 47,0 0-31,0 0-16,24 0 31,1-25-15,-25 24-16,0 1 15,25-25-15,-25 25 16,0 0 0,0 0-1,25-25 1,-25 24-16,25 1 15,-1-25-15,-24 25 16,25 0-16,0-25 16,25 49-1,-25-49 17,-25 25-32,24-25 15,26 0-15,-25 0 16,0 0-16,24 50 15,26-25-15,-51-25 16,26 0 0,-25 0 15,24 0 0,-24 0-15,25 0-16,-25 0 31,24 0-15,-24 0-1,25 0 17,-26 0-17,1 0 16,0 0-15,0 0-16,0 0 16,24-25-1,1 25 17,-25 0-17,-1 0 1,1 0 15,0 0-31,-25-25 16,25 25-16,0 0 15,-1-25 1,1 25 0,0 0-1,0-25 1,0 25-1,0 0 1,-1 0 15,1 0-15,0 0-16,0 0 47,0 0-32,-1 0 1,1 0 0,0 0-1,0 0 1,0-24 0,-1 24-1,1 0 1,25 0 15,-25 0 0,-1 0-15,1-25 0,0 25-1,25 0 1,-26 0-1,26 0 1,-25 0 0,24 0-1,-24-25 1,25 25 0,-25 0-1,24 0-15,-49-25 16,25 25-16,25 0 15,-26 0-15,1 0 16,25 0-16,-25 0 16,0-25-1,-1 25 1,26 0 0,-25 0-16,0 0 15,-1 0 1,26 0-1,-25 0-15,0 0 16,-1 0-16,1 0 16,0 0-1,0 0 32,0 0-47,-25-24 16,49 24-1,-24 0 1,0 0-16,0 0 31,-1 0-15,1 0 15,0 0-31,25 0 16,-1 0-1,-24 0-15,25 0 16,-26 0 0,26 0-1,0 0-15,-1 0 16,-24 0-16,50 0 16,-51 0-16,51 0 15,-1 0-15,-24 0 16,-1 0-16,-24 0 15,0 0-15,0 0 16,0 0-16,24 0 16,1 0-16,-1 0 15,26 0-15,-50 0 16,24 0-16,-24 0 16,49 0-1,-49 0 1,25 0-16,-25 0 15,24 0 1,-24 0-16,0 0 16,0 0-1,-1 0-15,26 0 16,-25 0 0,25 0-16,-1 0 15,-24 0 1,0 0-1,0 0-15,24 0 16,-24 0-16,25 0 16,-26 0-16,1 0 15,0 0 1,0 0-16,24 0 16,-24 0-1,0 0 48,0 0-32,0 0-15,-1 0-1,1 0-15,0 0 31,25 0-15,-26 0 0,1-25-1,0 0 1,0 0 0,-25 0-1,0 1 1,0-26-1,0 0 17,0 25-32,0-24 15,-25-26 1,0 26 0,25 24-16,0-49 15,-49 49 1,49 0-16,-25-25 15,25 26-15,0-1 16,-50-25 0,25 1-16,25 24 15,-24 0-15,24-49 16,0 49-16,-25 0 16,0 0-16,25 0 15,0 1 1,0-1-1,-25 0 1,25 0-16,-25 0 16,1 25-1,24-24-15,-25-1 16,25 0 0,-25 25-1,-25-25 16,26 0-31,-1 25 16,-50-25-16,51 25 16,-26 0-16,-24-24 15,-1 24-15,1 0 16,-1 0-16,1-25 16,24 25-16,1-25 15,-1 25 1,0 0-16,-24 0 15,49 0-15,-49 0 16,49 0-16,-49 0 16,24 0-16,0 0 15,-24 0-15,49 0 16,-24 0-16,-26 0 16,50 0-16,-24 0 15,-1 0-15,0-25 16,26 25-1,-26 0-15,25 0 16,-49 0-16,24 0 16,1 0-16,-26 0 15,50 0-15,-49 0 16,49 0-16,-24 0 16,24 0-16,-25 0 15,25 0-15,1 0 16,-1 0-16,-50 0 15,1 0-15,0 0 16,-1 0-16,1 0 16,-26 0-16,51 0 15,-26 0-15,-24 25 16,50-25 0,-26 25-16,1-25 15,-1 25-15,-24-25 16,25 0-16,-50 49 15,49-24-15,-24 0 16,25 0-16,-50-25 16,74 25-16,-49-1 15,49 1-15,1-25 16,-26 0-16,50 50 16,-24-50-1,-1 0 1,25 0-16,25 25 15,-24-25-15,-1 0 16,0 24-16,0-24 47,0 0 15,1 25-46,-1-25 0,-25 25-16,25-25 15,-24 0-15,24 0 16,-50 0-16,26 25 16,24-25-1,0 0 1,0 25 62,1-25-62,-26 24-16,0-24 15,1 0 1,24 25-1,-25 0 1,26-25 47,24 25-32,-50-25-16,50 25 1</inkml:trace>
  <inkml:trace contextRef="#ctx0" brushRef="#br0" timeOffset="259304.572">7169 14883 0,'25'25'110,"0"-25"-110,-1 0 15,1 0 1,0 0-16,25 24 15,-26-24 17,1 0-17,0 0-15,0 0 16,0 0 0,-1 0-1,1 0-15,0 0 16</inkml:trace>
  <inkml:trace contextRef="#ctx0" brushRef="#br0" timeOffset="259918.4973">7318 14982 0,'0'0'0,"25"0"0,24 0 16,-24 0-1,25 0-15,-26 0 16,51 0-16,-50 0 15,24 0 1,-24 0 31</inkml:trace>
  <inkml:trace contextRef="#ctx0" brushRef="#br0" timeOffset="260950.4647">7367 14784 0,'25'-25'47,"-25"50"-16,0 49-31,0-24 16,0 24-16,0-24 15,0-26-15,0 26 16,0-25 0,0 24-16,0-24 15,0 0 1</inkml:trace>
  <inkml:trace contextRef="#ctx0" brushRef="#br0" timeOffset="261727.4671">7591 15106 0,'-25'0'125,"0"0"-125,-25 0 16,26 0-16,-26 0 15,0 0 16,26 0-31,-1 0 16,0 0 0,0 0 77,0 0 1,1 0-94,-1 0 16</inkml:trace>
  <inkml:trace contextRef="#ctx0" brushRef="#br0" timeOffset="263999.0047">9848 18033 0,'25'-25'15,"-1"25"1</inkml:trace>
  <inkml:trace contextRef="#ctx0" brushRef="#br0" timeOffset="295646.7107">14561 12700 0,'-25'0'109,"25"-25"-93,-50 25-16,25 0 15,25-49 32,-24 49-47,-1-25 16,0 25-1,25-25 1,-25 0-16,0 0 16,1 25-1,-26-24 16,50-1-31,-25 25 16,25-25-16,-25 25 16,25-25-1,0 0-15,0 1 16,-24-1 0,24 0-1,-25 0 1,0 0 15,0-24-15,0 24-1,1-25 1,24 25 15,-25-24-15,0 24-1,0 0 1,25 0-16,0-24 31,0 24-15,-25 0 0,25 0-16,-24 1 15,24-1 1,0 0 15,0 0-15,0 0-16,0 1 31,0-1-15,0 0-16,0 0 31,-25-24-31,25 24 47,0 0-47,0 0 15,0 0 17,0 1-32,0-1 46,0 0-46,0 0 16,0 0 0,0 1 15,0-1-31,0 0 16,-25 0-1,25 0-15,0 1 16,0-26-1,0 25 1,0-25 0,-25 26-1,25-26 1,0 25 0,0 0-1,0 1-15,0-1 16,-25 0-16,25 0 15,0 0 1,0 1 0,0-1-1,0 0-15,0 0 16,0 0-16,0 1 16,0-1-1,0 0 1,0 0-16,0 0 15,0 1 1,0-1 0,0 0-1,0 0 1,0 0 0,0 1-1,25-1-15,0 0 31,-25 0-31,0 0 16,25 25-16,0-49 16,-1 24-1,-24 0-15,50 0 16,-25-24 0,-25 24 15,25 25-31,-1-50 0,1 50 15,-25-49 1,25 24-16,0 25 16,-25-25-1,25 0-15,-1 0 16,26 1-16,-25 24 16,24-25-1,-49 0-15,50 0 16,-25-24-1,24 24-15,1 0 16,-25 25-16,0-25 16,0 0-16,-1 1 15,-24-1-15,50 0 16,-25 25-16,24-50 16,-24 26-16,25-1 15,-25 0-15,-1 25 16,26-50-16,0 50 15,-26-24-15,1-1 16,50 0-16,-51 0 16,26 25-16,-25-25 15,0 25 1,-1 0-16,1-49 16,0 49-16,25 0 15,-1-25 1,1 25-16,-1-25 15,-24 25 1,25 0-16,-25-25 16,24 1-1,-24 24-15,0 0 16,0 0-16,0 0 16,-1 0-16,1 0 15,0 0-15,0 0 16,24 0-16,-24 0 15,25 0 1,-25 0 0,24 0-16,-24 0 15,0 0-15,24 0 16,-24 0 0,25 0-16,-1 0 15,1 24 1,0-24-16,-26 25 15,26-25 1,-25 0-16,0 50 16,-1-50-16,1 25 15,25-1-15,-1 1 16,-24 0-16,0-25 16,0 25-1,25 24-15,-26-49 16,26 50-1,-25-25-15,0 0 16,49 24-16,-49-24 16,0 0-16,24 0 15,1 24-15,-25-49 16,-1 25-16,26 49 16,-25-49-16,-25 0 15,49 25-15,1-26 16,-25 1-16,24 25 15,-24 0 1,0-1-16,0-24 16,-25 0-1,49 24-15,-24-24 16,-25 0-16,25 0 16,0 0-16,-25-1 15,25 1-15,-1 25 16,-24-1-16,0 26 15,50-26-15,-25 1 16,-25 0-16,0-1 16,0 1-1,0 24-15,25-49 16,-25 49-16,0-24 16,0 0-16,25 49 15,-25-74-15,0 49 16,0-24-16,0-25 15,0 24-15,0 1 16,0 24-16,0-49 16,0 49-16,0-24 15,0 0-15,0 24 16,-25-24-16,0-1 16,25 1-16,-25-1 15,0-24-15,25 0 16,0 0-16,-49 74 15,49-49 1,-25-25-16,25 24 16,-25 1-1,0 24 1,0-74 0,1 50-16,-1-25 31,0 24-31,0-49 0,0 50 15,1-50 1,-1 25-16,0-1 16,-25 1-16,-24 25 15,49-25-15,-24-1 16,-1-24-16,0 50 16,1-25-16,-1-25 15,-24 25-15,24-1 16,1 1-16,24 0 15,-75 0-15,1 24 16,25-49-16,-1 25 16,26-25-16,-26 25 15,1 0-15,24-25 16,1 25-16,24-25 16,-49 0-16,49 24 15,0-24-15,0 0 16,0 0-1,-49 0-15,49 0 16,0 0-16,1 0 16,-26 0-1,25 0-15,-25 0 16,26 0 0,-1 0-16,0 0 15,0-24-15,-24 24 16,24-25-1,0 0 1,-25 0 0,26 0-16,-26 25 15,25-24 1,0 24-16,1-25 16,-26 0-16,50 0 15,-50 25-15,26 0 16,-1-49-1,0 49-15,0-25 32,-24 25-17,24-25 1,25 0-16,-50 25 16,25-25 30,1 25 1,-1 0-15,0-24-17,0 24 16,0-25 1,1 25-32,-1 0 31,-25-25-31,1 25 31,24 0-15,0 0-1,-25 0 1,25-25 0,1 0-1,-26 25 48,25-24-32</inkml:trace>
  <inkml:trace contextRef="#ctx0" brushRef="#br0" timeOffset="297848.9855">13866 9500 0,'0'25'31,"-25"25"-16,-24-1-15,49-24 16,-50 25-16,50-1 16,-49-24-16,24 25 15,0-26-15,25 1 16,-25 25-16,25-25 16,-49-1-16,49 26 15,-25-25 1,25 0-16,0 0 15,-25-25-15,25 49 16,-25-24-16,25 0 16,0 0-16,0-1 15,0 26 32</inkml:trace>
  <inkml:trace contextRef="#ctx0" brushRef="#br0" timeOffset="298558.9396">12800 10096 0,'0'0'0,"-50"24"0,0-24 16,1 75-16,24-75 15,0 25-15,0-1 16,25 1-16,-24 0 16,-1 0-16,0-25 15,25 25-15,-25-1 16,25 1 0,0 0-1,-25-25 1</inkml:trace>
  <inkml:trace contextRef="#ctx0" brushRef="#br0" timeOffset="299462.396">13147 11609 0,'0'49'16,"0"-24"-1,0 25 1,0-1-16,-50 26 16,1-26-16,-26 26 15,26-1-15,-1 0 16,0-24-16,26-50 16,24 25-16,-25 0 15,0 0 1,0-1 15</inkml:trace>
  <inkml:trace contextRef="#ctx0" brushRef="#br0" timeOffset="300446.2555">13841 12774 0,'-24'25'94,"24"0"-94,-50 0 16,50 0-16,-50-1 15,50 1-15,-24 0 16,24 0-16,-25 24 16,0-24-1,25 0-15</inkml:trace>
  <inkml:trace contextRef="#ctx0" brushRef="#br0" timeOffset="302742.3225">14809 11832 0,'0'25'32,"0"24"-17,0-24 1,0 25-1,0-26 1,-50 1 0,1-25-1,-1 0-15,25 0 16,0 0 0,1 0-1,-1 0 16,0 0-15,0 0-16,-25-25 16,26 1-16,-1-26 31,25 0-31,-25 1 16,25 24-16,-50-25 15,50 26-15,0-1 16,0 0-1,0 0 1,0 0-16,0 1 16,0-1-1,0 0-15,0 0 16,0 0 15,0 1-15,50 24 15,-25 0 0,24 0-31,-24 0 16,25 0 15,-25 0-15,24 24-16,1 1 15,-25 0 1,0 0 0,-1-25-16,-24 25 47,50-25-16,-50 49-31,25-49 15,-25 25-15,0 25 16,0-26 0,0 26-1,0-25 1,0 24 0,0-24-16,0 0 15,0 0-15,0 0 16</inkml:trace>
  <inkml:trace contextRef="#ctx0" brushRef="#br0" timeOffset="304734.7442">14982 10616 0,'-24'0'31,"-1"0"-31,0 25 16,0 0 0,0-25-16,1 25 15,-51 24-15,50-49 16,1 25-16,-26 0 15,25-25 1,25 25-16,-25-25 16,1 0-16,-1 0 15,0 0-15,0 0 16,0 0 0,0 0-1,1 0 1,-26 0-1,25 0-15,-24 0 16,-1 0 0,25-25-1,0 25-15,1 0 16,-1-50 0,0 50-16,25-24 15,-25 24 1,25-25-1,0 0 17,-49 0-32,49 0 15,0 1 1,0-26 0,24 0 15,-24 26-16,50-26 1,-50 0 0,25 26 15,-25-1-15,0 0-1,25 0 1,-1 0-16,1 1 31,-25-1 0,50 0-15,-25 0 62,-1 25 16,1 0-32,0 0-46,0 0 0,0 0 15,-1 0 0,1 0-15,0 0 31,25 0-16,-25 0 16,-1 0 0,1 0-47,0 0 31,0 0 0,24 25-15,-49 0-16,25-25 15,0 25-15,0-25 16,0 49-16,-1-24 16,1 0-16,-25 24 15,0-24-15,25 25 16,-25-25-16,0 24 15,0-24 1,0 0 0,25 0-1,0-1-15,-25 26 47,-25-25-16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9.7093" units="1/cm"/>
          <inkml:channelProperty channel="Y" name="resolution" value="39.58763" units="1/cm"/>
          <inkml:channelProperty channel="T" name="resolution" value="1" units="1/dev"/>
        </inkml:channelProperties>
      </inkml:inkSource>
      <inkml:timestamp xml:id="ts0" timeString="2020-12-28T14:14:53.04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913 13519 0,'-25'0'63,"-24"0"-63,-51 24 15,-48 76-15,48-51 16,-48-24-16,48 25 15,-24-1-15,0 26 16,25-51 0,0 1-16,24-25 15,26 25-15,-1 0 16,25-25-16,-49 25 16</inkml:trace>
  <inkml:trace contextRef="#ctx0" brushRef="#br0" timeOffset="1136.049">9377 13965 0,'-25'0'79,"0"0"-64,-50 0-15,-24 0 16,0 0-16,0 50 15,24-50-15,-73 74 16,48-49-16,51 0 16,-26-1-16,-49 26 15,75-50-15,-1 0 16,1 25-16,-1 0 16,-25-25-16,51 24 15,-1 1-15,0-25 16</inkml:trace>
  <inkml:trace contextRef="#ctx0" brushRef="#br0" timeOffset="25471.386">2034 12725 0</inkml:trace>
  <inkml:trace contextRef="#ctx0" brushRef="#br0" timeOffset="95830.9776">8012 15825 0,'-49'0'63,"-1"0"-48,50 25-15,-74-25 16,49 25-16,-74 0 15,49-25-15,0 25 16,1-25-16,-26 24 16,26 1-16,-26 0 15,26-25-15,-1 0 16,25 25-16,-24-25 16,-1 25-16,25-25 15,0 0-15,-49 0 16,74 24-16,-25-24 15,-24 25-15,24-25 16,-25 0-16,25 0 16,1 50-1,-26-25-15,0-25 32,26 24-32,-1 1 15,0-25 1,0 0-16,0 50 15,-24-50 1,24 25 0,25-1-1,0 1 1,-50 0 15,26-25-15,24 25-1,-25 0 1,0-25 31,0 0-31,25 25-16,-25-25 31,1 0 16</inkml:trace>
  <inkml:trace contextRef="#ctx0" brushRef="#br0" timeOffset="97143.1542">10666 16396 0,'0'-25'63,"-24"25"-47,-1 0-1,-25 25 1,50 0-16,-74 0 15,74-1-15,-25-24 16,0 25-16,0 0 16,-24-25-1,-1 50-15,0-26 32,-24 1-32,74 0 15,-25 0-15,0-25 16,1 0-16,-26 49 15,0-49 1,50 25 0,-24 0-16,-26-25 15,25 25-15,0-25 16,1 0 0,-1 25-1,0-25-15,0 0 16,0 24-16,1-24 31,-26 0-31,50 25 16,-25 0-1,0-25-15,1 0 16,-1 25 0,0-25-1,-25 25 1,26-25 15,-1 0-31,0 24 16,0-24-1,0 0 1</inkml:trace>
  <inkml:trace contextRef="#ctx0" brushRef="#br0" timeOffset="121430.8672">14114 15627 0,'-25'0'94,"1"0"-94,-1 0 16,0 0-16,0 0 15,0 0-15,1 0 16,-51 50-16,50-26 16,-24-24-1,-1 25-15,25-25 16,1 25 0,-1-25-16,0 25 15,0-25-15,-24 0 31,24 0-15,25 25-16,-50-25 16,25 24-16,0 1 31,1-25-15,24 25-1,0 0 157</inkml:trace>
  <inkml:trace contextRef="#ctx0" brushRef="#br0" timeOffset="122783.7251">15404 15825 0,'-25'0'47,"-24"0"-32,24 0 1,0 0-1,0 0-15,-24 0 16,24 0-16,0 0 16,0 25-16,-24-25 15,49 25 1,-25-25-16,-25 0 16,25 0-1,1 50 1,-1-50 93</inkml:trace>
  <inkml:trace contextRef="#ctx0" brushRef="#br0" timeOffset="166191.3581">19373 15850 0,'-50'0'141,"-24"0"-126,24 0-15,-24 0 16,-1 0-16,1 0 15,-25 0 1,49 0-16,0 0 16,-24 0-16,24 0 15,-24 0-15,49 0 16,-24 0-16,-1 0 16,0 0-16,1 0 15,-26 0-15,1 0 16,0 0-16,-1 0 15,-24 0-15,0-49 16,49 49-16,1 0 16,-51 0-16,75 0 15,-24 0-15,-26 0 16,1 0-16,24 0 16,26 0-16,-26 0 15,25 0-15,-24 0 16,24 0-1,0 0 17,0 0-17,0 0 1,1 0 15</inkml:trace>
  <inkml:trace contextRef="#ctx0" brushRef="#br0" timeOffset="168088.0005">18926 14908 0,'0'0'0,"-24"0"15,-1 0 1,-25 0-16,25 0 16,-24 0-16,24 0 15,-25 0-15,1 0 16,-1 24-1,25-24-15,25 25 16,-49-25-16,24 0 16,-50 25-16,51 0 15,-1 0 1,-25-1-16,1 1 16,49 0-1,-25-25-15,0 0 16,0 0-16,-24 25 15,49 0 1,-50-1 0,25 1 31,25 0-16,-25 0-31,25 0 47,0 24-32,0-24 1,0 0 0,25-25-1,-25 25 1,25-25-1,-25 25 1,25-25 15,-25 24-15,25-24-16,-1 0 62,1 0 1,0 0-47,0 0-1,0 0 1,-1 0-1,1-24 32,0-1-15,-25 0 30,0 0-62,0 0 16,0 0 15,0 1-15,0-1-1,0 0 1,-25 0 31,0 0 15,25 1-62,-24 24 63,-1 0-48,0 0 17</inkml:trace>
  <inkml:trace contextRef="#ctx0" brushRef="#br0" timeOffset="175704.0936">17612 16718 0,'0'50'78,"24"-50"-62,1 25 15,0-25 0,0 0-31,0 0 16,24 0-16,26 0 15,-50 0-15,24 0 16,-24 0-16,25 0 16,-26 0-1,26 0 1,-25 0 0,24 0-16,-24 0 15,0 0-15,0 0 16,0 0 15,24 0 0,-24 0 1,25 0-17,-26 0 1,26 0-1,-25 0 17,49 0-1,-49-25-15,25 0-1,-26 25-15,-24-25 16,25 1-1,0-1 17,0 25-17,-25-25-15,25 25 32,24-25-17,-24 0 48,0 25-48,0 0-15,0 0 16,-25-24 0,24 24-16,1 0 46</inkml:trace>
  <inkml:trace contextRef="#ctx0" brushRef="#br0" timeOffset="187991.6526">17984 16966 0,'0'25'125,"25"-25"-125,-1 25 15,1 0-15,0 0 16,0-25 0,0 24-16,-1 1 15,1 25 17,-25-25-17,25-1-15,-25 1 16,0 0-1,0 0 1,25-25-16,-25 25 125,-25-25-94,-25 0 16,26 0-31,-1-50 15,25-24-31,0 49 16,0 0-1,0 0 1,25 0 0,-1 25 30,1 0-30,0 0 0,-25-24-1,25 24 1,0 0-16,-1 0 16,1-25-1,25 0 1,-25 0 15,-25 0 0,0 1-31,0-1 32,0 0-1,0 0 0,0 0 63,-25 25-16,0 0-62,0 0-16,0 0 15,1 25 16,-1-25-31,25 25 16,-25-25 15,-25 0 1,26 0-17,-26 0 1,25 25-1,0-25 79,1 0-16,-1 25-62</inkml:trace>
  <inkml:trace contextRef="#ctx0" brushRef="#br0" timeOffset="189239.5997">18653 16917 0,'-24'74'156,"24"-24"-140,0-25-1,0 24 1,0-24 0,0 0 62,0 0 78,0-1-125,0 1-31,0 0 16,0 0 0,0 24-1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9.7093" units="1/cm"/>
          <inkml:channelProperty channel="Y" name="resolution" value="39.58763" units="1/cm"/>
          <inkml:channelProperty channel="T" name="resolution" value="1" units="1/dev"/>
        </inkml:channelProperties>
      </inkml:inkSource>
      <inkml:timestamp xml:id="ts0" timeString="2020-12-29T13:46:11.11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934 10889 0,'0'25'62,"0"0"-62,-25 0 16,1-1 0,-1 1-1,0 25 1,-25-25-16,26-1 16,-26 1-1,0 0-15,1 25 16,24-50-16,-25 74 15,25-74-15,1 25 16,-26-25-16,50 25 16,0 0-1</inkml:trace>
  <inkml:trace contextRef="#ctx0" brushRef="#br0" timeOffset="679.9585">17463 11088 0,'74'0'93,"-49"0"-77,74 24-16,-74-24 16,25 50-1,-1-25-15,-49 0 16,25-25-16,0 25 15,0-25-15,0 0 16,-1 24-16,26 1 16,-50 0-1,25-25 1,-25 25 0,25-25-16,-1 25 15,1-1 1,0-24-1,0 25-15,0-25 16,-25 25 0,49 0-16</inkml:trace>
  <inkml:trace contextRef="#ctx0" brushRef="#br0" timeOffset="2120.6697">17885 12874 0,'0'24'62,"0"1"-15,-25 0 0,0-25-47,0 25 16,0-25 15,1 0-15,-1 25-1,0-1 17,0-24-1,25 25-31,-25-25 15,0 25-15,-24 0 16,24 0 15,0-25 1,25 24-32</inkml:trace>
  <inkml:trace contextRef="#ctx0" brushRef="#br0" timeOffset="2799.6383">17587 12998 0,'25'0'16,"24"0"-16,-24 0 16,25 0-1,-25 0 1,-1 0-16,1 24 16,0-24-16,0 0 15,0 0 1,-1 25 46,-24 0-15</inkml:trace>
  <inkml:trace contextRef="#ctx0" brushRef="#br0" timeOffset="1.24487E6">24309 15850 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9.7093" units="1/cm"/>
          <inkml:channelProperty channel="Y" name="resolution" value="39.58763" units="1/cm"/>
          <inkml:channelProperty channel="T" name="resolution" value="1" units="1/dev"/>
        </inkml:channelProperties>
      </inkml:inkSource>
      <inkml:timestamp xml:id="ts0" timeString="2020-12-29T14:05:52.56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243 7392 0,'25'-25'188,"-25"-25"-173,25 26 1,-25-1 15,0 0-31,0 0 31,50 0-31,-50 1 16,24-1 0,1-25-1,0 25 1,0 1-1,-25-1 1,0 0 0,25 0-16,-25 0 15,24 1-15,1-1 16,-25 0 0,0 0-16,0 0 31,25 0-31,-25 1 15,25-1 1,0 0 0,-25 0-1,24 0-15,-24 1 32,25-26-17,25 25 16,-25 25-15,-1 0 0,-24-25-16,25 25 15,0 0 1,-25-24-16,25 24 31</inkml:trace>
  <inkml:trace contextRef="#ctx0" brushRef="#br0" timeOffset="1008.8079">7343 7367 0,'-25'-25'78,"25"0"-63,0-24-15,0-1 16,0 25-16,0-49 16,-25 0-1,25 49-15,0-25 16,0 25-16,-25 1 15,25-1-15,0-25 16,0 25-16,-25 0 16,25 1-16,0-1 15,-49 0 1,49 0-16,-25 25 31,0-49-15,0 49-1,0-25 1,1 25 0,-1 0 46,0 0-62,0-50 47</inkml:trace>
  <inkml:trace contextRef="#ctx0" brushRef="#br0" timeOffset="3920.771">7045 6325 0,'25'-25'16,"24"25"0,-24 0-1,0 0-15,0 0 16,0 0 0,24 0-1,-24 0 173,0 0-173,0 0-15,-1 0 16,-24 25 15,0 0-15,0 0 15,0 24 0,0-24 1,-24 0 14,-1 0 1,0 0 31,0-1 63,25 1-110,0 0 1,25 0-17,25-25 1,-26 25-1,1-1-15,25-24 16,-25 0 0,24 0-16,1 0 31,-25 0 0,-1 0 0,1 0 16</inkml:trace>
  <inkml:trace contextRef="#ctx0" brushRef="#br0" timeOffset="27943.9819">14263 7714 0,'-50'0'172,"1"0"-157,24 0 17,0 0-17,0 0 16,1 0 16,-1 25-47,25 0 47,-25 0-16,25-1 1,0 1-1,0 0-15,0 0 30,-50 0-30,50-1 15,0 1 32,0 0-48,0 0 32,0 0-31,0 0 0,0-1 46,50-24 126,-25 0-157,0 0 0,-1 0-15,1 0-1,0 0 1,-25-24 15,25 24 0,-25-25 16,25 25-15,-25-25 14,0 0 33,0 0-33,-25 0-30,25 1 62,-25 24 16,0 0-78,0 0-1,1 0 16,-1 0 1,0 0-17,0 0 17,0 0-17,75 0 266,-25 0-265,0 0 125,-1 0-126,1 0 1,0 0 15,0 24 0,-25 1-15,25 0 0,-25 0 46,24 0-62,-24 0 94,0-1-47,0 1 0,0 0-16,-24-25 0,-1 0-15,25 25-1,-25-25 17,0 0-17,0 0 17,1 0-17,-1 0-15,0 0 31,0 0 1,-24-25-1,24 0 0,0 25-15,25-25-1,0 1-15,0-1 16,0 0 0,-25 0-1,25 0 1,0 0 0,0 1-16,0-1 15,0 0 1,0 0-16,0 0 15,25 25 1,0-49-16,-25 24 31,25 25-15,-25-25-16,24 25 16,1-49-16,0 49 15,-25-25 16,25 0-15,0 25 0,-25-25-1,24 25 17,1 0-1,0 0-16,0 0 1,0 0 62</inkml:trace>
  <inkml:trace contextRef="#ctx0" brushRef="#br0" timeOffset="59200.7978">7293 10567 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9.7093" units="1/cm"/>
          <inkml:channelProperty channel="Y" name="resolution" value="39.58763" units="1/cm"/>
          <inkml:channelProperty channel="T" name="resolution" value="1" units="1/dev"/>
        </inkml:channelProperties>
      </inkml:inkSource>
      <inkml:timestamp xml:id="ts0" timeString="2020-12-29T14:13:51.01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9596 14064 0,'0'25'125,"-25"0"-125,25 24 16,-25-49 0,25 25-16,-24-25 15,-1 50-15,0-25 47,25-1 0,0 1 0,-25 0-32</inkml:trace>
  <inkml:trace contextRef="#ctx0" brushRef="#br0" timeOffset="775.7445">19472 14139 0,'25'0'62,"0"0"-46,-1 0-16,1 24 15,0 1 1,-25 0 0,25 25-16,0-1 31,-25-24-31,24-25 16,-24 25 46</inkml:trace>
  <inkml:trace contextRef="#ctx0" brushRef="#br0" timeOffset="7295.8403">17339 13891 0,'0'24'15,"0"1"16,-50 25-15,25-25 0,25-1-16,-49 1 15,49 25 1,-25-25 0,25-1-1,0 1 1,0 0-1,0 0-15,0 0 0,-50-1 16,50 1 0,0 0-1,0 0 48</inkml:trace>
  <inkml:trace contextRef="#ctx0" brushRef="#br0" timeOffset="7953.8029">17140 13891 0,'25'24'47,"0"1"-47,25 50 15,-26-26-15,1-24 16,25 49-16,-50 1 16,49-26-16,-24-24 15,-25 25-15,25-50 16,-25 50-16,25-26 15,0-24 17</inkml:trace>
  <inkml:trace contextRef="#ctx0" brushRef="#br0" timeOffset="25720.0175">15503 7714 0</inkml:trace>
  <inkml:trace contextRef="#ctx0" brushRef="#br0" timeOffset="222672.0183">6425 15974 0,'-25'0'156,"25"25"-140,0 0-16,0 0 31,0-1-15,0 1 15,0 0 47,0 0-31,0 0 47,0-1-79,0 1 32,-25-25 0,25 25-16,0 0-15,0 0 0</inkml:trace>
  <inkml:trace contextRef="#ctx0" brushRef="#br0" timeOffset="233039.6815">7987 18430 0,'25'0'313,"25"0"-235,-25 0-47,24 0 16,-24 0 109,-50 0 63,0 0-204,1 0 1,-1 0 0,0 0-16,0 0 15,0 0 17,75 0 202,0 25-234,-26-25 16,1 0-1,0 0-15,0 24 16,0-24-1,0 0-15,-75 0 329,25 0-314,0 0 16,0 0 63</inkml:trace>
  <inkml:trace contextRef="#ctx0" brushRef="#br0" timeOffset="235511.9576">8111 18132 0,'0'25'156,"-74"-25"-156,49 25 16,0 0-16,-24-25 16,-1 24-16,1-24 15,49 25 1,-50-25 15,25 0 0,25-25-15,0 1 0,0-1-1,0 0 1,0 0-1,25 25 1,0 0-16,0-25 16,-1 25-1,26-24 1,-25 24 0,0 0 15,24 0-31,-24 0 62,0 0-30,-25 24-1,0 26 0,-50-50-15,25 0-1,-24 0-15,-1 0 16,1 0-16,-1 0 16,50-25-1,0 0 1,0 1-1,0-1 1,0 0-16,50 0 16,-1 25-16,1 0 15,-1 0-15,-24 0 16,25 0-16,-25 0 16,24 0-1,-24 25-15,0-25 16,0 50-16,0-50 15,-25 24 1,0 1 0,0 0-1,0 0 1,0 24 0,-25-49-1,0 0 1,0 0-16,0 0 31,75 0 78,-50 25-62,25-50 125,0 25-156,-1 0 46,1 0-46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9.7093" units="1/cm"/>
          <inkml:channelProperty channel="Y" name="resolution" value="39.58763" units="1/cm"/>
          <inkml:channelProperty channel="T" name="resolution" value="1" units="1/dev"/>
        </inkml:channelProperties>
      </inkml:inkSource>
      <inkml:timestamp xml:id="ts0" timeString="2020-12-29T14:20:57.45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600 8136 0,'25'0'31,"-25"-25"235,0 0-204,0 1-62,0-1 78,0-25-62,0 75 265,0 0-218,0 0-48,0-1 17,0 1-1,0 0-15,0 0 15,0 0-16,0-1 17,0 1 15</inkml:trace>
  <inkml:trace contextRef="#ctx0" brushRef="#br0" timeOffset="1697.6614">9674 8260 0,'0'-25'156,"0"0"-141,0 1 142,0-1-126,0 0 0,-25 0 79,25 0-95,0 1 32</inkml:trace>
  <inkml:trace contextRef="#ctx0" brushRef="#br0" timeOffset="2935.802">9724 7640 0,'0'25'203,"0"-1"-125,0 1-47,0 0-15,0 0-16,25-25 31,-1 49 47</inkml:trace>
  <inkml:trace contextRef="#ctx0" brushRef="#br0" timeOffset="3671.274">9749 7516 0</inkml:trace>
  <inkml:trace contextRef="#ctx0" brushRef="#br0" timeOffset="110303.3437">12477 16346 0,'25'0'203,"-25"-25"-156,0-24 0,0 24 15,0-25-30,0 26-1,0-1 47,0 0-47,0 0-15,0 0 15,0 1 63,0-1-78,-25 25 15,25-25-31,-25 25 15,25-25 1,0 0 0,0 1-16,0-1 15,-49-25 32,49 25-16,0 1-15,0-1-16,0 0 16,0 0-1,0 0-15,0 1 16,0-1 0,0 0-1,0 0 1,0 0-1,0 1-15,0-1 16,0 0 0,0 0-1,0 0 1,24 1 0,-24-1-1,25 0-15,0 0 16,0 0-1,25-24 1,-26-1 0,1 25 15,0 0-15,0 25-16,-25-24 15,25-1 1,-1 25-1,1 0 17,-25-25-17,25 25-15,0-25 16,24 25 0,-24 0-16,0 0 15,0 0 1,0 0-1,-1 0 17,1 0 30,25 0-31,-50 25 1,0 0-32,25 0 15,-25-1 1,24 26 0,-24-25-1,0 0 1,0-1-16,0 1 15,0 25 1,0-25 0,0 0-1,0-1-15,0 1 16,0 0-16,0 0 16,0 0-1,0-1-15,0 26 16,0-25-16,0 0 15,0-1 1,0 26-16,-24-25 16,24 0-1,0-1-15,-75 1 16,75 0 0,-25 0-16,25 0 15,-24-1-15,-1 1 16,0 0-16,25 0 15,-25-25 1,0 25-16,1-1 16,-1-24 15,25 25-31,-25-25 0,0 25 16,0-25-1,1 0-15,24 25 16,-50-25-1,25 25 142,25-1-95,0 1-31,0 0 1,25 0-32,-25 0 15,0-1 17,0 1-17,0 0-15,0 0 31,0 0-15,25 0 0,0-1-1,-25 1 17,24-25-17,-24 25 1,0 0-16,0 0 15,50 24 17,-25-24 15,-25 0-32,25 0 1,-25-1-1,0 26-15,24-50 16,1 25 0,-25 0-1,0-1 17,25-24-1,0 25 0,0-25 32,-25 25-32,24-25 47,1 0-47,0 0 16,0 0-31,0 0-1,-25-50 220,0 26-220,-25-1-15,25 0 16,0 0-16,-25 0 16,25 1-16,-25 24 15,0-25 1,25 0 15,25 25 157,-25 25-188,25-25 15,-25 25 1,25-25-1,0 49 1,-1-49 0,-24 25-1,0 0 1,50 0 0,-50 24 15,0-24 94,0 0-63,0 0-46,-25-1 0,0-24-16,1 25 15,-1 25 16,0-25 188</inkml:trace>
  <inkml:trace contextRef="#ctx0" brushRef="#br0" timeOffset="121537.4496">12179 14883 0,'25'25'313,"0"-25"-282,25 24 0,-26-24-15,1 0 297,-25 25-282,0 0-16,-25-25 17,1 25 15,-1 0 46,25-1 1,0 1-31,0 0 62,0 0-79,0 0 33,25-25-48,-1 0 31,1 0 16,0 0 1,0 0-48,0 0 31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9.7093" units="1/cm"/>
          <inkml:channelProperty channel="Y" name="resolution" value="39.58763" units="1/cm"/>
          <inkml:channelProperty channel="T" name="resolution" value="1" units="1/dev"/>
        </inkml:channelProperties>
      </inkml:inkSource>
      <inkml:timestamp xml:id="ts0" timeString="2020-12-29T14:26:00.206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2179 16594 0,'0'0'0,"-49"0"16,24 0-16,0 25 0,-24-25 16,24 25-1,-25-25-15,25 0 16,-24 50-16,24-50 16,0 0-16,0 0 0,1 0 15,-1 0 1,-25 0-1,25 0-15,-24 0 16,24 0-16,-25 0 16,26 0-16,-1 0 15,0 0 1,0 0 15,-24-25-15,49 0-16,-25 25 15,25-25-15,-50 0 16,50 1-16,-25-1 16,0-25-1,25 25-15,-49-24 16,49 24-16,-25-25 16,25 25-1,0 1-15,-25-26 16,25 0-1,0 26 1,0-1-16,0 0 16,-25-25-16,1 1 15,24 24 1,0 0 0,0 0-16,0 1 15,0-1 1,0 0-1,0 0 1,0 0 0,0 1-1,0-1 1,0 0 0,0 0-16,0 0 15,0 1 1,0-1-16,0 0 15,0 0 1,0-24 0,0 24 15,0 0-31,0 0 16,24 0-1,-24 1 1,25-1-1,-25 0 1,0 0-16,25 25 16,-25-25-16,25 0 31,0-24-31,-1 24 16,1 0-1,0 0 1,0 1-16,0 24 15,49-25 1,-49 0 0,25 25-1,-50-25-15,24 25 16,1 0-16,0 0 16,49 0-16,-49 0 15,25 0 1,-25 0-1,24 0 1,-24 0 0,25 0-1,-26 0 1,1 0 15,0 25-15,0 25-1,0-50-15,-1 24 16,1 26 0,0 0-1,0-1-15,0-24 16,-25 0 0,24 0-1,-24 24-15,0-24 16,0 25-1,0-25 1,0 24 0,0-24-1,25 25 17,-25-26-17,0 26 16,0-25-15,25 24 0,-25 1-1,0-25 1,0 0 0,0-1-16,0 1 15,0 0-15,0 0 16,0 0-16,0-1 15,0 1-15,0 0 16,0 0-16,0 0 16,0-1-16,0 1 15,0 25 1,0-25-16,0-1 16,0 1-1,0 0-15,0 0 16,0 25-16,0-1 15,0 1 1,-25-50 0,25 49-16,0-24 62,-25-25-62,1 0 47,-1 0-31,-50-25-1</inkml:trace>
  <inkml:trace contextRef="#ctx0" brushRef="#br0" timeOffset="940.4675">11956 15180 0,'0'-24'110,"25"-51"-95,49 1-15,-49 24 16,74-49-16,1-25 15,-51 25-15,50 24 16,-24 1 0,49-25-16,-50 24 15,-24 1-15,49-1 16,-24 1-16,24 24 16,-50-49-16,51 50 15,-51-1-15,26 0 16,-1 1-16,25-26 15,-74 75-15,50-49 16,-75 24-16,49 0 16,-24 25-16,0-49 15,0 49-15,-1-25 16,1 25 15</inkml:trace>
  <inkml:trace contextRef="#ctx0" brushRef="#br0" timeOffset="1924.4074">13544 13444 0,'25'0'188,"24"0"-172,1 0-16,-25 0 15,24 0-15,-24 0 16,0 0 156,0 0-157,-1 0 1,-24 25 125,-24 25-126,24-26-15,0 1 16,0 0-16,-25 0 15,0-25-15,25 25 16,0-1 0,0 1 109</inkml:trace>
  <inkml:trace contextRef="#ctx0" brushRef="#br0" timeOffset="3260.6462">14040 13022 0,'0'25'94,"0"25"-78,0-25-16,0 49 15,0 1 1,0-51-16,0 1 16,0 25-16,0-25 15,0-1-15,0 1 16,0 0 0,0 0-16,0 0 15,0-1 1,0 1-1,0 0 1,0-50 156,0 0-172,0 1 16,0-1-1,0 0-15,25 0 16,-1-24 15,-24 24-31,0 0 16,25 25-16,-25-25 15,0 0-15,25 1 16,-25-1 0,25 25-16,-25-25 15,0 0 1,25 0-16,-1 0 15,-24 1 17,25-1-17,-25 0 1,25 0-16,0 0 31,0 25-15,-25-24-1,24 24-15,-24-25 16,25 25 78</inkml:trace>
  <inkml:trace contextRef="#ctx0" brushRef="#br0" timeOffset="4380.5795">14610 12526 0,'25'0'141,"0"0"-94,0 0 31,-25 25-47,0 0-31,0 0 31,0 0 1,0-1-17,-25 1 1,25 0 31,0 0-32,0 0 1,0-1 15,0 1-15,0 0 46,0 0-15,25-25-15,0 0-1,-1 0-31,1 0 31,0 0 32,25 0 30</inkml:trace>
  <inkml:trace contextRef="#ctx0" brushRef="#br0" timeOffset="4796.5539">14809 13345 0</inkml:trace>
  <inkml:trace contextRef="#ctx0" brushRef="#br0" timeOffset="6308.5498">15181 13196 0,'25'0'32,"-1"0"-17,1-25 1,-25 0-16,25 25 16,0 0-1,0 0-15,-1 0 16,1 0-1,0 0 1,0 0 31,-25-24-31,25 24-1,-1-25 32,-24 0 78,0 0-109,-24 25 93,-1 0-93,0 0-1,0 0 63,0 0-62,1 0 0,-1 25 15,0-25-15,0 25 15,0 24 0,25-24 0,0 0-31,0 0 16,0 0-16,0 0 16,0-1-16,0 1 15,0 0 1,0 0-1,0 0 1,0 24 0,25-49 15,-25 25-31,25-25 31,-25 25-31,25 0 31,-25-1-15,25-24 0,24 0-1,-24 0-15,0 0 16,0 0-16,-1 0 16,51 0-16,-50 0 15,-1 0-15,1 0 16,0 0 62</inkml:trace>
  <inkml:trace contextRef="#ctx0" brushRef="#br0" timeOffset="7516.9674">15875 12427 0,'0'25'94,"-24"25"-79,24-26-15,0 26 16,-25-25-16,0 24 16,0-24-1,25 25 16,0-25-15,-49-1 0,73-73 124,-24 24-140,0 0 16,25-24-16,0 24 16,-25 0-16,25 0 15,-25-24 1,25 49-16,-25-25 15,0 0 17,24 25 15,-24-25 15,25 25-62,0 0 16,0 75-1,-25-26 1,0-24-16,25 49 16,-1 26-16,-24-76 15,0 26-15,50 0 16,-50-26-1,25 26-15,0-50 94,-1 0-78,1 0 46</inkml:trace>
  <inkml:trace contextRef="#ctx0" brushRef="#br0" timeOffset="8164.9285">15627 12551 0,'-25'0'31,"50"-25"16,25 25-47,24 0 16,1-24-16,-1 24 16,-49-25-16,49 0 15,-49 25-15,25-25 31,-25 0 1,-1 25-1,1 0-15,0 0 30</inkml:trace>
  <inkml:trace contextRef="#ctx0" brushRef="#br0" timeOffset="8892.5079">16471 12526 0,'0'50'62,"0"0"-46,-25 24-16,25-24 16,-25-1-16,0 26 15,0-75-15,25 49 16,-24 1-16,-1-25 15,25-1 1,0 1 0,0 0-1,-25-25 1,25 25 15</inkml:trace>
  <inkml:trace contextRef="#ctx0" brushRef="#br0" timeOffset="10069.1711">16446 12948 0,'25'0'78,"-1"0"-63,1 0 32,0 0-31,0 0 0,0 0 15,-1 0-16,1 0-15,0 0 32,0 0 61,-25 25-77,0 24 0,0-24-1,0 25 1,-50-25 0,50-1-1,0 1 1,-25 0-1,25 0 64,25 25-33,0-50-30,25 0-16,-25 0 16,-1 0-16,1 0 15,0 0 1,0 0 0,0 0-16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9.7093" units="1/cm"/>
          <inkml:channelProperty channel="Y" name="resolution" value="39.58763" units="1/cm"/>
          <inkml:channelProperty channel="T" name="resolution" value="1" units="1/dev"/>
        </inkml:channelProperties>
      </inkml:inkSource>
      <inkml:timestamp xml:id="ts0" timeString="2020-12-29T14:27:20.71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644 4688 0,'0'-25'16,"0"0"46,0 1-62,0-1 31,50 0-31,-50 0 16,25 25-16,-25-25 16,49-49-16,-49 24 31,25 50-31,-25-24 15,0-26 1,50 25 0,-50 0-1,0 1 1,0-26 0,0 25-1,0 0 1,0-24 15,0 24 0,0-25-15,0 26 0,0-26 15,0 25-16,0 0 17,0 1-17,0-1 17,0 0-1,0 0-16,0 0 1,0 1 0,0-26-16,0 25 15,0 0-15,0 0 16,0-24 0,0 24-16,0-25 15,0 26 1,0-1-1,0 0 1,0 0-16,0 0 16,0 1-1,0-1 1,0 0-16,25 0 16,-25 0-16,24 1 15,-24-1 1,0 0-16,25 0 15,0 0 1,0 1 0,0-1-16,-1 25 15,1-25-15,0 0 16,0 25 0,24-25-16,-24 25 15,25-24-15,-25-1 16,24 25-1,-24 0 1,0-25-16,0 25 16,24-25-1,-24 25 1,0 0 0,24 0-1,-24 0 1,25 0-1,-25 0-15,24 0 16,-24 0 0,25 0-1,-1 0-15,1 25 16,-25-25 0,24 0-16,-49 25 15,25 0-15,25-25 16,-25 24-1,49-24-15,-74 25 16,50 0 0,-26-25-1,1 25-15,0-25 16,0 25-16,0-25 16,-1 24-16,1-24 15,0 25 1,25 0-1,-50 0 1,49-25 0,-24 25-1,-25-1 1,0 1-16,25-25 16,-25 25-1,25-25-15,-25 25 31,24 0-31,-24-1 32,25 1-17,0 25 17,-25-25-17,0-1 16,25 1-15,-25 0-16,0 0 16,0 0-16,0-1 15,0 1 1,25 0-16,-1 25 31,1-1 16,-25-24-16,25 25-15,-25-25 15,0 24-15,25-24 15,-25 0-15,0 0-16,0-1 31,0 1-15,0 0-16,0 0 15,0 0 1,0-1-1,0 1 1,0 0-16,0 0 16,0 0 15,0-1-31,0 1 16,0 0-1,0 0 1,0 0-1,0-1-15,0 1 16,-50 25-16,25-25 16,25-1-16,-49 1 15,24 0-15,-25 0 16,1 0 0,49-1-16,-50-24 15,25 50-15,1-50 16,-26 25-16,25 0 15,0-25-15,-24 24 16,24 1-16,0-25 16,0 0-16,-24 25 15,24-25 1,-49 25-16,49 0 16,-25-25-16,-24 25 15,-1-1-15,1 1 16,-1 25-16,1-25 15,24-1-15,1 1 16,24-25 0,0 0-16,0 0 15,1 0-15,-1 0 16,0 0-16,-25 0 16,26 0-1,-1 0-15,0 0 16,0 25-1,0-25 1,1 0 0,-1 0-16,0 0 31,0 25-31,0-25 16,-24 0-1,24 0 1,0 0-16,-24 0 15,24 0 1,0 0-16,0 0 16,0 0-16,-24 0 31,24 0-15,25-25-16,-25 25 15,-25-25-15,26 0 16,-1 1-1,0-1 1,25 0 31,0 0 0,0 0-32,25 25 1,-25-24 0,25 24-16,-25-25 15,24 25-15,-24-25 16,25-25 0,0 1 15,0 49-16,-25-25 1,0 0-16,0 0 31,0 0 94,0-24-125</inkml:trace>
  <inkml:trace contextRef="#ctx0" brushRef="#br0" timeOffset="2029.0276">18033 2480 0,'0'25'31,"0"25"-15,-24-50 0,24 49-16,-25-49 15,25 25-15,-25 0 16,0 0-16,25 0 15,0 0 1,-25-25 0,25 24-1,50-73 142,-25 24-157,24-25 15,-24 25-15,25-24 16,-25 24-16,-1 0 15,-24 0 1,25 1 0,0 24 156,-25 24-157,0 1-15,0 25 16,0-25-16,0-1 15,0 1-15,0 0 16,0 0-16,0 0 16,0 24-1,0-24 1,25-25-16,-25 25 31,25-25-15,-1 0 15,1 0 0,-25-25-15</inkml:trace>
  <inkml:trace contextRef="#ctx0" brushRef="#br0" timeOffset="2677.6641">17934 2431 0,'25'-25'32,"0"25"-17,0-25-15,24 25 31,1-25-31,-1 25 16,-24 0-16,0 0 16,25 0-16,-26 0 15,1 0-15,25 0 16</inkml:trace>
  <inkml:trace contextRef="#ctx0" brushRef="#br0" timeOffset="3325.6259">18579 2580 0,'0'24'62,"-25"1"-46,25 25-16,-74 0 15,74-26-15,-25 26 16,0-25-16,-24 0 16,49 24-16,-25-49 15,0 50 1,0-50-16,25 25 16,-25 24-1,25-24 16</inkml:trace>
  <inkml:trace contextRef="#ctx0" brushRef="#br0" timeOffset="4485.54">18529 2853 0,'25'-25'109,"0"25"-77,0 0-17,0 0 79,-25 25 0,0-1-79,0 26 1,0-25 0,0 0-1,0 24 1,0-24-1,-25 0 1,0-25 0,25 25-16,-25-1 31,25 1 78,0 0-93,0 0 15,50-25 0,-25 0-15,-1 0 0,1 0 15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9.7093" units="1/cm"/>
          <inkml:channelProperty channel="Y" name="resolution" value="39.58763" units="1/cm"/>
          <inkml:channelProperty channel="T" name="resolution" value="1" units="1/dev"/>
        </inkml:channelProperties>
      </inkml:inkSource>
      <inkml:timestamp xml:id="ts0" timeString="2020-12-29T14:34:51.106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4912 9103 0,'24'0'187,"1"0"-171,0 0 0,0 0-16,0 0 15,0 0 48,-1 0-1,1 0-62,0 0 63,0 0-32,0 0 0,-1 0 16,-24 25 328,-24 0-359,24 0-1,-25 0-15,0 24 16,0-49-16,25 25 16,-25 0-1,25 0-15,-24-25 16,24 24 0,-25-24-1,25 25-15,-25 0 31,0 0 1,0 0 15,25-1-16,0 1 16,-25 0-32,25 0 17,0 0-17,0-1 16,0 1 79,25-25-95,0 0 1,25 0 0,-1 0-1,1-25 17,-25 1-1,0 24-16,-1 0 79</inkml:trace>
  <inkml:trace contextRef="#ctx0" brushRef="#br0" timeOffset="1453.3588">5011 9302 0,'-25'0'31,"0"25"-15,50-25 124,25 0-124,-25 0-16,49 0 15,-49 0-15,0 0 16,-1 0-16,1 0 16,0 0-1,0 0 17,0 0 14,-50 0 173,-25 0-203,25 0-1,-24 0 1,24 0 0,-25 0-1,26 0-15,-26 0 32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9.7093" units="1/cm"/>
          <inkml:channelProperty channel="Y" name="resolution" value="39.58763" units="1/cm"/>
          <inkml:channelProperty channel="T" name="resolution" value="1" units="1/dev"/>
        </inkml:channelProperties>
      </inkml:inkSource>
      <inkml:timestamp xml:id="ts0" timeString="2020-12-21T14:03:41.85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625 5730 0,'0'49'47,"-25"-49"-31,25 25-16,0 0 16,0 25-1,0-1-15,0-24 16,0 0-16,0 0 15,0 24-15,0-24 32,-25 0-32,25 0 0,0 0 15,0-1-15,0 1 16,0 0 0,0 0-1,0 0-15,0-1 16,0 1-1,0 0-15,0 0 16,0 0 0,0-1-16,-25-24 15,25 25-15,0 0 16,0 0 0,0 0-1,0-1-15,0 1 31,0 0-31,0 0 16,0 0 0,0-1-16,0 1 15</inkml:trace>
  <inkml:trace contextRef="#ctx0" brushRef="#br0" timeOffset="1751.6268">9724 5953 0,'25'0'62,"-1"0"-46,1 0 0,0 0-16,0 0 15,0 0 1,-1 0-16,1 0 16,0 0-1,0 0-15,0 0 31,-1 0 1,1 0-17,0 0 48,-25 25-32,0 25-15,0-26-1,0 1-15,0 0 16,0 0 0,0 0-16,0-1 15,-25 1 1,25 25-1,0-25 1,-25-25 0,1 24-16,24 1 15,0 0 17,0 25 14,0-26 142,-25-24-172,25 25 15,-25 0-16,0 0 17,25 0 155,25-25-171,25 24-16,-26-24 15,1 0-15,25 0 16,-1 0 0,-24 0-1,0 0 32,0 0-31,0 0-16</inkml:trace>
  <inkml:trace contextRef="#ctx0" brushRef="#br0" timeOffset="2768.0637">9897 6251 0,'25'0'125,"0"0"-109,25 0-16,-26 0 15,26 0 1,-25 0 0,24 0 15,-24 0 0,25 0 32,-25 0-32,24 0-31,-24 0 16,50 0-1,-51 0-15</inkml:trace>
  <inkml:trace contextRef="#ctx0" brushRef="#br0" timeOffset="4224.5953">10269 5705 0,'0'-25'93,"25"25"-93,0 0 16,25 0 0,-25 0-1,-1 0 17,1 25 14,0 0-30,-25 0 93,0-1-93,0 1 0,0 0 15,-25 0 0,0 0 0,25 0 16,-24-25-15,24 24-1,0 1-16,0 0 64,0 0-48,0 0-16,24-25 17,-24 24-32,25-24 15,0 0 32,25 0-31,-26 0 15</inkml:trace>
  <inkml:trace contextRef="#ctx0" brushRef="#br0" timeOffset="5384.8123">10840 5655 0,'0'50'94,"0"0"-78,0 24-1,0-24 1,0-25-16,0 24 16,0-24-1,0 25 1,25-1-16,-25-24 16,0 0-1,0 24-15,0-24 16,25 0-1,-25 25 1,0-1 0,0-24-1,0 0-15,24 0 16,-24-1 0,0 1-1,0 0 1,0 0-16,0 0 15,0-1 1,0 1 0,0 0-1,0 0 1,0 0 0,0-1 15,0 1-16,0 0 1</inkml:trace>
  <inkml:trace contextRef="#ctx0" brushRef="#br0" timeOffset="5999.8403">11187 6400 0,'25'0'62,"0"0"-62,0 0 16,-1 0-16,1 0 15,0 0 1,0 0-16,0 0 31,0 0 16,-1 0-31</inkml:trace>
  <inkml:trace contextRef="#ctx0" brushRef="#br0" timeOffset="6767.3062">11237 6499 0,'0'49'16,"25"-24"-1,-1-25 16,1 0-15,0 0 0,0 0-16,0 0 15,0 0 1,-1 0 0,1 0-1,0 0-15,0 0 16,0 0-1,-1 0 1,1 0 0</inkml:trace>
  <inkml:trace contextRef="#ctx0" brushRef="#br0" timeOffset="33408.068">11931 6226 0,'0'-25'32,"0"0"-17,25 25 32,0-24-16,0 24-15,0 0 31,-1 0-31,1 0-16,-25 24 15,25 1 1,-25 0-1,0 0 1,25 0 0,0-25-16,-25 49 31,-25-24-15,0 0 15,0 0-16,0 24 1,1-49-16,-1 25 16,0 0 46,0 0-46,0-25 15,50-25 141,25-25-156,-1 50-1,-49-25 1,25 1-1,0-1 1,0 0 0,-25 0-1,25 25-15,-25-25 32,24 25-1,1-49 0,0 49 0,-25-25-15,25 25 0,0-50-1,-1 50 1,1 0 31,-25-24-47,25 24 31,-50 24 203,0 1-218,1 0 0,24 0-1,-25 0 1,25-1 15,-25 1-31,0-25 31,25 25-31,0 0 16,-25 0-16,25-1 31,0 1-15,0 0-1,0 0 48,0 0-47,0-1-1,25 1 32,0-25-31,0 25 15,24-25 16,-24 25 15</inkml:trace>
  <inkml:trace contextRef="#ctx0" brushRef="#br0" timeOffset="35335.3154">12527 5655 0,'49'25'78,"-49"0"-63,50-25 1,-25 0 0,0 25 15,-1-25 0,1 0 16,0 25 0,-25-1-16,0 26-15,0-25 31,0 0-16,0 0-15,-25-1-16,0-24 46,25 25 64,0 0-95,0 0 64,0 0-33,0-1 95,0 1-110,25-25 1,0 0-1,0 0 0,0 0-31,-1 0 94,1 0-94,0 0 31,0 0 0</inkml:trace>
  <inkml:trace contextRef="#ctx0" brushRef="#br0" timeOffset="36135.6248">12924 6474 0,'24'0'31,"51"0"-15,-1 0-16,25 0 15,1 0 1,-26 0-16,-24 0 16,24 0-16,1 0 15,-51 0 1</inkml:trace>
  <inkml:trace contextRef="#ctx0" brushRef="#br0" timeOffset="37591.9387">13593 6226 0,'25'-25'31,"0"25"-31,0 0 16,0 25-16,-1 25 16,1-26-1,25 1-15,-50 0 16,25-25-16,-25 25 31,24-25-15,1 25-16,0-25 15,0 0 17,0 0-32,-1 0 31,1 0-16,-25-25 1,0 0 0,0 0-1,0 0 1,0 1-16,0-1 16,0 0 140,0 50-125,0 24-15,0-24-16,25 50 15,0 24-15,0-50 16,-25-24-16,0 0 16,24 74-16,-24-49 15,0-25-15,50 24 16,-50-24-16,0 0 15,0 0-15,0 0 16,0-1-16,25 26 16,-25-25-16,0 24 15,25-24 1,-25 25 0,0-25 15,0 24-16,0-24 1,-25 25 15,0-50-15,25 24 0,-25-24-16,0 0 15,1 0-15,-1 0 16,0 0-1,-49 0-15,49 0 16,-50 0-16,1 0 16,0-24-16,-26-1 15,1-25-15,25 25 16,-1 1-16,50-1 16,-24 0-16,24 25 15,25-25-15,-25 25 16,0 0-1,1-25 17,24 1-1,0-1-15,0 0-16,0 0 15,0 0-15,0-24 16,0-26-16,0 1 15</inkml:trace>
  <inkml:trace contextRef="#ctx0" brushRef="#br0" timeOffset="39031.2971">14089 5804 0,'0'-25'62,"25"25"-62,0 0 47,0 0-15,0 0-17,-1 0 1,-24 25 15,25 0-31,-25 0 31,0 0 1,0 0-17,0-1 1,0 1-1,0 0 1,-25 0 0,1-25-16,-1 0 15,0 0 32,0 49 0,25-24-31,25 0 15,-25 0-15,25-25-1,0 0 1,-1 0-16,1 0 15,25 0 1,-25 0 0,-1 0 15,1 0-31</inkml:trace>
  <inkml:trace contextRef="#ctx0" brushRef="#br0" timeOffset="39767.63">14561 6499 0,'49'0'32,"-24"0"-17,50 0-15,-51 0 16,51 0-16,-26 0 15,26-50-15,-50 50 16,-1 0-16,26 0 16,-25 0-1,0 0 17</inkml:trace>
  <inkml:trace contextRef="#ctx0" brushRef="#br0" timeOffset="40359.5943">14734 6276 0,'-24'0'62,"24"49"-30,0-24-32,0 0 15,0 0-15,0-1 16,0 26-16,0-25 16,24 24-16,-24-24 15,0 0-15,25 0 16,-25 0-16,0-1 15</inkml:trace>
  <inkml:trace contextRef="#ctx0" brushRef="#br0" timeOffset="41575.7668">15156 6226 0,'50'-25'110,"-26"25"-95,26 0-15,-25 0 16,0 0-16,-1 25 31,1 0 0,0 0 1,-25-1 46,0 1-78,0 0 15,0 0-15,0 0 16,-25-1 0,0 1-1,25 0 1,0 0 15,-24 0-31,-1-25 16,25 24-1,0 1 17,0 0-17,0 0 32,0 0-16,0-1-15,25-24 0,-1 0-1,1 0-15,25 0 16,-25 0-16,49 0 16,-49 0 15,24 0 0</inkml:trace>
  <inkml:trace contextRef="#ctx0" brushRef="#br0" timeOffset="42400.2185">15875 6325 0,'0'25'79,"0"0"-64,0 0-15,0-1 31,0 1-31,-24 0 16,24 0 0,0 0-16,0-1 15,0 1 17,0 0-17,0 0 63</inkml:trace>
  <inkml:trace contextRef="#ctx0" brushRef="#br0" timeOffset="43471.6972">15875 6102 0</inkml:trace>
  <inkml:trace contextRef="#ctx0" brushRef="#br0" timeOffset="45791.7881">16148 6325 0,'25'25'219,"0"-25"-204,0 0 1,-1 25-1,-24 0-15,0-1 32,0 1-17,0 0 1,0 0 0,0 0-1,0-1-15,0 1 31,-24-25-31,-1 25 16,0-25-16,25 25 16,-25-25-1,0 0 173,25-25-157,25 25-15,0-25 15,-25 0-31,0 1 31,25 24 0,-25-25-15,25 0 15,-25 0 16,24 25-31,1 0 15,-25-25-31,25 25 16,0 0-16,-25-24 15,25 24 79,-1 0-94,-24-25 16,25 0 31,-25 0 203,0 50-235,-25 25 1,25-26-1,0 26-15,0-25 16,-24-25 0,-1 25-1,25-1 63,0 1-62,0 0 31,0 0-31,0 0-1,0-1 16,0 1-15,25 0 0,-1-25 15,-24 25-15</inkml:trace>
  <inkml:trace contextRef="#ctx0" brushRef="#br0" timeOffset="47343.7936">16545 6424 0,'50'25'31,"-26"25"-15,26-1-16,-50-24 15,25 0-15,0 25 16,0-50-1,-25 24-15,49 1 16,-49 0 0,25-25-1,0 0 32,0 0-31,-1 0-16,1 0 31,-25-25 16,0 0-31,0 1 15,0-1-16,0 0-15,0 0 16,0 0 31,0 1-16,-49-1-15,49 50 140,0 49-140,24-24-16,1 49 15,-25-50-15,25-24 16,-25 25-16,25 0 16,0-1-16,-1 1 15,1-1 1,0-24-16,-25 0 15,0 25-15,0-26 16,0 1-16,0 25 16,0-1-1,0 1 1,0-25 0,0 0-1,0-1 32,-50-24 0,1 0-31,24 0-16,-25 0 15,26 0-15,-26 0 16,25 0-16,-74-24 15,74 24-15,-25-50 16,26 50-16,-26-25 16,25 0-16,-24 1 15,24-1 1,0 25 0,0 0-16,0-25 15,1 25 141</inkml:trace>
  <inkml:trace contextRef="#ctx0" brushRef="#br0" timeOffset="55001.0606">11783 5631 0,'0'74'78,"0"0"-62,0-49-16,0 25 15,24 0-15,-24 24 16,25 0-16,-25-49 16,0 25-16,0-25 15,0 49-15,0-49 16,0 24-16,0-24 16,0 0-1,50 25-15,-50-1 16,0-24-1,0 25 1,0-26-16,0 26 31,0-25-15,0 24 0,0-24-1,0 25 1,25-1-1,-25-24-15,0 0 16,24 0-16,-24 25 16,0-1-1,0-24 1,0 0 0,0 0-16,0-1 15,0 1 1,0 0-1,0 0 17</inkml:trace>
  <inkml:trace contextRef="#ctx0" brushRef="#br0" timeOffset="56487.4877">17488 5755 0,'24'49'156,"-24"26"-140,0-50-16,0 49 15,25-24-15,-25-1 16,0 26-16,25-26 15,-25-24-15,0 0 16,25 49-16,-25-49 16,0 25-16,0-26 15,0 51-15,0-26 16,0-24-16,0 0 16,0 25-16,0-26 15,0 26-15,0 0 16,0-26-1,0 1-15,0 0 16,0 0-16,0 0 16,0 24-16,0-24 15,0 0-15,0 25 16,0-26-16,0 26 31,0-25-31,0 0 16,0-1-16,0 1 15,0 0-15,0 0 16,0 0 0</inkml:trace>
  <inkml:trace contextRef="#ctx0" brushRef="#br0" timeOffset="65904.0215">17934 6375 0,'25'0'94,"0"0"-94,0 0 15,49 0-15,-49 0 16,0 0-16,24 0 15,1 0 1,-25 0 0</inkml:trace>
  <inkml:trace contextRef="#ctx0" brushRef="#br0" timeOffset="66543.5031">18009 6598 0,'24'0'16,"51"0"-16,-50 0 16,24 25-16,26-25 15,-26 0-15,1 0 16,-1 0 0,-24 0-16</inkml:trace>
  <inkml:trace contextRef="#ctx0" brushRef="#br0" timeOffset="67487.4665">18554 6970 0,'0'0'0,"0"25"16,0 25-1,0-26-15,0 26 16,0-25 0,0 24-1,0-24 1,0 0-1,0 0 95,25-25-95,0 0-15,0-99 16,49-25-16,-49 74 16,49-24-16,-49 49 15,25-25-15,-25-24 16,24 49-16,-24-25 16,0 1-16,0-1 15,-1-49-15,1 49 16,0 1-16,-25-26 15,50-49-15,-26 99 16,-24 1-16,25-26 16,25 0-16,-25 1 15,-1 24-15,1-25 16,25 1-16,-50 24 16,49-25-16,-49 25 15,0 1 1,25-26-16,-25 25 15,25 0-15,0-49 16,-25 49-16,25 0 16,-25 1-1</inkml:trace>
  <inkml:trace contextRef="#ctx0" brushRef="#br0" timeOffset="68583.8519">19646 5928 0,'24'0'31,"-24"25"-15,0 0-16,0 25 15,0-26-15,0 26 16,0-25-1,-24 24-15,24 1 16,-50-25 0,50 0-16,0-1 15,-25 1-15,25 0 16,-25 25-16,25-26 16,0 1-1,0 0-15,0 0 16,0 0-16,0-1 15,0 26-15,0-25 16,-24 0-16,24-1 16,0 1-16,0 0 15,0 0 1,0 0-16,0-1 16,0 1 15,0 0-31,0 25 15,0-1 1,0-24 0,0 0-16,0 0 15,0 0 17,0-1 77</inkml:trace>
  <inkml:trace contextRef="#ctx0" brushRef="#br0" timeOffset="70455.876">19720 6524 0,'25'0'16,"-25"-25"-1,25 0 1,-1-25 15,26 26 16,-25 24-16,0 0 1,0 0-17,-1 0 32,-24 24-31,0 1-1,0 0-15,0 0 32,0 24-32,0-24 31,0 0-31,0 0 15,0 0 1,-24-1 0,-1-24-16,25 25 15,-25-25 1,25 25 0,25-25 202,-25-25-218,25 25 16,-25-25-16,49 25 16,-49-24-1,25-1 16,-25 0-15,0 0 0,50-24-1,-50-1 32,24 50-31,-24-25 15,0 0 0,0 1 1,0 73 139,0-24-155,0 25-16,0-26 16,-24 1-16,24 0 15,0 0-15,0 0 32,0-1-17,0 1-15,0 0 16,0 0-1,0 0 1,0-1-16,0 1 16,0 0 31,0 0-16,24-25-16,1 0 1</inkml:trace>
  <inkml:trace contextRef="#ctx0" brushRef="#br0" timeOffset="71864.4777">20142 6077 0,'0'-25'110,"25"25"-95,-1 25 48,1 0 62,-25 0-125,25-25 15,0 25 1,-25-1 31,0 1 15,0 0-15,0 0-31,-25 0 0,25-1 30,-25 1-30,25 0 78,0 0-47,0 0-47,25-25 47,0 0-1</inkml:trace>
  <inkml:trace contextRef="#ctx0" brushRef="#br0" timeOffset="72872.4433">20340 6648 0,'0'24'78,"25"-24"-62,0 0 0,0 0 15,-1 0-31,1 0 15,0 0 17,0 0-32,0 25 15,-1-25 1,1 25 0,0-25-1,0 0 1,24 0-1,-24 0 1,0 0-16,0 0 16,0 0-16,-1 0 15,1 0-15</inkml:trace>
  <inkml:trace contextRef="#ctx0" brushRef="#br0" timeOffset="74384.1054">20861 6449 0,'50'50'94,"-25"-25"-79,24-25 1,-24 0 62,25 0-62,-26 0-1,26 0 1,-25 0 15,-25-25-15,0 0 0,0 0-1,0 0-15,0 1 16,0-1 15,0 50 157,0 74-173,0 0-15,0-25 16,0 1-16,0-1 15,25 26-15,-25-26 16,0-24-16,49-1 16,-49 26-16,0-26 15,0 1 1,25-1-16,-25 51 0,0-51 16,0 26-16,0-51 15,0 26-15,0-25 16,25 49-16,-25-49 15,0 0 1,0 0 0,0-1-16,0 26 62,-25-50-31,0 0-15,-49 0-16,-25 0 16,-1 0-16,1 0 15,-25-25-15,25 25 16,-75-74-16,125 74 16,-26-25-16,26 0 15,-26 0 1,50 1-1,1-1 17,-1 0 30,25 0-31,0-24 1,-25 24-32</inkml:trace>
  <inkml:trace contextRef="#ctx0" brushRef="#br0" timeOffset="75695.944">21382 6077 0,'-25'0'15,"25"50"17,25-25-17,-25 24 1,25-49 15,0 50-15,-1-1-1,1-24 1,-25 0-16,0 0 16,0 0-1,0 24 1,0-24-1,0 0-15,0 0 16,0-1 0,0 1-16,0 0 15,0 25 1,0-26 0,0 1-1,-25-25 1,25 25-16,0 0 31,-24 0 16,24-1-31,0 1 62,0 0-63,-25-25 1</inkml:trace>
  <inkml:trace contextRef="#ctx0" brushRef="#br0" timeOffset="77223.9756">21531 5953 0,'25'0'78,"24"0"-62,-24 0-16,0 0 16,24 0-1,-24 25 79,-25 0-94,0 0 16,0-1 15,0 1-31,0 0 15,0 0 17,0 0-17,0-1 1,0 26 0,0-25-1,-25-25 1,25 25-1,0-1 17,0 1 46,0 0-16,25-25-15,0 0-16,0 0 48,0 0-48,-1 0-16,1 0 48</inkml:trace>
  <inkml:trace contextRef="#ctx0" brushRef="#br0" timeOffset="78416.0454">21952 6672 0,'25'0'63,"25"0"-48,-25 0 1,24 0-16,-24 0 16,25 0-16,24 0 15,-49 0 1,0 0 124</inkml:trace>
  <inkml:trace contextRef="#ctx0" brushRef="#br0" timeOffset="79745.5947">22126 6598 0,'0'25'94,"0"0"-79,0-1 1,0 1-16,0 0 16,0 0-16,0 0 31,0-1-31,0 1 16,-25 0-1,25 0 32,0 0-31</inkml:trace>
  <inkml:trace contextRef="#ctx0" brushRef="#br0" timeOffset="81967.8901">22399 6300 0,'0'50'62,"0"-25"-46,0 24 0,0-24 46,0 0 1,0 0-48,0 0 1,25-25-16,24 0 16,-24 0-16,25 0 15,-25 0-15,49 0 16,-24 0-16,24 0 15,-24 0-15,-26 0 157,-24-25-126,-24 0-15,24 0 15,-25 0 0,25 1 250,-25-1-124,0 0-126,25 50 94,0 24-125,0 1 15,0 0-15,0-26 16,0 26-16,0-25 16,0 24-1,0-24 17,0 0-32,0 0 15,0 0 32,0-1-47,0 1 16,0 0 15,0 25 0,0-25 0,0-1 79</inkml:trace>
  <inkml:trace contextRef="#ctx0" brushRef="#br0" timeOffset="84143.4371">23019 6598 0,'25'0'16,"-25"-25"0,25 25-16,0-25 15,-25 1 17,24-1-1,1 25 78,25 0-78,-25 74 1,-25-49-1,0 0-31,0 24 31,0-24-15,0 0-16,0 0 31,-25 0-15,0-1 15,0 1-31,0-25 16,25 25-1,-24-25 1,48 0 171,1 0-187,-25-25 16,25 0 0,0 1-1,0 24-15,-1-25 16,1 0-1,0 0 32,0 25-31,-25-25 0,0 1-16,25-1 15,-1 0 16,-24 0 16,25 25 16,0-25-32,-25 50 141,-25-25-156,25 25-1,-25 25 1,1-50-1,-1 49 1,25-24 0,-25 0 46,25 0-62,0-1 31,0 1 1,0 25-17,25-25 32,0-25-47,-25 25 16,24-25-16,1 0 31,0 0-31,-25 24 16,25-24-1</inkml:trace>
  <inkml:trace contextRef="#ctx0" brushRef="#br0" timeOffset="85431.586">23416 6176 0,'50'0'63,"-1"0"-48,-24 0-15,0 0 16,0 0 93,-25 25-62,0 0-16,0 0-15,-25 0-16,0-1 16,0-24-1,0 25 1,1 0-1,-1 0 32,25 0 31,0-1-62,0 1 0,25-25 15,-1 0-31,26 0 31,-25 0-31,0 0 31,-1 0 1,1 0-17,0 0 1,0 0 15,0 0-31,-1 0 16,26 0-1,-25 0 1</inkml:trace>
  <inkml:trace contextRef="#ctx0" brushRef="#br0" timeOffset="86800.1233">23763 6648 0,'0'24'32,"0"26"-32,0-25 15,0 0 1,25-1-16,-25 1 15,25-25 79,0 0-78,-1 0-16,1 0 47,-25-25-16,50 1 0,-50-1 0,0 0-15,0 0-16,0 0 31,0 50 157,0 50-188,0-1 15,0-24-15,0-1 16,0 1-16,0-25 16,0 49-16,0-49 15,0 25 1,0-26-16,0 26 16,0-25-1,0 0-15,0-1 16,0 1-16,0 0 15,0 0-15,0 0 16,0-1 0,0 1-1,0 0 1,-25 0 15,0-25-31,0 0 16,1 0-1,-26 0-15,-24 0 16,24 0-16,-24 0 16,-26 0-1,26 0-15,0 0 16,24-25-16,25 25 16,-49 0-16,49 0 15,0-25 79,25 0-94,0 1 16,0-1-16</inkml:trace>
  <inkml:trace contextRef="#ctx0" brushRef="#br0" timeOffset="88216.3017">23912 6226 0,'25'0'62,"0"0"-46,24 0-16,-24 0 15,0 0-15,0 0 16,0 0-16,-1 0 16,1 0-16,0 0 15,0 0 48,0 0-48,-1 0 17,-24 25-17,0 0 16,0-1-15,0 1 15,0 0-31,-24-25 16,24 25 0,-25 0-1,25-1 1,-25-24-16,25 25 31,0 0 16,0 25 15,50-50-30,-1 0-17,1 0-15,-25 0 16,-1 0-16,1 0 16,0 0-16</inkml:trace>
  <inkml:trace contextRef="#ctx0" brushRef="#br0" timeOffset="90471.6298">19571 5482 0,'25'0'172,"25"0"-156,-26 25-16,76 24 15,-26-24-15,25 0 16,1-25-16,-1 25 15,50 24-15,-1-24 16,-48-25-16,73 25 16,-74-25-16,26 25 15,23-25 1,-73 0-16,49 0 16,-25 0-16,-25 0 15,1 0-15,-1 0 16,-24 0-16,24 0 15,-24 0-15,-1 0 16,51 0-16,-26 0 16,1 0-16,49 0 15,-25 0-15,50 0 16,-75 0-16,25 0 16,-49 0-16,-25 0 15,24 0-15,1 0 16,-25 0-16,24 0 15,-24 0-15,49 0 16,-49 0-16,25 0 16,-25 0-16,0 0 31,-1 0-31,1 0 16,0 0-1,0 0-15,0 0 16,24 24-16,-24-24 15,25 0 1,-26 0 0,51 25-16,-1-25 15,-49 0 1,0 25-16,24-25 16,26 25-1,-26-25-15,1 25 16,0-25-16,-26 0 15,1 0-15,25 0 16,-1 0 0,-24 0-16,25 0 15,-25 0 1,0 0-16,49 0 16,-24 0-1,-1 25-15,1-25 16,-25 0-1,-1 0-15,1 0 94,-25 24-94,25 1 16,49 74-16,-74-74 15,25 25-15,-25-25 16,0-1-16,50 26 16,-50-25-1,25-25-15,-25 25 16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9.7093" units="1/cm"/>
          <inkml:channelProperty channel="Y" name="resolution" value="39.58763" units="1/cm"/>
          <inkml:channelProperty channel="T" name="resolution" value="1" units="1/dev"/>
        </inkml:channelProperties>
      </inkml:inkSource>
      <inkml:timestamp xml:id="ts0" timeString="2020-12-21T13:53:56.38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251 9674 0,'0'25'31,"0"-1"-16,0 1 64,0 0-64,0 0 16,0-50 188,25 0-219,-50 25 235,0 0 15,25 25-172,-24-25-47,-1 0 0,25-25-31,-25 25 0,25-25 16,0 1-1,0-1 1,0 0 0,0 50 109,0 0-94,0-1 16,-25-24 0,25 25-16,-25-25 63,25-25-47,0 1-16,-25 24 141,1 0-141</inkml:trace>
  <inkml:trace contextRef="#ctx0" brushRef="#br0" timeOffset="847414.2274">10617 14436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9.7093" units="1/cm"/>
          <inkml:channelProperty channel="Y" name="resolution" value="39.58763" units="1/cm"/>
          <inkml:channelProperty channel="T" name="resolution" value="1" units="1/dev"/>
        </inkml:channelProperties>
      </inkml:inkSource>
      <inkml:timestamp xml:id="ts0" timeString="2020-12-21T14:26:23.07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429 11237 0,'-50'0'79,"25"0"-79,1 0 15,-1 0-15,0 0 16,-49 0-16,-26 0 15,1 0-15,-50 0 16,25 0-16,-49 0 16,73 0-16,1 0 15,0 0-15,25 0 16,24 0-16,0 0 16,26 0-16,-1 0 15,0 0 1,0 0-16,0 0 15,-24 24-15,-1-24 16,1 50 0,-1-50-16,-24 25 15,24 0-15,-24-1 16,-26 26-16,75-25 16,-74 0-16,50-1 15,-1 1-15,-49 25 16,74-25-16,0-1 15,-74 26-15,74-25 16,-24 0-16,-26 49 16,26-49-16,-1 24 15,-24 26-15,49-26 16,-50 1-16,1 0 16,24-1-16,1-24 15,-1 0-15,-24 25 16,-1-1-16,50-49 15,-49 75-15,-25-51 16,74 26-16,-25-25 16,1 49-16,-1-74 15,1 50 1,-1-1-16,25 1 16,-49 24-16,-1 1 15,-24-26-15,50 1 16,-26 24-16,25-24 15,26-25-15,-51 49 16,26-24-16,24 0 16,0-50-16,-25 74 15,26-24-15,-26 49 16,0-74-16,26 49 16,-26-49-16,50 24 15,-50 1-15,26 0 16,-1-1-16,25-24 15,-50 25-15,25-1 32,25 1-32,-49-25 15,49-1-15,-25 51 16,25-50-16,-25 24 16,-24 1-16,24 49 15,0-74-15,0 49 16,0-24-16,1 0 15,-1 24-15,0-24 16,0-26 0,0 76-16,0-76 15,1 26-15,-1 0 16,0 24-16,-25-24 16,26-50-16,24 24 15,-50 1-15,25 25 16,0-25-16,1 24 15,-1-24-15,0 74 16,-25-49-16,26 0 16,-51 24-16,75-49 15,-25 0-15,1-1 16,-1 1 0,0 0-1,25 25-15,-25-26 16,25 1-1,-25 25 1,1-50 0,24 25-1,0 24 1,0-24 0,-25 0-1,25 0-15,-25 24 16,25-24-1,0 0 95,-25-25-63,25-25-32,0-25-15,-25 1 16,25 24-16,0-25 16,0 26-16,0-26 15,0 25 1,0-24-16,0 24 15,0-25 1,0 25 15,0-24-15,0 98 140,0-24-140,0 25-16,0-25 15,0 24-15,0-24 16,0 0-16,0 24 16,0-24-16,-49 50 31,49-26-31,0 1 16,0-25-1,0-1-15,0 1 203,25-25-203,49-49 16,25 24-16,25-50 16,0 1-16,-49 24 15,-1 1-15,25-1 16,0-24-16,-49 74 15,-50-25-15,50 0 16,-1 0-16,-49 1 47,0-26 125,0 25-157</inkml:trace>
  <inkml:trace contextRef="#ctx0" brushRef="#br0" timeOffset="13999.5708">20861 11534 0,'-25'0'63,"25"25"-32,25-25-15,0 50-1,0-50 1,24 0-16,-24 0 16,25 0-1,-1 0 1,26 24-16,-1-24 16,-24 25-16,24 0 15,-24-25-15,24 50 16,-49-50-16,25 24 15,-26-24-15,26 25 16,0 0-16,-1 0 16,26 24-1,-26 1-15,26-25 16,-26 24-16,1 1 16,24 0-16,-24-1 15,0 1-15,24 0 16,-49-26-16,24 26 15,1 0-15,-25-1 16,24-24 0,-49 49-16,25-24 15,-25 24-15,25 1 16,-25-1-16,0 1 16,0 24-16,0-50 15,0 51-15,0 73 16,0-73-16,0 24 15,-25 49-15,-49-24 16,74-124-16,-50 49 16,1 1-16,-26 49 15,50-75-15,-24 75 16,-26-49-16,26-1 16,-26 25-16,26-49 15,-1-25-15,-24 99 16,-1-50-16,-24-24 15,49-1-15,-24 51 16,-25-51-16,-50 75 16,50-25-16,-75 1 15,75-1-15,0-25 16,-25 26-16,24-51 16,1 26-1,0-1-15,-50 25 16,25-24-16,-25 49 15,-74-25-15,124-25 16,-75-24-16,-24 24 16,24 1-16,75-26 15,-75 1-15,25-25 16,1 24-16,24-49 16,-25 25-16,-25 0 15,25 0-15,-24 24 16,49-49-16,0 0 15,24 0-15,26 25 16,-75-25-16,100 25 16,-100 25-16,50-50 15,24 0-15,1 0 16,-1 0-16,75 24 16,-25-24-16,1 0 15,-1 0-15,0 0 16,0 0-16,0 25 15,1-25 1,-26 0 0,25 0-1,0 0 1,1 0-16,-1 0 16,0 0-1,0 0-15,0 0 16,-24 0-16,24 0 15,-25 0-15,26 0 16,-26 0-16,25 0 16,-24 0-16,24 0 15,-25 0-15,25 0 16,1 0-16,-26-25 16,0 1-16,50-1 15,-49 25-15,49-25 16,-25 25-16,25-25 15,-50 0-15,1 1 16,24-1 0,0 0-1,25 0 17,-25 0-32,0 25 15,1 0 1,-1-24-1,0-1 1,0 25 15,25-25-15,-25 25-16,25-50 62,-49 26-30,49-1-1,-25 25 16,25-25 109,25 50-125,-25 0 1,0-1-1,25 26-16,-25 0 79,0-26-31,0 1-48,0 0 1,0 0 140,-25-25-46,25-25-110,25 25 15,-25-25-15,0 0 16,24 1-1,1 24 1,-25-25-16,25 0 16,0 25-1,-25-25 126,25 25-94,-25-25-32,24 25 1,26 0 0,-25 0-16,0 0 15,-1 0-15,1 0 16,0 0 0,0 0-1</inkml:trace>
  <inkml:trace contextRef="#ctx0" brushRef="#br0" timeOffset="16559.6701">18157 12725 0,'0'25'0,"0"-1"15,0 1 1,0 0-16,0 0 16,0 0-16,0-1 15,0 1-15,0 0 16,0 25-16,0-26 16,-49 26-16,24 0 15,-49 24-15,-1 1 16,-49-51-16,-25 26 15,50 0-15,-50 24 16,-24 0-16,-1 1 16,50-26-16,-74 26 15,49-26-15,-50 26 16,50-26-16,1-24 16,-26 50-16,100-51 15,-50 51-15,-50-26 16,25 51-16,75-76 15,-26 51-15,26-50 16,0-25-16,-26 74 16,26-49-16,0 25 15,24-1-15,0-24 16,-24 25 0,24-26-16,1 26 15,-1-25-15,-24 49 16,24-49-16,-24 49 15,-26 1-15,51-1 16,-1 1-16,25-51 16,-74 76-16,74-51 15,-24 1-15,24 24 16,-25-24-16,26-25 16,-1 24-16,25 1 15,-50 0-15,25-26 16,1 76-16,-51-51 15,75 1-15,-25-25 16,1 24-16,-1-24 16,25 25-1,-25-50-15,0 49 16,-25 1-16,50-25 16,-24-1-16,-1 1 15,25 0-15,-25-25 31,25 25-31,0 0 16,-25-1 0,25 1-16,-25 0 15,1-25 79,-1 0-78,0 0-1,25-25-15,-25-24 16,25 24-16,0-25 16,-25 1-16,25 24 109,0 0-93,25 25 30,0 0 48,25 0-78,-50 25 15,0 0-31,0-1 16,0 26-1,0-25 1,0 0 0,24-1 15,-24 1 0,0 0-15,50-25 124,-25 0-124,49 0-16,26-50 16,-26 26-16,50-51 15,0 50-15,-25-24 16,-24-1-16,-1 25 15,0 1-15,-49-1 16,0 0-16,0 25 16</inkml:trace>
  <inkml:trace contextRef="#ctx0" brushRef="#br0" timeOffset="63591.845">17636 11534 0,'-24'0'125,"-1"0"-109,0-25 0,0 25-16,0-24 15,1-1 1,-1 0 0,25 0-1,0 0 1,0 1-1,0-1 1,0 0 47,25 25-32,-1 0 0,1 0-15,0 25-1,0-25 1,0 25 0,-25-1-1,49 1 1,-49 0 46,0 0-30,0 0-17,-49-25 1,24 0-16,-25 0 15,25 0 32,-24 0-31,24 0 15,25-25 32,0 0-48,0 0 1,25 25 15,0 0-15,-1 0-1,1 0 1,25 0 31,-25 0-16,-25 25-31,0 0 16,0 0-16,0-1 47,0 26-16,-25-50 0,0 0 0,0 0-31,-24 0 16,-1-25 0,50-24 15,0 24 0,0 0 0,25 25-15,0 0 0,-1 0-1</inkml:trace>
  <inkml:trace contextRef="#ctx0" brushRef="#br0" timeOffset="66719.9264">17537 11460 0,'0'-50'156,"-25"25"-140,25-49-16,0 49 15,0-24-15,0 24 16,-24-25-16,24 25 15,0-24-15,-25-1 16,25 0-16,-25 26 16,0-26-16,25 0 15,0 1 1,-25 24-16,25-25 16,0 26-16,-24-26 15,-1 25 1,25 0-16,0-49 15,-25 49-15,0-24 16,25-1-16,-25 0 16,25 26-16,0-1 15,-24 0-15,24-25 16,0 1 0,-50-1-16,25 25 15,0-24-15,1-26 16,-26 26-16,25 24 15,25-50-15,-49 51 16,49-26-16,0 25 16,-25-24-16,-25-1 15,25 25-15,-24-49 16,-1 24-16,25 25 16,-24-24-16,24-1 15,0 1-15,-25-1 16,1 25-16,-1-49 15,25 49-15,-49-25 16,49 1 0,-24-1-16,-26 0 15,26 1-15,24 49 16,-25-50-16,-24 1 16,24 24-1,-24-25-15,24 25 16,-24 1-16,24-26 15,1 50-15,-76-50 16,51 26-16,24-1 16,-24 25-16,24 0 15,-49 0-15,50 0 16,-26-50-16,1 50 16,24 0-16,-24 0 15,-1 0-15,1 0 16,24 0-16,-24 0 15,0 0-15,-1 0 16,25 0-16,-24 0 16,24 0-16,26 0 15,-51 0-15,1 50 16,49-25-16,-25-25 16,-24 24-16,0 1 15,49 0 1,-25 0-16,-24 24 15,24-24-15,1 25 16,-1 24-16,0-49 16,1 25-16,-1-26 15,-24 26-15,74 25 16,-75-26-16,75 1 16,-74-1-16,74 1 15,-75 0-15,75-26 16,0 26-16,-24 0 15,-1-26-15,0 100 16,0-74 0,0-25-16,1 49 15,24-24-15,-50 24 16,50-24-16,-25-1 16,25 26-16,0-1 15,-49 1-15,24-50 16,25 49-16,0 0 15,0-24-15,0 24 16,0 1-16,0 24 16,0 0-16,0 25 15,0-25-15,0 25 16,0-49 0,0 24-16,0 0 15,0 25-15,0-24 16,25-26-16,-25-24 15,24 49-15,-24 0 16,25 25-16,25-25 16,-50-24-16,0 24 15,0-25-15,0 1 16,25-26-16,-25 26 16,24 24-16,-24-49 15,25 49-15,-25-50 16,0 26-16,0-26 15,0 26-15,0-26 16,0-24-16,0 50 16,0-26-16,25 1 15,-25 0-15,0-26 16,0 51-16,0-50 16,0 49-16,0 0 15,0-24-15,0 0 16,0-26-16,0 51 15,0-26 1,0 1-16,0 24 16,0-49-16,25 25 15,-25-25-15,0 24 16,0-24 0,25 49-1,-25-49-15,0 25 16,0 0-16,0-1 15,0 1-15,0-25 16,0 24 0,0-24 77,0 0-61,24-25-17,-24-50 1,0-49-16,0 49 16,25-24-1,-25 24-15,25 1 16,0-1-16,-25 0 15,25 26-15,-1-26 16,-24 25 0,0-49-16,0 49 15,0 0 1,0 0-16,25 25 31,-25-24-15,-25 73 156,1-49-157,24 50-15,-25-25 16,0 49-16,0 0 16,0-49-16,1 25 15,24-25-15,0-1 16,-25 1-16,25 0 15,-25-25 1,25 50-16,0-25 16,-25-1-16,25 26 15,-25-25 17,25-50 124,-24-124-141,-26 75-15,50-1 16,-74-49-16,49 75 16,-25-26-16,25 50 15,1-49-15,24 24 16,0 26 31</inkml:trace>
  <inkml:trace contextRef="#ctx0" brushRef="#br0" timeOffset="67536.971">15851 14833 0,'-25'50'47,"-74"49"-47,49-25 16,0-24-16,-99-25 15,50 49-15,-74-49 16,-51 25-16,26-1 16,0-49-16,24 50 15,-25-50-15,51 25 16,24 24-16,-50 1 16,100-50-16,-26 50 15,1-26-15,49 1 16,26-25-16,-1 25 15,0-25 1,0 25 15,25 0-15,-25-25 0</inkml:trace>
  <inkml:trace contextRef="#ctx0" brushRef="#br0" timeOffset="68199.9296">14561 14536 0,'-25'0'46,"-50"24"-46,-49 51 16,-24-26-16,48-24 16,1 0-16,74-25 15,-99 50-15,25-1 16,25-49-16,-50 25 16,24 0-16,26 24 15,0-24-15,24 0 16,-24 25-16,49-50 15,-25 24-15,25 1 16,-49 0-16,24 0 16,1 0-16,-1-25 15,1 74-15,-1-74 16,0 25-16,-24 24 16,49-24-16,-24 0 15,24 0-15,0 0 16,0-25-16,25 25 15,-50-1-15</inkml:trace>
  <inkml:trace contextRef="#ctx0" brushRef="#br0" timeOffset="68903.8804">14213 13891 0,'-49'24'31,"24"26"-15,-99 24-16,0-24 16,-25 49-16,-99-24 15,74-51-15,-24 26 16,-25 25-16,0-1 15,74-24-15,-50-1 16,26 26-16,-1-26 16,-24 26-16,98-26 15,-24 1-15,-24-1 16,98-24-16,-49 50 16,24-75-16,-49 49 15,75 1-15,-1-25 16,-24 24-16,-1-24 15,75 0-15,-49 0 16,24-1-16,-50 1 16,26 50-16,24-75 15,-25 25-15,50-1 16</inkml:trace>
  <inkml:trace contextRef="#ctx0" brushRef="#br0" timeOffset="69759.8292">13668 13618 0,'-25'0'31,"-49"49"-31,-26 1 16,-24 0-16,-25 24 15,1 0-15,-1 1 16,-50-26-16,-49 75 16,75-99-16,-51 50 15,1-26-15,25 26 16,24-26-16,-24-24 16,-26 50-16,100-26 15,-74 26-15,74-51 16,-25 1-1,25 50-15,0-51 16,0 51-16,50-75 16,-1 25-16,26-25 15,-1 24-15,-24 26 16,-1-50-16,26 25 16,24-25-16,-25 25 15,1-1-15,49 1 16,-25-25-16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9.7093" units="1/cm"/>
          <inkml:channelProperty channel="Y" name="resolution" value="39.58763" units="1/cm"/>
          <inkml:channelProperty channel="T" name="resolution" value="1" units="1/dev"/>
        </inkml:channelProperties>
      </inkml:inkSource>
      <inkml:timestamp xml:id="ts0" timeString="2020-12-21T14:24:20.54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691 4118 0,'25'24'235,"-25"26"-220,25-50 1,-25 25-1,25-25 1,-1 25 0,-24-1-1,25-24 1,0 0 0,-25 25 30,50-25 33,-26 0 30,1 0-62,0-25-32,-25 1 32,0-1-31,0 0 15,0 0-15,0 0 15,0 1 0,0 48 251,0 1-267,0 0 1,0 0-1,0 0-15,0 24 32,0-24-17,0 0 1,0 0-16,0-1 16,0 1-1,0 0 1,0 0-16,0 0 31,0 24-15,0-24-1,0 0 1,0 0 15,0-1-15,0 1-1,0 0 1,-25 0 15,0 0 1,1-25 30,-1 0-46,0 0-16,0 0 15,0 0 1,1 0 0,-26 0 62,50-25-47,-25 0-15,25 0 15,0 0-16,0 1 32,0-1-31,0 0 15,25 0-15</inkml:trace>
  <inkml:trace contextRef="#ctx0" brushRef="#br0" timeOffset="1261.9229">11113 9426 0</inkml:trace>
  <inkml:trace contextRef="#ctx0" brushRef="#br0" timeOffset="110357.8152">16247 6896 0,'25'0'79,"-25"25"-48,0-1-31,0 1 15,0 0 1,0 0-16,0 0 47,0-1-16,0 1-15,0 0 15,0 0 0,0 0 1,25-1-1,25 26 63,-26-50-63,1 0 16,0 0-32,0 25-15,0-50 125,-25-25-93,0 26-17,0-26 16,0 25 16,0 0 0,0 1-47,0-1 31,0 0 63,0 0-78,0 0 31,0 1-32,0 48 298,0 1-266,0 0-16,-25 25-31,25-1 62,-25-49-46,25 25 0,0 25 31,0-26-16,0 1 31,0 0-46,0 0 15,0 0 47,25-1 16,0-24-31,-1 25-48,26-25 63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9.7093" units="1/cm"/>
          <inkml:channelProperty channel="Y" name="resolution" value="39.58763" units="1/cm"/>
          <inkml:channelProperty channel="T" name="resolution" value="1" units="1/dev"/>
        </inkml:channelProperties>
      </inkml:inkSource>
      <inkml:timestamp xml:id="ts0" timeString="2020-12-22T13:53:59.15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108 11212 0,'-25'0'172,"0"0"-62,-24 25 30,49-1-77,-25-24-32,25 25-15,-25-25 46,25 25 1,0 0 93,0 0-125,0-1 125,0 1-140,25 0 140,-25 0-93,25-25-48,-1 0 17,1 25 30,0-25 173,0 0-157,0 0 312</inkml:trace>
  <inkml:trace contextRef="#ctx0" brushRef="#br0" timeOffset="65007.8498">10344 15131 0,'0'25'297,"0"-1"-266,0 1 16,-25-25-47,0 25 16,25 0 15,0 0-16,0-1 48,0 1-47,-25-25 15,25 25-16,0 0 64,0 0-79,-24 0 78,24-1 0,0 1-31,24-25 234,1-49-265,-25 24-1,0 0 1,25-25-16,0 25 31,-25 1-15,0-1-1,25 25-15,-25-25 47,0 0-16,0 0-15,25 1 62,-25-1-31,0 0-16,24 25-15,1-25 15,-50 25 157,25 25-157,-24 0 0,-1 24-15,0-49 15,25 25 0,0 0 1,0 0-17,0 0 16,0-1-15,0 1 15,0 0-15,0 0 0,0 0 62,0 0-63,0-1 17,0 1 61,25 0-61,-25 0-17,25-25-15,-25 25 16</inkml:trace>
  <inkml:trace contextRef="#ctx0" brushRef="#br0" timeOffset="67128.0166">10394 14908 0,'24'0'93,"-24"24"-30,-24 26-47,-1-50 93,25-25 16,0 0-125,0 1 94,0 48 46,0 1-93,0 0-31,-25-25 31,0 0-32,25-25 157,25 25-141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9.7093" units="1/cm"/>
          <inkml:channelProperty channel="Y" name="resolution" value="39.58763" units="1/cm"/>
          <inkml:channelProperty channel="T" name="resolution" value="1" units="1/dev"/>
        </inkml:channelProperties>
      </inkml:inkSource>
      <inkml:timestamp xml:id="ts0" timeString="2020-12-22T14:12:57.2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344 10319 0,'0'-25'15,"0"0"1,0 0-16,25 25 109,0 25-93,-25 0-1,0 0 1,0 0 0,0-1-16,0 1 15,0 0-15,0 25 16,0-26 0,0 1-16,0 0 15,0 0 1,0 0-1,0-1 1,-25 1-16,0 0 16,0-25-16,-25 25 15,26-25 1,-1 25 0,0-25 77,50-50-77,0 25 0,24-24-16,-24 49 15,0 0-15,25 0 16,-26-50-16,1 50 15,0 0-15,-25-25 16,50 25-16,-26-25 31,1 1-31,25-1 32,-50 0-17,0 0 1,25 25-1,-25-25-15,0 1 32,0-1-17,24 25 1,1-25 15,-50 25 172,25 25-187,0 0 15,-24 24-15,-1-24-16,0 0 15,25 0 1,0-1 0,-25-24 15,25 25-15,-25 0-1,25 0 48,0 0-48,0-1 17,0 1-17,0 0 32,25 0-31,0-25-1,0 0 1,0 25 0,-1-25-16,1 0 15,0 0-15,25 49 16,-26-49-1,1 0 1,25 25 0</inkml:trace>
  <inkml:trace contextRef="#ctx0" brushRef="#br0" timeOffset="575.9777">10989 10616 0,'25'-24'16,"-1"24"47,1 0-48,25 0 1,-25 0-16,49 0 15,-49 0-15,24-25 16,26 25 0,-50 0 31</inkml:trace>
  <inkml:trace contextRef="#ctx0" brushRef="#br0" timeOffset="1087.9317">11212 10468 0,'0'49'78,"0"-24"-62,0 49-16,0-49 15,0 25-15,25-25 16,-25-1-16,25 1 16,-25 0-1,24 25-15,-24-26 47</inkml:trace>
  <inkml:trace contextRef="#ctx0" brushRef="#br0" timeOffset="1911.3419">11609 10368 0,'0'25'109,"0"0"-109,0 0 16,0 0-1,0-1 17,0 1-32,0 0 15,0 0 1,0 0 0,0-1-1,0 1 1,25-25-1,0 25 1,-1 0 0,1 0 31</inkml:trace>
  <inkml:trace contextRef="#ctx0" brushRef="#br0" timeOffset="2535.7509">11609 10195 0</inkml:trace>
  <inkml:trace contextRef="#ctx0" brushRef="#br0" timeOffset="3887.7234">11956 10443 0,'25'-25'15,"0"25"17,0 0-17,-1 50 1,1-50-16,-25 49 16,25-24-1,0-25-15,0 25 31,-1-25 1,1 25-32,0-1 15,25-24 1,-26 0 15,1-99-15,-25 74-1,50-24 1,-50 24 15,0 50 94,0 0-109,0 49-16,25 0 16,-25-24-1,0 24-15,0 1 16,24-50-16,-24 74 15,0-50-15,25 1 16,-25 24-16,0-49 16,25 0-16,-25 0 15,0 25 1,0-26-16,0 1 16,0 0-16,0 0 15,0 0 1,-25-25-1,0 0 17,-24 0-17,24 0-15,0 0 16,-24 0 0,24 0-1,0 0-15,0 0 16,-24-25-16,-26 0 15,50 25 1,25-25 0,-24 25-1,-1-25 1,0 1 15,0-26-15,0 25-1,1-49 1,-1 24-16,25 25 16,-50-74-16</inkml:trace>
  <inkml:trace contextRef="#ctx0" brushRef="#br0" timeOffset="4728.1848">12700 10666 0,'-24'0'109,"73"0"-93,1 0-16,-1 0 15,26 0-15,-1 25 16,-49-25-16,25 0 16,-1 0-16,-24 0 15,0 0 1</inkml:trace>
  <inkml:trace contextRef="#ctx0" brushRef="#br0" timeOffset="6687.5951">13469 10542 0,'0'-50'31,"0"26"63,25 24-78,0 0-1,0 0 1,0 24-1,-25 1 17,0 0-32,0 0 15,0 0-15,0-1 16,0 1-16,0 0 31,0 0-15,0 0-16,0-1 15,-25-24-15,0 25 16,0 0 0,25-50 124,0 0-124,50 1 0,-50-1-16,49-25 15,-24 1 1,0 24-1,0 0-15,0 0 32,-25 0-32,24 1 31,1-1-15,-25 50 249,0 24-249,0-24-1,-25 25 1,25-26 15,0 26-31,0-25 16,0 24 0,0-24-1,25-25 1,-25 25-1,0 0 1,25-25 0,-25 25 31,25-25-32</inkml:trace>
  <inkml:trace contextRef="#ctx0" brushRef="#br0" timeOffset="7743.0319">14089 10815 0,'0'-25'31,"0"0"63,-24 50-16,24 0-46,0 0-17,0-1 1,0 1-1,24 0 1,1-25-16,-25 25 16,25-25 62,0 0-31,-25-25 15,0 0-46,0 0-1,0 1 17</inkml:trace>
  <inkml:trace contextRef="#ctx0" brushRef="#br0" timeOffset="8351.9574">14461 10592 0,'25'0'109,"0"0"-62,25 0-31,-1 0 0,-24 0-16,0 0 15</inkml:trace>
  <inkml:trace contextRef="#ctx0" brushRef="#br0" timeOffset="9759.1502">14858 10492 0</inkml:trace>
  <inkml:trace contextRef="#ctx0" brushRef="#br0" timeOffset="10625.6587">14858 10492 0,'0'25'250,"0"0"-234,0 0-16,-24 24 16,24-24 46,0 25 1,0-25-32,24-25 63,1 24-94,0-24 140,0 0-124,0 0 62,-25-24-78</inkml:trace>
  <inkml:trace contextRef="#ctx0" brushRef="#br0" timeOffset="11191.5797">14858 10319 0</inkml:trace>
  <inkml:trace contextRef="#ctx0" brushRef="#br0" timeOffset="12495.498">15082 10443 0,'24'0'47,"26"25"-31,-50-1-1,25 26 1,0-25-16,-25 24 15,24-49 1,-24 50-16,25-50 16,0 25-1,0 0 32,0-25-47,-1 0 16,1 0-1,0 0 17,0 0-1,0 0-31,-25-25 16,0-25-16,0 25 15,0-24 1,0 24 46,0 99 48,0 1-110,24-1 15,1 1-15,0-26 16,-25 26-16,0-26 16,0 26-1,0-1-15,0-24 16,0 24-16,0-24 0,0 24 15,0-24 1,0-25 0,0-1 31,0 1-32,-25-25 1,-24 0-16,-1-25 15,0 25 1,1-49 0,24 49-16,25-25 15,-50-25-15,26 26 16,24-26 0,0 25-1,0-24-15,0 24 16,0 0-1,0 0 1,0 0 15,0 0-15,0 1-16,0-1 16,24 0 30,1 0-30</inkml:trace>
  <inkml:trace contextRef="#ctx0" brushRef="#br0" timeOffset="13544.1245">15851 11212 0,'0'-25'16,"-25"25"77,25 25-77,0 0 0,0-1-1,0 1 1,0 0 0,0 0 30,25-25-30,-1 0 0,-24 25-16,25-25 31,0 0 31,-25-25-46,0 0 0,0-25-1,0 26 17,0-26-1,0 25-16,-25 25 1,0-25 15,25 0-15</inkml:trace>
  <inkml:trace contextRef="#ctx0" brushRef="#br0" timeOffset="14223.0972">15900 10641 0,'25'0'78,"0"0"-63,0 0 17,-1 0 46,1 0-63</inkml:trace>
  <inkml:trace contextRef="#ctx0" brushRef="#br0" timeOffset="14791.0475">15950 10765 0,'0'25'78,"49"-25"-16</inkml:trace>
  <inkml:trace contextRef="#ctx0" brushRef="#br0" timeOffset="15656.0338">16471 10170 0,'0'50'47,"-25"-26"-32,0 26-15,25 0 16,-50 24-16,50-49 16,-24 49-16,24-49 15,0 25-15,0-26 16,0 26-16,0-25 15,0 49-15,0-49 16,0 25 0,0-26-16,0 1 15,0 0 1,0 0-16,0 0 16,24-1-16,-24 1 15,0 0-15,25 0 16,0 24-1,0-24 1,-25 0 0</inkml:trace>
  <inkml:trace contextRef="#ctx0" brushRef="#br0" timeOffset="17263.1934">16545 10666 0,'25'-25'0,"0"0"47,-1 1-16,1 24 32,-25 49-48,25-24-15,-25 0 31,25 24-31,-25 1 32,0-25-17,0 0 1,0-1 0,0 1-1,0 0 16,-25-25-31,25 25 16,-25-25 0,0 0-1,50 0 142,0-25-157,0 0 15,-25 0 1,25-24-16,0 24 15,-1 0 32,-24 0-31,0 1 31,0-26 0,0 25-16,0-24 0,0 24 16,0 74 78,0 1-109,0 24-1,0-49 1,0 0-16,0 0 16,0 24-1,0-24 1,0 25 15,25-25-15,0-25 15,-25 24-15,25-24 15,0 0-31,-1 0 15,1 25 17</inkml:trace>
  <inkml:trace contextRef="#ctx0" brushRef="#br0" timeOffset="17711.1672">17041 10889 0,'25'0'31,"0"0"-15,0 0-16,-1 0 16,26 0-16,-25 0 15,24 0-15,-24 0 16,25 0-16,-25 0 15,-25-25 1</inkml:trace>
  <inkml:trace contextRef="#ctx0" brushRef="#br0" timeOffset="19119.2457">17488 10567 0,'24'0'0,"1"0"47,25 25-16,-50-1-15,0 1-1,0 25 1,0-25-1,0 24 1,0-24 15,-25 0-31,25 0 16,0-1 0,-25 1-1,25-50 110,0 1-109,0-1-16,50 25 15,-50-25-15,25 0 16,24 25-16,-49-25 16,25 25 15,-25-49-15,50 24-1,-50 0 16,0 0 1,25 25-17,-50 25 142,0 0-126,0 25-31,25-26 47,-25 1-47,25 0 31,0 0 0,0 0-15,0-1-16,0 1 47,0 0-16,25-25-15,-25 50-1,50-50-15,-50 24 16,25 1-1,-1-25 1,-24 25 15,25-25-15</inkml:trace>
  <inkml:trace contextRef="#ctx0" brushRef="#br0" timeOffset="19983.3291">17934 10914 0,'25'0'78,"-25"25"-47,0 0-15,0-1 0,25-24 46,24 0-31,-24 0 16,-25-24-15,0-1-17,0 0 48,-25 25 30,-24 0-61</inkml:trace>
  <inkml:trace contextRef="#ctx0" brushRef="#br0" timeOffset="20687.2866">18306 10294 0,'0'0'0,"25"0"31,-25 25-16,25 0-15,0-1 16,-25 26-16,24-25 16,-24 24-16,25 1 15,0 0 1,0-1-16,-25 1 16,0-1-16,0-24 15,0 0-15,0 49 16,0-49-16,0 25 15,0-1 1,0 1-16,0-25 16,0 24-1,0-24 1,0 0-16</inkml:trace>
  <inkml:trace contextRef="#ctx0" brushRef="#br0" timeOffset="21225.1664">18678 10864 0,'50'0'31,"-25"0"-15,24 0-16,26 0 15,-50 0-15,49 0 16,-24 0-16,-26 0 16,51-24-16,-50 24 15,-1 0 95</inkml:trace>
  <inkml:trace contextRef="#ctx0" brushRef="#br0" timeOffset="21823.5083">18926 10616 0,'-24'0'31,"24"25"-16,0 0 1,0 0 0,24 24-1,-24 1 1,0 0-16,0-26 16,0 1-16,25 25 15,-25-1 1,25 1-16,-25 0 31,0-26-15</inkml:trace>
  <inkml:trace contextRef="#ctx0" brushRef="#br0" timeOffset="22527.4621">19298 10468 0,'0'24'47,"0"1"-31,0 25-1,0-25 1,0-1-16,0 1 15,0 0 1,0 0-16,0 0 16,0-1-1,0 1 1,25-25 0,-25 25-16,0 0 31,25 0-31,0-1 31,0-24 47</inkml:trace>
  <inkml:trace contextRef="#ctx0" brushRef="#br0" timeOffset="22983.3595">19249 10195 0</inkml:trace>
  <inkml:trace contextRef="#ctx0" brushRef="#br0" timeOffset="23784.3338">19720 10244 0,'-50'50'31,"50"-25"-15,-49 49-16,49-49 16,-50 49-16,25-24 15,25 0-15,-24-1 16,24-24-16,0 0 16,0 49-16,0-24 15,0-25 1,0-1-16,0 1 15,0 0-15,0 0 16,0 0-16,24 24 16,1 1-16,0-50 15,-25 25-15,25-1 16,0 26-16,-1-50 16,1 25-16,-25 0 15,0 0-15,25-1 31</inkml:trace>
  <inkml:trace contextRef="#ctx0" brushRef="#br0" timeOffset="24175.3414">19894 10641 0,'25'0'16,"-1"25"-1,1-25 1,-25 25-16,25 0 15,0-1 17,0-24-17,-1 0 1,1 0 0</inkml:trace>
  <inkml:trace contextRef="#ctx0" brushRef="#br0" timeOffset="25047.496">20167 10666 0,'0'50'140,"0"-26"-124,0 26-16,0 0 16,0 24-16,24-49 15,-24 24-15,0 26 16,0-26-16,0 26 16,25-25-1,-25-26-15,0 51 0,50-26 16,-50 1-16,0 24 15,0-24 1,0-25-16,0 0 16,0-1-16,25-24 15,-25 25-15,0 0 63,-25-25-32,0 25-15,0-25-1,0 0 17,1 0-32,-1-25 15,-25 0 1,50 0-16,-49 1 15,24 24-15,25-25 32,-50 0-17,50 0 32,0 0-16,0 1 1,0-1-17,0 0 1,0-25-16</inkml:trace>
  <inkml:trace contextRef="#ctx0" brushRef="#br0" timeOffset="25639.4621">20415 10939 0,'0'0'0,"24"0"31,1 0 1,0 0-17,0 0 17,24-25-32</inkml:trace>
  <inkml:trace contextRef="#ctx0" brushRef="#br0" timeOffset="26775.6001">20588 10641 0,'0'-25'15,"50"25"1,-25 0 0,-1 0-16,1 50 15,0-25-15,0 0 16,24-25 0,-49 24-1,25-24 1,-25 25-16,25-25 47,0 0-32,0 0-15,24-25 16,-49 1 0,0-1-16,0 0 15,0 0-15,0 0 16,0-24 15,0-1-15,0 25-16,0 1 15,0 98 126,25 50-141,25-50 16,-25-24-16,-25 24 15,24 1-15,1-1 16,0-24-16,-25 24 15,25-24-15,-25 0 16,25-1-16,-25 1 16,0-1-1,0-24-15,24 25 16,-24-25-16,0-1 16,0 1-1,0 25 16,-24-50 1,-1 0 15,0 0-47,-25 0 15,26 0-15,-26-25 16,25 0-1,0 0-15,-24 1 16,24-1-16,0 25 16,-25-25-16,50 0 15,-24 0 17,24 1-17,0-1 1,0 0-1,0 0 1,0 0 0,0 1-16,0-1 15</inkml:trace>
  <inkml:trace contextRef="#ctx0" brushRef="#br0" timeOffset="28015.6082">21605 11336 0,'25'0'78,"-25"25"-78,25 24 47,-25-24-47,25 25 31,-1-50-31,-24 24 16,25-24 0,0 25-16,0-25 15,24 25 1,1-75 46,-50 26-46,25 24 0,-25-50-16,0 25 47,-25-24-1,25 24-46,-25 25 16,-24-25-16,-1 25 78,25 0-47,-24 0 1,49 25 46</inkml:trace>
  <inkml:trace contextRef="#ctx0" brushRef="#br0" timeOffset="28816.0867">21804 10269 0,'0'50'32,"24"-1"-32,1-24 15,-25 25-15,0-1 16,25-24-16,-25 50 15,25-26-15,0 1 16,-25-1 0,0-24-16,0 25 15,0-25 1,0 24 0,0 1-1,0-25 1,0-1 31,0 1-47,0 0 15,0 0-15,-25 0 32,25-1-17</inkml:trace>
  <inkml:trace contextRef="#ctx0" brushRef="#br0" timeOffset="33311.2725">15826 9996 0,'0'25'78,"0"0"-62,0 25 0,0-26-16,0 1 15,0 25-15,0-1 16,0-24-16,0 0 16,0 0-1,0 24-15,0-24 16,0 25-1,0-1-15,0-24 16,0 0 0,0 0-16,0 0 31,0 24 0,0-24-15,0 25 15,0-26-15,0 1-1,0 0 1,0 0-16,0 0 47,0-1-32,0 1 1,0 0-16,25 0 16,-1 24 31,1-24-16</inkml:trace>
  <inkml:trace contextRef="#ctx0" brushRef="#br0" timeOffset="34735.1628">10245 9922 0,'0'25'63,"0"24"-47,0 26-16,0-1 15,0 1-15,0-26 16,0 26-16,0-1 15,0-24-15,0-1 16,0-24-16,0 25 16,0-26-16,0 26 15,-50-25-15,50 0 16,0 24-16,0-24 16,0 0-16,0 24 15,-25 1 1</inkml:trace>
  <inkml:trace contextRef="#ctx0" brushRef="#br0" timeOffset="35551.6231">16297 11534 0,'25'0'16,"-25"25"15,-50-25-31,25 0 16,1 0-1,-1 0-15,0 0 32</inkml:trace>
  <inkml:trace contextRef="#ctx0" brushRef="#br0" timeOffset="35759.6083">16148 11584 0</inkml:trace>
  <inkml:trace contextRef="#ctx0" brushRef="#br0" timeOffset="36927.7616">16049 11559 0,'0'25'31,"0"0"-15,25-1-16,0 26 16,-1 0-16,26 24 15,-25-24-15,0-26 16,-25 1-1,0 0-15,0-75 141,0 1-141,0-26 16,0-24-1,-25 0-15,25 25 16,0-26-16,0 26 0,0-25 16,0 49-1,0-24-15,0 24 16,0 0-16,0 1 15,-25 24-15,25-25 16,0 1-16,-25-26 16,25 1-16,0 24 15,0 1-15,0-26 16,0 51-16,0-1 16,0 0-16,0 0 15,0 0 1,0 1-16,0-1 15,0 0 1,0-25-16,0 26 16,0-1-16,0 0 15,0 0 1,0 0 0,0 1-1,0-1 32,0 0-16,0 0 1,0 0-17,0 0 1,0 1 15,0-1 0,0 0-15</inkml:trace>
  <inkml:trace contextRef="#ctx0" brushRef="#br0" timeOffset="38375.2305">16148 9823 0,'25'-25'141,"25"25"-125,24 0-16,0 0 15,50 0-15,-49 0 16,24 0-16,0 0 16,1 0-16,-1 0 15,0 0-15,50 0 16,-50-25-16,50 0 15,-50 25-15,25-49 16,25 24-16,-50 25 16,0 0-16,-24 0 15,-26 0 1,1-25 0,-25 25-16,0 0 15,24 0-15,-24 0 16,49 0-16,26 0 15,-26 0-15,50 0 16,0 0-16,-25 0 16,-24 0-16,-1 0 15,-49 0-15,25 0 16,-26 0-16,26 0 16,-25 0-1,0 0-15,24 0 16,-24 0-16,25 0 15,24 0-15,-24 0 16,24 0-16,-49 0 16,0 0-16,24 0 15,26 0-15,-51 0 16,51 0-16,-1 0 16,1 0-16,-26 0 15,1 0 1,-25 0-16,24 0 0,1 0 15,0 0-15,-1-25 16,1 25 0,24 0-16,1 0 15,-26 0-15,26 0 16,-51 0-16,51 0 16,-26 0-16,-24 0 15,0 0-15,25 0 16,-1 0-1,-24 0-15,50 0 16,-51 0 0,51 0-16,-50 0 15,-1 0-15,1 0 16,0 0-16,0 0 16,0 0-16,49 0 15,-49 0-15,24 0 16,1 0-16,0 0 15,-1 0-15,1 0 16,-25 0 0,-1 0-1,1 0 1,0 0 0,25-25-16,-26 25 31,1 0-31,0 0 15,0 0 1,0 0 109,-1 0-125,1 25 16,-25 0-1,50 25 1,-50-26 0,25 1-16,-25 0 15,25-25 1,-1 50-1,1-50 1</inkml:trace>
  <inkml:trace contextRef="#ctx0" brushRef="#br0" timeOffset="39943.7563">18405 9971 0,'25'0'172,"0"0"-156,0 25-1,-25 0 95,0 25-32,-25-50-31,25 25-32,0-1 32,0 26-16,0-25 16,25-25-16,0 0-31,-1 0 16,1 0-16,25 0 0,-1 25 16,1-25-1,-25 0-15,24 0 16,-24 24-16</inkml:trace>
  <inkml:trace contextRef="#ctx0" brushRef="#br0" timeOffset="41503.2112">21828 9947 0,'25'0'31,"0"0"31,0 0-46,0 0 15,-1 0 1,-24 24 30,25-24-46,-25 50 93,0-25-93,-25-25 15,25 25-31,-24 0 31,-1-1 0,0 1-15,25 0 0,25-25 109,-25 25-110,25-25-15,24 0 16,-24 0-16,25 0 16,-25 0-1</inkml:trace>
  <inkml:trace contextRef="#ctx0" brushRef="#br0" timeOffset="48679.4222">17562 11237 0,'50'-25'0,"74"74"16,-99-24-16,148 50 15,-98-26 1,-26 1-16,1-25 16,24-1-16,25 1 15,-74 0-15,25 0 16,-25-25-16,-1 0 16,1 0-16,0 0 62,-25-25-31,0 0-15</inkml:trace>
  <inkml:trace contextRef="#ctx0" brushRef="#br0" timeOffset="49319.647">17711 11584 0,'50'0'47,"-1"25"-47,50-1 15,-74 1-15,25 0 16,49 0-16,-49 0 16,24 24-16,0-49 15,1 0-15,-26 50 16,1-50-16,-25 0 31,0 0 32</inkml:trace>
  <inkml:trace contextRef="#ctx0" brushRef="#br0" timeOffset="50257.1693">20787 11757 0,'0'0'0,"24"25"15,26-25-15,25 50 16,-26-25-16,26-25 16,-26 0-16,1 0 15,24 0-15,-24 0 16,-25 0 0,49 0-16,-49 0 15,0 0-15,-1 0 16</inkml:trace>
  <inkml:trace contextRef="#ctx0" brushRef="#br0" timeOffset="50889.1792">20985 11981 0,'0'24'32,"75"-24"-17,-1 25 1,0 25-16,26-50 16,-26 0-16,0 0 15,1 0-15,-1 0 16,-24 0-16</inkml:trace>
  <inkml:trace contextRef="#ctx0" brushRef="#br0" timeOffset="193424.5954">5383 12551 0,'-25'0'47,"-24"0"-32,49 25 1,-25 0-16,-25 0 15,1 24 1,24-49-16,0 25 16,-25-25-1,26 50-15,-1-26 16,0-24-16,0 0 16,-25 25-16,1-25 15,24 25-15,0 0 16,100-149 124,-26 49-124,26 26-16,-50-26 16,-1 26-16,1 24 15,0 0-15,-25 0 16,25 1-16,0 24 16,-50 0 62,0 0-78,-25 0 15,1 0-15,49 24 16,-25-24-16,-25 25 16,1 0-16,24 25 15,0-50-15,-25 0 16,26 49-16,-1-49 15,25 25-15,-50 0 16,50 0-16,-49-1 16,-1 1-16,50 50 234,-25-51-218,0 1-16,1 0 15,24 0 1,0 0 140,74-75-140,0 0-1,-24 1-15,0 49 16,24-50-16,-49 25 16,0 25-16,-25-24 15,24 24 1,-24 24 187,0 1-156,25-25-31,25 0-1,0 0-15,-26 0 16,1 0 15,0 0 125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9.7093" units="1/cm"/>
          <inkml:channelProperty channel="Y" name="resolution" value="39.58763" units="1/cm"/>
          <inkml:channelProperty channel="T" name="resolution" value="1" units="1/dev"/>
        </inkml:channelProperties>
      </inkml:inkSource>
      <inkml:timestamp xml:id="ts0" timeString="2020-12-22T14:22:58.12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228 8930 0,'0'-25'78,"0"0"-62,24 0-1,1 0-15,-25 1 16,0-1 0,25 25-16,-25-25 31,0 0-31,0 0 15,50 1 1,-50-1 15,0 0-31,25 25 32,-25-25-17,0 0 16,24 1 16,1 24 31,0 0-62,-25 24 15,25-24-31,-25 25 16,0 0 0,0 0-1,25 0-15,-25-1 31,0 1 16,24-25-47,-24 25 16,0 0-16,25 0 31,-25-1 0,0 1-15,0 0 15,0 0-31,0 0 16,25-25 0,-25 24-16,0 1 31,25 0 47,-25 0-47,25-25-15,-25 25-16</inkml:trace>
  <inkml:trace contextRef="#ctx0" brushRef="#br0" timeOffset="1495.1788">9302 8905 0,'25'0'297,"0"0"-234,0 0-63,-1 0 31,1 0 0,25 0 16,-25 0 0,-1 0 62,1 0-77</inkml:trace>
  <inkml:trace contextRef="#ctx0" brushRef="#br0" timeOffset="2239.1347">9302 8905 0,'0'25'16,"0"-1"-1,-50 1 1,50 0 0,0 0-1,0 0 32,-24 0-31</inkml:trace>
  <inkml:trace contextRef="#ctx0" brushRef="#br0" timeOffset="3511.5226">5631 8880 0,'0'0'0,"0"50"47,0-26-32,0 51-15,0-50 16,0 24-16,0-24 15,0 0-15,0 25 16,0-26 0,0 26-16,0-25 15,25-25 1,-25 25-16,0-1 16,0 1 15</inkml:trace>
  <inkml:trace contextRef="#ctx0" brushRef="#br0" timeOffset="5047.6707">5805 8979 0,'0'0'0,"24"0"31,1 0-16,0 0 32,0 0-15,0 25-1,-25 0-16,0 0 17,0 0-1,0-1 0,-50-24 16,50 25-47,-25-25 16,-24 0 124,24 25-108,25 0 93,0 0-110,25-25 16,-1 0-31,1 0 16,0 0-16,0 0 16,0 0-16,-1 0 31,1 0-15,0 0-1,-25 24 1,25-24-1,-25 25 1,0 25 47,0-25-32,0-1-16,-25-24-15,25 25 16,-25 0-16,0-25 16,1 0-1,-26 0 1,25 0 0,0 25-16,1-25 15,-1 0 16,-25 0 16</inkml:trace>
  <inkml:trace contextRef="#ctx0" brushRef="#br0" timeOffset="6712.2769">7739 10120 0,'0'0'0,"-24"25"16,-76 50-16,51-75 16,-1 24-16,-24 1 15,-1 25-15,26-50 16,-1 25-16,50-1 15,-25-24 1,1 25 31,48-25 47,1 0-79,50 0-15,-26 0 16,1 0-16,-1 0 16,1 25-16,0 0 15,-26-25-15,1 25 16,0-25 15,0 24-15,-50-24 31,0 0-47,-49 0 15,-1 0-15,1 0 16,0 0-16,24 0 15,0 0-15,26 0 16,-1 0-16,-25 0 16,25-24-1,25-26 1,50 0 0,-25 26-16,24-26 15,-24 50 1,25-25-16,-25 25 31,24 0 0,-24 0-15,0 0 15,0 0-15,-25 25-1,-25-25 1,-25 0 0,1 0-16,24 0 15,-50 0-15,51 0 16,-1-25-16,25 0 16,0 1-1,0-26-15,0 25 16,0 0-1,25 1-15,24-1 0,1 25 16,-25-25 0,-1 25-1,1 0 1,0 0 0,0 0-16,-25 25 31,0 0 0,0-1-31,-25-24 16,0 0-1,-24 0 1,24 0 15,99 0 0,1 0-31,-26 0 16,1 0-16,24 0 16,-49 25-16,0-25 15,-25 25 1,0 0 31,-25-25-32,-49 0 1,49 0 0</inkml:trace>
  <inkml:trace contextRef="#ctx0" brushRef="#br0" timeOffset="8719.6867">7665 8334 0,'-50'0'94,"26"0"-78,-26 0-16,25 0 15,-24 0 1,24 0-1,25-24 79,0-1-78,25 25-1,24 0-15,1 0 16,-25 0 0,-1 0-16,1 0 15,0 0-15,0 0 16,0 0-16,-1 0 16,1 0-1,0 0-15,-25 25 16,0-1-1,0 1-15,0 0 16,0 0-16,0 0 16,0-1-16,-25-24 15,-24 0-15,24 0 16,-25 0 0,25 0-16,1 0 15,-26-24-15,25-1 16,0 0-16,25 0 15,0 0 1,0 1 0,0-26-1,25 50 1,0 0-16,0 0 16,0 0-16,-1 0 15,1 0 1,0 0-16,0 0 78,-50 0-62,-25 0-16,1 0 15,-1 0-15,1 0 16,-26 0-16,26 0 15,49-25 1,-25-24 0,25-1 15,0 25-15,25 25-1,-1 0-15,26 0 16,-25 0-1,0 0 1,-1 0 0,1 0-1,-25 25 17,0 0-17,0 0 1,0-50 46,25-25-46,49 50-16,-49 0 16,-25-25-16,25 25 15,0 0 32,-50 0 78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9.7093" units="1/cm"/>
          <inkml:channelProperty channel="Y" name="resolution" value="39.58763" units="1/cm"/>
          <inkml:channelProperty channel="T" name="resolution" value="1" units="1/dev"/>
        </inkml:channelProperties>
      </inkml:inkSource>
      <inkml:timestamp xml:id="ts0" timeString="2020-12-22T14:29:55.53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495 5333 0,'0'25'94,"-24"-25"-63,-1 0-15,0 49-16,0-49 15,25 50-15,-25-25 16,25 0-16,-24-1 16,-1 1-16,0 25 15,25-25-15,0-1 16,-50 1-1,50 0-15,0 0 63,-24 0-47</inkml:trace>
  <inkml:trace contextRef="#ctx0" brushRef="#br0" timeOffset="870.427">16247 5457 0,'0'-25'78,"25"75"-47,0-25-15,25 24-16,-26 26 16,1-26-16,0-24 15,0 0-15,0 0 16,-25-1-16,24 1 15,-24 0 1,0 0 0,0 0-1,25-25 1,-25 25 0</inkml:trace>
  <inkml:trace contextRef="#ctx0" brushRef="#br0" timeOffset="2166.9929">13668 5432 0,'0'25'109,"0"0"-109,-25 0 16,-25-1-16,50 1 15,-24 0-15,-1-25 16,25 25-16,-25-25 16,25 25-1,-25-1 1,25 1 15,-25 0-31,0 0 156</inkml:trace>
  <inkml:trace contextRef="#ctx0" brushRef="#br0" timeOffset="2854.5701">13469 5531 0,'25'-24'47,"0"24"-31,0 24-16,0-24 16,-1 25-16,26 25 15,-50-1-15,25-24 16,24 50-16,-49-51 15,50 26-15,-25 0 16,0-25-16,-25-1 16,0 1-16,24-25 31</inkml:trace>
  <inkml:trace contextRef="#ctx0" brushRef="#br0" timeOffset="11054.4408">13296 4837 0,'24'0'47,"-24"25"-47,25 0 16,0-1-16,25 1 15,-26 25-15,26-1 16,-25-24-16,0 0 15,0 0 17,-1-25 30,1 0-62,50-149 16,-26 0-16,26-25 15,-26 1-15,1-26 16,-1 75-16,-24 0 16,25 0-16,-25 25 15,-25 0-15,24 24 16,-24 51 0</inkml:trace>
  <inkml:trace contextRef="#ctx0" brushRef="#br0" timeOffset="69518.2205">7293 7962 0,'0'25'15,"-25"-25"1,-24 25 15,24-25 0,-25 50-31,25-50 16,-24 24-16,-1-24 16,-49 50-16,24-50 15,-24 25-15,50 0 16,24-25-16,-25 0 16,-24 24-16,74 1 15,-50-25-15,25 0 16,-49 0-1,49 25-15,0-25 16,-24 0-16,-1 25 16,25-25-16,-24 0 15,24 0-15,0 0 16,-25 0 0,26 0 15,-26 0-16,25 0 1,-24 0-16,-1 0 16,0 0-1,26-25-15,-26-25 16,-24 50-16,24-49 16,50 24-16,-50 25 15,1-50 1,24 50-16,0-49 15,0 24-15,1-25 16,-26 50-16,25-25 16,0 25-16,1-49 15,-1 49-15,-25-50 16,25 25-16,25 1 16,-24-1-1,-1-25 1,0 25-16,25 1 15,0-26-15,0 0 16,0 1 0,0-1-16,0 1 15,0-1 1,0 25 0,0-49-16,0 49 15,0-25-15,0 1 16,25-1-16,-25 1 15,25-1-15,-1 25 16,1-49-16,0 24 16,0 0-1,-25 26 1,49-26-16,-49 0 16,0 26-16,25 24 15,0 0-15,0-25 16,-25-25-16,25 50 15,-1-49 1,-24 24-16,25-25 16,-25 25-1,25 1-15,-25-1 16,0-25-16,0 1 16,25 24-16,0-50 15,-1 75-15,1-49 16,-25 24-16,25-25 15,0 1 1,24-1 0,-24 25-16,0 1 15,0-1 1,0-50-16,-1 50 16,1 25-1,0-24-15,0-1 16,0 25-1,-1 0-15,1 0 16,0-25-16,0 25 16,24-25-16,1 0 15,-25 1-15,0 24 16,49 0-16,-24 0 16,-1-25-16,26-25 15,-26 50 1,-24 0-16,0 0 15,0 0 1,0 0 0,-1 0-1,1 0 1,0 0-16,0 0 16,0 0-1,-1 0 16,1 0-15,0 0 0,0 25-1,0 0 1,-1 0 0,1 24-1,0-24 1,-25 25-16,0-1 15,50-24-15,-50 25 16,24-25-16,-24-1 16,25 26-16,0 0 15,0-1 1,0 1-16,-25-1 16,0-24-1,0 0-15,0 25 16,0-26-16,49 51 15,-49-26 17,0-24-17,25 0-15,0 49 16,-25-24 0,0 0-1,25-50-15,-25 49 16,25-24-16,-25 25 15,0-1-15,0 1 16,0-25-16,0 24 16,0 1-16,0-25 15,0 0-15,0 24 16,0 1-16,0-1 16,0-24-16,0 50 15,0-51-15,0 26 16,0 0-16,0-1 15,0-24-15,0 0 16,0 0-16,0-1 16,-25 1-16,25 0 15,0 0 1,0 24-16,0-24 16,0 25-1,-25-25-15,25-1 31,0 1-31,-25 0 16,25 0 15,0 0-31,-25-1 16,25 1 78,0 0-79,0 0 95,0 0-110,25-25 15</inkml:trace>
  <inkml:trace contextRef="#ctx0" brushRef="#br0" timeOffset="73006.1094">4465 5482 0,'-49'49'47,"-51"75"-47,-24 0 0,0 25 15,0 0-15,0 50 16,-25-26-16,25 50 16,-24-49-16,24 49 15,24-49-15,-24 24 16,25-49-16,0 0 15,24-50-15,75-74 16,0 0-16,-49 0 16,49-1 77</inkml:trace>
  <inkml:trace contextRef="#ctx0" brushRef="#br0" timeOffset="73942.4494">2729 7689 0,'0'25'78,"0"0"-62,0 0-16,0 49 15,-25-49-15,25 0 16,0 0-16,0-1 16,0 26-16,-25-50 15,25 25-15,25 0 157,0-25-157,49-50 15,-24 25-15,-25 0 16,49 1-16,-49-1 15,0 25 1,0-25 0,24 0-1,-49 0 17,0 1 30</inkml:trace>
  <inkml:trace contextRef="#ctx0" brushRef="#br0" timeOffset="75200.887">2481 8235 0,'25'0'31,"-25"-25"-31,0-24 16,0 24 31,-25 0 0,-25 25-16,25 0 0,1 0-15,24 25-1,-25 25 1,25-26 0,-25-24-16,25 25 15,0 0 17,0 0 14,0 0-30,0-1 0,25-24-1,0 25 1,-1-25 0,1 0-1,0 0 16,0 0-31,0 0 16,-1 0 0,1 0-1,-25-25-15,25 25 16,-25-24 62,0-1-47,0 0 1,-25 25-17,0-25 1,1 25 31</inkml:trace>
  <inkml:trace contextRef="#ctx0" brushRef="#br0" timeOffset="113694.3305">6400 11807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F3A941E-7EAB-4BDC-8160-CF1ADB31C35C}" type="datetimeFigureOut">
              <a:rPr lang="en-US" smtClean="0"/>
              <a:t>12/29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9A25730-7E15-4CAC-A491-99EE1AF1B3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054312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A25730-7E15-4CAC-A491-99EE1AF1B3FE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719544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A25730-7E15-4CAC-A491-99EE1AF1B3FE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657521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61063F-D650-4B64-8953-0C12EF9CFAD7}" type="datetimeFigureOut">
              <a:rPr lang="en-US" smtClean="0"/>
              <a:t>12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C6124-040B-4A7D-96F2-CDE00C8A5D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624426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61063F-D650-4B64-8953-0C12EF9CFAD7}" type="datetimeFigureOut">
              <a:rPr lang="en-US" smtClean="0"/>
              <a:t>12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C6124-040B-4A7D-96F2-CDE00C8A5D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96683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61063F-D650-4B64-8953-0C12EF9CFAD7}" type="datetimeFigureOut">
              <a:rPr lang="en-US" smtClean="0"/>
              <a:t>12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C6124-040B-4A7D-96F2-CDE00C8A5D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97094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61063F-D650-4B64-8953-0C12EF9CFAD7}" type="datetimeFigureOut">
              <a:rPr lang="en-US" smtClean="0"/>
              <a:t>12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C6124-040B-4A7D-96F2-CDE00C8A5D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13438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61063F-D650-4B64-8953-0C12EF9CFAD7}" type="datetimeFigureOut">
              <a:rPr lang="en-US" smtClean="0"/>
              <a:t>12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C6124-040B-4A7D-96F2-CDE00C8A5D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14942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61063F-D650-4B64-8953-0C12EF9CFAD7}" type="datetimeFigureOut">
              <a:rPr lang="en-US" smtClean="0"/>
              <a:t>12/2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C6124-040B-4A7D-96F2-CDE00C8A5D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6408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61063F-D650-4B64-8953-0C12EF9CFAD7}" type="datetimeFigureOut">
              <a:rPr lang="en-US" smtClean="0"/>
              <a:t>12/29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C6124-040B-4A7D-96F2-CDE00C8A5D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00094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61063F-D650-4B64-8953-0C12EF9CFAD7}" type="datetimeFigureOut">
              <a:rPr lang="en-US" smtClean="0"/>
              <a:t>12/29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C6124-040B-4A7D-96F2-CDE00C8A5D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01707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61063F-D650-4B64-8953-0C12EF9CFAD7}" type="datetimeFigureOut">
              <a:rPr lang="en-US" smtClean="0"/>
              <a:t>12/29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C6124-040B-4A7D-96F2-CDE00C8A5D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18025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61063F-D650-4B64-8953-0C12EF9CFAD7}" type="datetimeFigureOut">
              <a:rPr lang="en-US" smtClean="0"/>
              <a:t>12/2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C6124-040B-4A7D-96F2-CDE00C8A5D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97875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61063F-D650-4B64-8953-0C12EF9CFAD7}" type="datetimeFigureOut">
              <a:rPr lang="en-US" smtClean="0"/>
              <a:t>12/2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C6124-040B-4A7D-96F2-CDE00C8A5D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66877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961063F-D650-4B64-8953-0C12EF9CFAD7}" type="datetimeFigureOut">
              <a:rPr lang="en-US" smtClean="0"/>
              <a:t>12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2C6124-040B-4A7D-96F2-CDE00C8A5D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7257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png"/><Relationship Id="rId5" Type="http://schemas.openxmlformats.org/officeDocument/2006/relationships/hyperlink" Target="mailto:I.khodakarami@gmail.com" TargetMode="External"/><Relationship Id="rId4" Type="http://schemas.openxmlformats.org/officeDocument/2006/relationships/hyperlink" Target="mailto:khodakarami@semnan.ac.ir" TargetMode="Externa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image" Target="../media/image87.wmf"/><Relationship Id="rId18" Type="http://schemas.openxmlformats.org/officeDocument/2006/relationships/image" Target="../media/image98.png"/><Relationship Id="rId3" Type="http://schemas.openxmlformats.org/officeDocument/2006/relationships/oleObject" Target="../embeddings/oleObject72.bin"/><Relationship Id="rId21" Type="http://schemas.openxmlformats.org/officeDocument/2006/relationships/customXml" Target="../ink/ink6.xml"/><Relationship Id="rId7" Type="http://schemas.openxmlformats.org/officeDocument/2006/relationships/image" Target="../media/image91.png"/><Relationship Id="rId12" Type="http://schemas.openxmlformats.org/officeDocument/2006/relationships/oleObject" Target="../embeddings/oleObject75.bin"/><Relationship Id="rId17" Type="http://schemas.openxmlformats.org/officeDocument/2006/relationships/image" Target="../media/image8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7.bin"/><Relationship Id="rId20" Type="http://schemas.openxmlformats.org/officeDocument/2006/relationships/image" Target="../media/image100.png"/><Relationship Id="rId1" Type="http://schemas.openxmlformats.org/officeDocument/2006/relationships/vmlDrawing" Target="../drawings/vmlDrawing9.vml"/><Relationship Id="rId6" Type="http://schemas.openxmlformats.org/officeDocument/2006/relationships/image" Target="../media/image32.png"/><Relationship Id="rId11" Type="http://schemas.openxmlformats.org/officeDocument/2006/relationships/image" Target="../media/image86.wmf"/><Relationship Id="rId5" Type="http://schemas.openxmlformats.org/officeDocument/2006/relationships/image" Target="../media/image31.png"/><Relationship Id="rId15" Type="http://schemas.openxmlformats.org/officeDocument/2006/relationships/image" Target="../media/image88.wmf"/><Relationship Id="rId10" Type="http://schemas.openxmlformats.org/officeDocument/2006/relationships/oleObject" Target="../embeddings/oleObject74.bin"/><Relationship Id="rId19" Type="http://schemas.openxmlformats.org/officeDocument/2006/relationships/image" Target="../media/image99.png"/><Relationship Id="rId4" Type="http://schemas.openxmlformats.org/officeDocument/2006/relationships/image" Target="../media/image84.wmf"/><Relationship Id="rId9" Type="http://schemas.openxmlformats.org/officeDocument/2006/relationships/image" Target="../media/image85.wmf"/><Relationship Id="rId14" Type="http://schemas.openxmlformats.org/officeDocument/2006/relationships/oleObject" Target="../embeddings/oleObject76.bin"/><Relationship Id="rId22" Type="http://schemas.openxmlformats.org/officeDocument/2006/relationships/image" Target="../media/image92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13" Type="http://schemas.openxmlformats.org/officeDocument/2006/relationships/image" Target="../media/image95.wmf"/><Relationship Id="rId18" Type="http://schemas.openxmlformats.org/officeDocument/2006/relationships/image" Target="../media/image111.png"/><Relationship Id="rId3" Type="http://schemas.openxmlformats.org/officeDocument/2006/relationships/image" Target="../media/image101.png"/><Relationship Id="rId21" Type="http://schemas.openxmlformats.org/officeDocument/2006/relationships/image" Target="../media/image112.png"/><Relationship Id="rId7" Type="http://schemas.openxmlformats.org/officeDocument/2006/relationships/image" Target="../media/image93.wmf"/><Relationship Id="rId12" Type="http://schemas.openxmlformats.org/officeDocument/2006/relationships/oleObject" Target="../embeddings/oleObject81.bin"/><Relationship Id="rId17" Type="http://schemas.openxmlformats.org/officeDocument/2006/relationships/image" Target="../media/image96.wmf"/><Relationship Id="rId25" Type="http://schemas.openxmlformats.org/officeDocument/2006/relationships/image" Target="../media/image104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2.bin"/><Relationship Id="rId20" Type="http://schemas.openxmlformats.org/officeDocument/2006/relationships/image" Target="../media/image97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94.wmf"/><Relationship Id="rId24" Type="http://schemas.openxmlformats.org/officeDocument/2006/relationships/customXml" Target="../ink/ink7.xml"/><Relationship Id="rId5" Type="http://schemas.openxmlformats.org/officeDocument/2006/relationships/image" Target="../media/image92.wmf"/><Relationship Id="rId15" Type="http://schemas.openxmlformats.org/officeDocument/2006/relationships/image" Target="../media/image102.png"/><Relationship Id="rId23" Type="http://schemas.openxmlformats.org/officeDocument/2006/relationships/image" Target="../media/image114.png"/><Relationship Id="rId10" Type="http://schemas.openxmlformats.org/officeDocument/2006/relationships/oleObject" Target="../embeddings/oleObject80.bin"/><Relationship Id="rId19" Type="http://schemas.openxmlformats.org/officeDocument/2006/relationships/oleObject" Target="../embeddings/oleObject83.bin"/><Relationship Id="rId4" Type="http://schemas.openxmlformats.org/officeDocument/2006/relationships/oleObject" Target="../embeddings/oleObject78.bin"/><Relationship Id="rId9" Type="http://schemas.openxmlformats.org/officeDocument/2006/relationships/image" Target="../media/image108.png"/><Relationship Id="rId14" Type="http://schemas.openxmlformats.org/officeDocument/2006/relationships/image" Target="../media/image109.png"/><Relationship Id="rId22" Type="http://schemas.openxmlformats.org/officeDocument/2006/relationships/image" Target="../media/image103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png"/><Relationship Id="rId13" Type="http://schemas.openxmlformats.org/officeDocument/2006/relationships/image" Target="../media/image105.wmf"/><Relationship Id="rId18" Type="http://schemas.openxmlformats.org/officeDocument/2006/relationships/image" Target="../media/image128.png"/><Relationship Id="rId26" Type="http://schemas.openxmlformats.org/officeDocument/2006/relationships/image" Target="../media/image111.emf"/><Relationship Id="rId3" Type="http://schemas.openxmlformats.org/officeDocument/2006/relationships/image" Target="../media/image121.png"/><Relationship Id="rId21" Type="http://schemas.openxmlformats.org/officeDocument/2006/relationships/oleObject" Target="../embeddings/oleObject89.bin"/><Relationship Id="rId7" Type="http://schemas.openxmlformats.org/officeDocument/2006/relationships/image" Target="../media/image125.png"/><Relationship Id="rId12" Type="http://schemas.openxmlformats.org/officeDocument/2006/relationships/oleObject" Target="../embeddings/oleObject85.bin"/><Relationship Id="rId17" Type="http://schemas.openxmlformats.org/officeDocument/2006/relationships/image" Target="../media/image107.wmf"/><Relationship Id="rId25" Type="http://schemas.openxmlformats.org/officeDocument/2006/relationships/customXml" Target="../ink/ink8.xml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7.bin"/><Relationship Id="rId20" Type="http://schemas.openxmlformats.org/officeDocument/2006/relationships/image" Target="../media/image108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24.png"/><Relationship Id="rId11" Type="http://schemas.openxmlformats.org/officeDocument/2006/relationships/image" Target="../media/image127.png"/><Relationship Id="rId24" Type="http://schemas.openxmlformats.org/officeDocument/2006/relationships/image" Target="../media/image130.png"/><Relationship Id="rId5" Type="http://schemas.openxmlformats.org/officeDocument/2006/relationships/image" Target="../media/image123.png"/><Relationship Id="rId15" Type="http://schemas.openxmlformats.org/officeDocument/2006/relationships/image" Target="../media/image106.wmf"/><Relationship Id="rId23" Type="http://schemas.openxmlformats.org/officeDocument/2006/relationships/image" Target="../media/image129.png"/><Relationship Id="rId10" Type="http://schemas.openxmlformats.org/officeDocument/2006/relationships/image" Target="../media/image104.wmf"/><Relationship Id="rId19" Type="http://schemas.openxmlformats.org/officeDocument/2006/relationships/oleObject" Target="../embeddings/oleObject88.bin"/><Relationship Id="rId4" Type="http://schemas.openxmlformats.org/officeDocument/2006/relationships/image" Target="../media/image122.png"/><Relationship Id="rId9" Type="http://schemas.openxmlformats.org/officeDocument/2006/relationships/oleObject" Target="../embeddings/oleObject84.bin"/><Relationship Id="rId14" Type="http://schemas.openxmlformats.org/officeDocument/2006/relationships/oleObject" Target="../embeddings/oleObject86.bin"/><Relationship Id="rId22" Type="http://schemas.openxmlformats.org/officeDocument/2006/relationships/image" Target="../media/image10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13" Type="http://schemas.openxmlformats.org/officeDocument/2006/relationships/image" Target="../media/image138.png"/><Relationship Id="rId18" Type="http://schemas.openxmlformats.org/officeDocument/2006/relationships/image" Target="../media/image115.wmf"/><Relationship Id="rId26" Type="http://schemas.openxmlformats.org/officeDocument/2006/relationships/image" Target="../media/image117.png"/><Relationship Id="rId3" Type="http://schemas.openxmlformats.org/officeDocument/2006/relationships/image" Target="../media/image31.png"/><Relationship Id="rId21" Type="http://schemas.openxmlformats.org/officeDocument/2006/relationships/image" Target="../media/image141.png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113.wmf"/><Relationship Id="rId17" Type="http://schemas.openxmlformats.org/officeDocument/2006/relationships/oleObject" Target="../embeddings/oleObject96.bin"/><Relationship Id="rId25" Type="http://schemas.openxmlformats.org/officeDocument/2006/relationships/image" Target="../media/image11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4.wmf"/><Relationship Id="rId20" Type="http://schemas.openxmlformats.org/officeDocument/2006/relationships/image" Target="../media/image140.png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10.wmf"/><Relationship Id="rId11" Type="http://schemas.openxmlformats.org/officeDocument/2006/relationships/oleObject" Target="../embeddings/oleObject93.bin"/><Relationship Id="rId24" Type="http://schemas.openxmlformats.org/officeDocument/2006/relationships/oleObject" Target="../embeddings/oleObject97.bin"/><Relationship Id="rId5" Type="http://schemas.openxmlformats.org/officeDocument/2006/relationships/oleObject" Target="../embeddings/oleObject90.bin"/><Relationship Id="rId15" Type="http://schemas.openxmlformats.org/officeDocument/2006/relationships/oleObject" Target="../embeddings/oleObject95.bin"/><Relationship Id="rId23" Type="http://schemas.openxmlformats.org/officeDocument/2006/relationships/image" Target="../media/image143.png"/><Relationship Id="rId28" Type="http://schemas.openxmlformats.org/officeDocument/2006/relationships/image" Target="../media/image120.emf"/><Relationship Id="rId10" Type="http://schemas.openxmlformats.org/officeDocument/2006/relationships/image" Target="../media/image112.wmf"/><Relationship Id="rId19" Type="http://schemas.openxmlformats.org/officeDocument/2006/relationships/image" Target="../media/image139.png"/><Relationship Id="rId4" Type="http://schemas.openxmlformats.org/officeDocument/2006/relationships/image" Target="../media/image32.png"/><Relationship Id="rId9" Type="http://schemas.openxmlformats.org/officeDocument/2006/relationships/oleObject" Target="../embeddings/oleObject92.bin"/><Relationship Id="rId14" Type="http://schemas.openxmlformats.org/officeDocument/2006/relationships/oleObject" Target="../embeddings/oleObject94.bin"/><Relationship Id="rId22" Type="http://schemas.openxmlformats.org/officeDocument/2006/relationships/image" Target="../media/image142.png"/><Relationship Id="rId27" Type="http://schemas.openxmlformats.org/officeDocument/2006/relationships/customXml" Target="../ink/ink9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13" Type="http://schemas.openxmlformats.org/officeDocument/2006/relationships/image" Target="../media/image120.wmf"/><Relationship Id="rId3" Type="http://schemas.openxmlformats.org/officeDocument/2006/relationships/image" Target="../media/image70.png"/><Relationship Id="rId7" Type="http://schemas.openxmlformats.org/officeDocument/2006/relationships/image" Target="../media/image152.png"/><Relationship Id="rId12" Type="http://schemas.openxmlformats.org/officeDocument/2006/relationships/oleObject" Target="../embeddings/oleObject10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51.png"/><Relationship Id="rId11" Type="http://schemas.openxmlformats.org/officeDocument/2006/relationships/image" Target="../media/image119.wmf"/><Relationship Id="rId5" Type="http://schemas.openxmlformats.org/officeDocument/2006/relationships/image" Target="../media/image150.png"/><Relationship Id="rId15" Type="http://schemas.openxmlformats.org/officeDocument/2006/relationships/image" Target="../media/image121.wmf"/><Relationship Id="rId10" Type="http://schemas.openxmlformats.org/officeDocument/2006/relationships/oleObject" Target="../embeddings/oleObject99.bin"/><Relationship Id="rId4" Type="http://schemas.openxmlformats.org/officeDocument/2006/relationships/image" Target="../media/image149.png"/><Relationship Id="rId9" Type="http://schemas.openxmlformats.org/officeDocument/2006/relationships/image" Target="../media/image118.wmf"/><Relationship Id="rId14" Type="http://schemas.openxmlformats.org/officeDocument/2006/relationships/oleObject" Target="../embeddings/oleObject10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png"/><Relationship Id="rId13" Type="http://schemas.openxmlformats.org/officeDocument/2006/relationships/oleObject" Target="../embeddings/oleObject105.bin"/><Relationship Id="rId18" Type="http://schemas.openxmlformats.org/officeDocument/2006/relationships/image" Target="../media/image127.wmf"/><Relationship Id="rId26" Type="http://schemas.openxmlformats.org/officeDocument/2006/relationships/image" Target="../media/image168.png"/><Relationship Id="rId3" Type="http://schemas.openxmlformats.org/officeDocument/2006/relationships/image" Target="../media/image31.png"/><Relationship Id="rId21" Type="http://schemas.openxmlformats.org/officeDocument/2006/relationships/image" Target="../media/image163.png"/><Relationship Id="rId7" Type="http://schemas.openxmlformats.org/officeDocument/2006/relationships/image" Target="../media/image122.wmf"/><Relationship Id="rId12" Type="http://schemas.openxmlformats.org/officeDocument/2006/relationships/image" Target="../media/image124.wmf"/><Relationship Id="rId17" Type="http://schemas.openxmlformats.org/officeDocument/2006/relationships/oleObject" Target="../embeddings/oleObject107.bin"/><Relationship Id="rId25" Type="http://schemas.openxmlformats.org/officeDocument/2006/relationships/image" Target="../media/image167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6.wmf"/><Relationship Id="rId20" Type="http://schemas.openxmlformats.org/officeDocument/2006/relationships/image" Target="../media/image162.png"/><Relationship Id="rId29" Type="http://schemas.openxmlformats.org/officeDocument/2006/relationships/image" Target="../media/image132.emf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02.bin"/><Relationship Id="rId11" Type="http://schemas.openxmlformats.org/officeDocument/2006/relationships/oleObject" Target="../embeddings/oleObject104.bin"/><Relationship Id="rId24" Type="http://schemas.openxmlformats.org/officeDocument/2006/relationships/image" Target="../media/image166.png"/><Relationship Id="rId5" Type="http://schemas.openxmlformats.org/officeDocument/2006/relationships/image" Target="../media/image159.png"/><Relationship Id="rId15" Type="http://schemas.openxmlformats.org/officeDocument/2006/relationships/oleObject" Target="../embeddings/oleObject106.bin"/><Relationship Id="rId23" Type="http://schemas.openxmlformats.org/officeDocument/2006/relationships/image" Target="../media/image165.png"/><Relationship Id="rId28" Type="http://schemas.openxmlformats.org/officeDocument/2006/relationships/customXml" Target="../ink/ink10.xml"/><Relationship Id="rId10" Type="http://schemas.openxmlformats.org/officeDocument/2006/relationships/image" Target="../media/image123.wmf"/><Relationship Id="rId19" Type="http://schemas.openxmlformats.org/officeDocument/2006/relationships/image" Target="../media/image161.png"/><Relationship Id="rId4" Type="http://schemas.openxmlformats.org/officeDocument/2006/relationships/image" Target="../media/image32.png"/><Relationship Id="rId9" Type="http://schemas.openxmlformats.org/officeDocument/2006/relationships/oleObject" Target="../embeddings/oleObject103.bin"/><Relationship Id="rId14" Type="http://schemas.openxmlformats.org/officeDocument/2006/relationships/image" Target="../media/image125.wmf"/><Relationship Id="rId22" Type="http://schemas.openxmlformats.org/officeDocument/2006/relationships/image" Target="../media/image164.png"/><Relationship Id="rId27" Type="http://schemas.openxmlformats.org/officeDocument/2006/relationships/image" Target="../media/image131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png"/><Relationship Id="rId13" Type="http://schemas.openxmlformats.org/officeDocument/2006/relationships/oleObject" Target="../embeddings/oleObject111.bin"/><Relationship Id="rId18" Type="http://schemas.openxmlformats.org/officeDocument/2006/relationships/image" Target="../media/image137.wmf"/><Relationship Id="rId3" Type="http://schemas.openxmlformats.org/officeDocument/2006/relationships/oleObject" Target="../embeddings/oleObject108.bin"/><Relationship Id="rId21" Type="http://schemas.openxmlformats.org/officeDocument/2006/relationships/image" Target="../media/image32.png"/><Relationship Id="rId7" Type="http://schemas.openxmlformats.org/officeDocument/2006/relationships/image" Target="../media/image177.png"/><Relationship Id="rId12" Type="http://schemas.openxmlformats.org/officeDocument/2006/relationships/image" Target="../media/image134.wmf"/><Relationship Id="rId17" Type="http://schemas.openxmlformats.org/officeDocument/2006/relationships/oleObject" Target="../embeddings/oleObject11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6.wmf"/><Relationship Id="rId20" Type="http://schemas.openxmlformats.org/officeDocument/2006/relationships/image" Target="../media/image138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33.wmf"/><Relationship Id="rId11" Type="http://schemas.openxmlformats.org/officeDocument/2006/relationships/oleObject" Target="../embeddings/oleObject110.bin"/><Relationship Id="rId5" Type="http://schemas.openxmlformats.org/officeDocument/2006/relationships/oleObject" Target="../embeddings/oleObject109.bin"/><Relationship Id="rId15" Type="http://schemas.openxmlformats.org/officeDocument/2006/relationships/oleObject" Target="../embeddings/oleObject112.bin"/><Relationship Id="rId23" Type="http://schemas.openxmlformats.org/officeDocument/2006/relationships/image" Target="../media/image140.emf"/><Relationship Id="rId10" Type="http://schemas.openxmlformats.org/officeDocument/2006/relationships/image" Target="../media/image31.png"/><Relationship Id="rId19" Type="http://schemas.openxmlformats.org/officeDocument/2006/relationships/oleObject" Target="../embeddings/oleObject114.bin"/><Relationship Id="rId4" Type="http://schemas.openxmlformats.org/officeDocument/2006/relationships/image" Target="../media/image132.wmf"/><Relationship Id="rId9" Type="http://schemas.openxmlformats.org/officeDocument/2006/relationships/image" Target="../media/image179.png"/><Relationship Id="rId14" Type="http://schemas.openxmlformats.org/officeDocument/2006/relationships/image" Target="../media/image135.wmf"/><Relationship Id="rId22" Type="http://schemas.openxmlformats.org/officeDocument/2006/relationships/customXml" Target="../ink/ink11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6.bin"/><Relationship Id="rId13" Type="http://schemas.openxmlformats.org/officeDocument/2006/relationships/image" Target="../media/image142.wmf"/><Relationship Id="rId18" Type="http://schemas.openxmlformats.org/officeDocument/2006/relationships/oleObject" Target="../embeddings/oleObject121.bin"/><Relationship Id="rId3" Type="http://schemas.openxmlformats.org/officeDocument/2006/relationships/notesSlide" Target="../notesSlides/notesSlide1.xml"/><Relationship Id="rId21" Type="http://schemas.openxmlformats.org/officeDocument/2006/relationships/oleObject" Target="../embeddings/oleObject122.bin"/><Relationship Id="rId7" Type="http://schemas.openxmlformats.org/officeDocument/2006/relationships/image" Target="../media/image139.wmf"/><Relationship Id="rId12" Type="http://schemas.openxmlformats.org/officeDocument/2006/relationships/oleObject" Target="../embeddings/oleObject118.bin"/><Relationship Id="rId17" Type="http://schemas.openxmlformats.org/officeDocument/2006/relationships/image" Target="../media/image144.wmf"/><Relationship Id="rId25" Type="http://schemas.openxmlformats.org/officeDocument/2006/relationships/image" Target="../media/image148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0.bin"/><Relationship Id="rId20" Type="http://schemas.openxmlformats.org/officeDocument/2006/relationships/image" Target="../media/image190.png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15.bin"/><Relationship Id="rId11" Type="http://schemas.openxmlformats.org/officeDocument/2006/relationships/image" Target="../media/image141.wmf"/><Relationship Id="rId24" Type="http://schemas.openxmlformats.org/officeDocument/2006/relationships/customXml" Target="../ink/ink12.xml"/><Relationship Id="rId5" Type="http://schemas.openxmlformats.org/officeDocument/2006/relationships/image" Target="../media/image189.png"/><Relationship Id="rId15" Type="http://schemas.openxmlformats.org/officeDocument/2006/relationships/image" Target="../media/image143.wmf"/><Relationship Id="rId23" Type="http://schemas.openxmlformats.org/officeDocument/2006/relationships/image" Target="../media/image147.png"/><Relationship Id="rId10" Type="http://schemas.openxmlformats.org/officeDocument/2006/relationships/oleObject" Target="../embeddings/oleObject117.bin"/><Relationship Id="rId19" Type="http://schemas.openxmlformats.org/officeDocument/2006/relationships/image" Target="../media/image145.wmf"/><Relationship Id="rId4" Type="http://schemas.openxmlformats.org/officeDocument/2006/relationships/image" Target="../media/image188.png"/><Relationship Id="rId9" Type="http://schemas.openxmlformats.org/officeDocument/2006/relationships/image" Target="../media/image140.wmf"/><Relationship Id="rId14" Type="http://schemas.openxmlformats.org/officeDocument/2006/relationships/oleObject" Target="../embeddings/oleObject119.bin"/><Relationship Id="rId22" Type="http://schemas.openxmlformats.org/officeDocument/2006/relationships/image" Target="../media/image14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13" Type="http://schemas.openxmlformats.org/officeDocument/2006/relationships/oleObject" Target="../embeddings/oleObject127.bin"/><Relationship Id="rId18" Type="http://schemas.openxmlformats.org/officeDocument/2006/relationships/image" Target="../media/image154.emf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5.bin"/><Relationship Id="rId12" Type="http://schemas.openxmlformats.org/officeDocument/2006/relationships/image" Target="../media/image152.wmf"/><Relationship Id="rId17" Type="http://schemas.openxmlformats.org/officeDocument/2006/relationships/customXml" Target="../ink/ink13.xml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0.png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50.wmf"/><Relationship Id="rId11" Type="http://schemas.openxmlformats.org/officeDocument/2006/relationships/oleObject" Target="../embeddings/oleObject126.bin"/><Relationship Id="rId5" Type="http://schemas.openxmlformats.org/officeDocument/2006/relationships/oleObject" Target="../embeddings/oleObject124.bin"/><Relationship Id="rId15" Type="http://schemas.openxmlformats.org/officeDocument/2006/relationships/image" Target="../media/image199.png"/><Relationship Id="rId10" Type="http://schemas.openxmlformats.org/officeDocument/2006/relationships/image" Target="../media/image198.png"/><Relationship Id="rId4" Type="http://schemas.openxmlformats.org/officeDocument/2006/relationships/image" Target="../media/image149.wmf"/><Relationship Id="rId9" Type="http://schemas.openxmlformats.org/officeDocument/2006/relationships/image" Target="../media/image197.png"/><Relationship Id="rId14" Type="http://schemas.openxmlformats.org/officeDocument/2006/relationships/image" Target="../media/image15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0.bin"/><Relationship Id="rId13" Type="http://schemas.openxmlformats.org/officeDocument/2006/relationships/image" Target="../media/image159.wmf"/><Relationship Id="rId18" Type="http://schemas.openxmlformats.org/officeDocument/2006/relationships/oleObject" Target="../embeddings/oleObject134.bin"/><Relationship Id="rId3" Type="http://schemas.openxmlformats.org/officeDocument/2006/relationships/notesSlide" Target="../notesSlides/notesSlide2.xml"/><Relationship Id="rId21" Type="http://schemas.openxmlformats.org/officeDocument/2006/relationships/customXml" Target="../ink/ink14.xml"/><Relationship Id="rId7" Type="http://schemas.openxmlformats.org/officeDocument/2006/relationships/image" Target="../media/image156.wmf"/><Relationship Id="rId12" Type="http://schemas.openxmlformats.org/officeDocument/2006/relationships/oleObject" Target="../embeddings/oleObject132.bin"/><Relationship Id="rId17" Type="http://schemas.openxmlformats.org/officeDocument/2006/relationships/image" Target="../media/image16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3.bin"/><Relationship Id="rId20" Type="http://schemas.openxmlformats.org/officeDocument/2006/relationships/image" Target="../media/image210.png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29.bin"/><Relationship Id="rId11" Type="http://schemas.openxmlformats.org/officeDocument/2006/relationships/image" Target="../media/image158.wmf"/><Relationship Id="rId5" Type="http://schemas.openxmlformats.org/officeDocument/2006/relationships/image" Target="../media/image155.wmf"/><Relationship Id="rId15" Type="http://schemas.openxmlformats.org/officeDocument/2006/relationships/image" Target="../media/image209.png"/><Relationship Id="rId10" Type="http://schemas.openxmlformats.org/officeDocument/2006/relationships/oleObject" Target="../embeddings/oleObject131.bin"/><Relationship Id="rId19" Type="http://schemas.openxmlformats.org/officeDocument/2006/relationships/image" Target="../media/image161.wmf"/><Relationship Id="rId4" Type="http://schemas.openxmlformats.org/officeDocument/2006/relationships/oleObject" Target="../embeddings/oleObject128.bin"/><Relationship Id="rId9" Type="http://schemas.openxmlformats.org/officeDocument/2006/relationships/image" Target="../media/image157.wmf"/><Relationship Id="rId14" Type="http://schemas.openxmlformats.org/officeDocument/2006/relationships/image" Target="../media/image169.png"/><Relationship Id="rId22" Type="http://schemas.openxmlformats.org/officeDocument/2006/relationships/image" Target="../media/image170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2.pn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wmf"/><Relationship Id="rId17" Type="http://schemas.openxmlformats.org/officeDocument/2006/relationships/image" Target="../media/image11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7.wmf"/><Relationship Id="rId19" Type="http://schemas.openxmlformats.org/officeDocument/2006/relationships/image" Target="../media/image13.png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9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7.bin"/><Relationship Id="rId13" Type="http://schemas.openxmlformats.org/officeDocument/2006/relationships/image" Target="../media/image175.wmf"/><Relationship Id="rId18" Type="http://schemas.openxmlformats.org/officeDocument/2006/relationships/customXml" Target="../ink/ink15.xml"/><Relationship Id="rId3" Type="http://schemas.openxmlformats.org/officeDocument/2006/relationships/oleObject" Target="../embeddings/oleObject135.bin"/><Relationship Id="rId21" Type="http://schemas.openxmlformats.org/officeDocument/2006/relationships/image" Target="../media/image180.emf"/><Relationship Id="rId7" Type="http://schemas.openxmlformats.org/officeDocument/2006/relationships/image" Target="../media/image178.emf"/><Relationship Id="rId12" Type="http://schemas.openxmlformats.org/officeDocument/2006/relationships/oleObject" Target="../embeddings/oleObject139.bin"/><Relationship Id="rId17" Type="http://schemas.openxmlformats.org/officeDocument/2006/relationships/image" Target="../media/image17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1.bin"/><Relationship Id="rId20" Type="http://schemas.openxmlformats.org/officeDocument/2006/relationships/customXml" Target="../ink/ink16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72.wmf"/><Relationship Id="rId11" Type="http://schemas.openxmlformats.org/officeDocument/2006/relationships/image" Target="../media/image174.wmf"/><Relationship Id="rId5" Type="http://schemas.openxmlformats.org/officeDocument/2006/relationships/oleObject" Target="../embeddings/oleObject136.bin"/><Relationship Id="rId15" Type="http://schemas.openxmlformats.org/officeDocument/2006/relationships/image" Target="../media/image176.wmf"/><Relationship Id="rId10" Type="http://schemas.openxmlformats.org/officeDocument/2006/relationships/oleObject" Target="../embeddings/oleObject138.bin"/><Relationship Id="rId19" Type="http://schemas.openxmlformats.org/officeDocument/2006/relationships/image" Target="../media/image179.emf"/><Relationship Id="rId4" Type="http://schemas.openxmlformats.org/officeDocument/2006/relationships/image" Target="../media/image171.wmf"/><Relationship Id="rId9" Type="http://schemas.openxmlformats.org/officeDocument/2006/relationships/image" Target="../media/image173.wmf"/><Relationship Id="rId14" Type="http://schemas.openxmlformats.org/officeDocument/2006/relationships/oleObject" Target="../embeddings/oleObject140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4.bin"/><Relationship Id="rId13" Type="http://schemas.openxmlformats.org/officeDocument/2006/relationships/image" Target="../media/image185.wmf"/><Relationship Id="rId18" Type="http://schemas.openxmlformats.org/officeDocument/2006/relationships/customXml" Target="../ink/ink17.xml"/><Relationship Id="rId3" Type="http://schemas.openxmlformats.org/officeDocument/2006/relationships/oleObject" Target="../embeddings/oleObject142.bin"/><Relationship Id="rId7" Type="http://schemas.openxmlformats.org/officeDocument/2006/relationships/image" Target="../media/image225.png"/><Relationship Id="rId12" Type="http://schemas.openxmlformats.org/officeDocument/2006/relationships/oleObject" Target="../embeddings/oleObject146.bin"/><Relationship Id="rId17" Type="http://schemas.openxmlformats.org/officeDocument/2006/relationships/image" Target="../media/image227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6.png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82.wmf"/><Relationship Id="rId11" Type="http://schemas.openxmlformats.org/officeDocument/2006/relationships/image" Target="../media/image184.wmf"/><Relationship Id="rId5" Type="http://schemas.openxmlformats.org/officeDocument/2006/relationships/oleObject" Target="../embeddings/oleObject143.bin"/><Relationship Id="rId15" Type="http://schemas.openxmlformats.org/officeDocument/2006/relationships/image" Target="../media/image186.wmf"/><Relationship Id="rId10" Type="http://schemas.openxmlformats.org/officeDocument/2006/relationships/oleObject" Target="../embeddings/oleObject145.bin"/><Relationship Id="rId19" Type="http://schemas.openxmlformats.org/officeDocument/2006/relationships/image" Target="../media/image187.emf"/><Relationship Id="rId4" Type="http://schemas.openxmlformats.org/officeDocument/2006/relationships/image" Target="../media/image181.wmf"/><Relationship Id="rId9" Type="http://schemas.openxmlformats.org/officeDocument/2006/relationships/image" Target="../media/image183.wmf"/><Relationship Id="rId14" Type="http://schemas.openxmlformats.org/officeDocument/2006/relationships/oleObject" Target="../embeddings/oleObject147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8.bin"/><Relationship Id="rId13" Type="http://schemas.openxmlformats.org/officeDocument/2006/relationships/image" Target="../media/image190.wmf"/><Relationship Id="rId18" Type="http://schemas.openxmlformats.org/officeDocument/2006/relationships/oleObject" Target="../embeddings/oleObject153.bin"/><Relationship Id="rId26" Type="http://schemas.openxmlformats.org/officeDocument/2006/relationships/image" Target="../media/image196.emf"/><Relationship Id="rId3" Type="http://schemas.openxmlformats.org/officeDocument/2006/relationships/image" Target="../media/image70.png"/><Relationship Id="rId21" Type="http://schemas.openxmlformats.org/officeDocument/2006/relationships/image" Target="../media/image239.png"/><Relationship Id="rId7" Type="http://schemas.openxmlformats.org/officeDocument/2006/relationships/image" Target="../media/image237.png"/><Relationship Id="rId12" Type="http://schemas.openxmlformats.org/officeDocument/2006/relationships/oleObject" Target="../embeddings/oleObject150.bin"/><Relationship Id="rId17" Type="http://schemas.openxmlformats.org/officeDocument/2006/relationships/image" Target="../media/image192.wmf"/><Relationship Id="rId25" Type="http://schemas.openxmlformats.org/officeDocument/2006/relationships/customXml" Target="../ink/ink18.xml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2.bin"/><Relationship Id="rId20" Type="http://schemas.openxmlformats.org/officeDocument/2006/relationships/image" Target="../media/image238.png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36.png"/><Relationship Id="rId11" Type="http://schemas.openxmlformats.org/officeDocument/2006/relationships/image" Target="../media/image189.wmf"/><Relationship Id="rId24" Type="http://schemas.openxmlformats.org/officeDocument/2006/relationships/image" Target="../media/image195.png"/><Relationship Id="rId5" Type="http://schemas.openxmlformats.org/officeDocument/2006/relationships/image" Target="../media/image235.png"/><Relationship Id="rId15" Type="http://schemas.openxmlformats.org/officeDocument/2006/relationships/image" Target="../media/image191.wmf"/><Relationship Id="rId23" Type="http://schemas.openxmlformats.org/officeDocument/2006/relationships/image" Target="../media/image194.png"/><Relationship Id="rId10" Type="http://schemas.openxmlformats.org/officeDocument/2006/relationships/oleObject" Target="../embeddings/oleObject149.bin"/><Relationship Id="rId19" Type="http://schemas.openxmlformats.org/officeDocument/2006/relationships/image" Target="../media/image193.wmf"/><Relationship Id="rId4" Type="http://schemas.openxmlformats.org/officeDocument/2006/relationships/image" Target="../media/image234.png"/><Relationship Id="rId9" Type="http://schemas.openxmlformats.org/officeDocument/2006/relationships/image" Target="../media/image188.wmf"/><Relationship Id="rId14" Type="http://schemas.openxmlformats.org/officeDocument/2006/relationships/oleObject" Target="../embeddings/oleObject151.bin"/><Relationship Id="rId22" Type="http://schemas.openxmlformats.org/officeDocument/2006/relationships/image" Target="../media/image240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27.png"/><Relationship Id="rId3" Type="http://schemas.openxmlformats.org/officeDocument/2006/relationships/oleObject" Target="../embeddings/oleObject8.bin"/><Relationship Id="rId21" Type="http://schemas.openxmlformats.org/officeDocument/2006/relationships/image" Target="../media/image28.png"/><Relationship Id="rId7" Type="http://schemas.openxmlformats.org/officeDocument/2006/relationships/image" Target="../media/image21.png"/><Relationship Id="rId12" Type="http://schemas.openxmlformats.org/officeDocument/2006/relationships/image" Target="../media/image17.wmf"/><Relationship Id="rId17" Type="http://schemas.openxmlformats.org/officeDocument/2006/relationships/image" Target="../media/image26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.png"/><Relationship Id="rId20" Type="http://schemas.openxmlformats.org/officeDocument/2006/relationships/image" Target="../media/image19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9.bin"/><Relationship Id="rId15" Type="http://schemas.openxmlformats.org/officeDocument/2006/relationships/image" Target="../media/image24.png"/><Relationship Id="rId23" Type="http://schemas.openxmlformats.org/officeDocument/2006/relationships/image" Target="../media/image20.wmf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13.bin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8.wmf"/><Relationship Id="rId22" Type="http://schemas.openxmlformats.org/officeDocument/2006/relationships/oleObject" Target="../embeddings/oleObject1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image" Target="../media/image24.wmf"/><Relationship Id="rId18" Type="http://schemas.openxmlformats.org/officeDocument/2006/relationships/image" Target="../media/image32.png"/><Relationship Id="rId26" Type="http://schemas.openxmlformats.org/officeDocument/2006/relationships/image" Target="../media/image30.wmf"/><Relationship Id="rId3" Type="http://schemas.openxmlformats.org/officeDocument/2006/relationships/image" Target="../media/image39.png"/><Relationship Id="rId21" Type="http://schemas.openxmlformats.org/officeDocument/2006/relationships/oleObject" Target="../embeddings/oleObject22.bin"/><Relationship Id="rId7" Type="http://schemas.openxmlformats.org/officeDocument/2006/relationships/oleObject" Target="../embeddings/oleObject16.bin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26.wmf"/><Relationship Id="rId25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.bin"/><Relationship Id="rId20" Type="http://schemas.openxmlformats.org/officeDocument/2006/relationships/image" Target="../media/image27.wmf"/><Relationship Id="rId29" Type="http://schemas.openxmlformats.org/officeDocument/2006/relationships/image" Target="../media/image33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wmf"/><Relationship Id="rId11" Type="http://schemas.openxmlformats.org/officeDocument/2006/relationships/image" Target="../media/image23.wmf"/><Relationship Id="rId24" Type="http://schemas.openxmlformats.org/officeDocument/2006/relationships/image" Target="../media/image29.wmf"/><Relationship Id="rId5" Type="http://schemas.openxmlformats.org/officeDocument/2006/relationships/oleObject" Target="../embeddings/oleObject15.bin"/><Relationship Id="rId15" Type="http://schemas.openxmlformats.org/officeDocument/2006/relationships/image" Target="../media/image25.wmf"/><Relationship Id="rId23" Type="http://schemas.openxmlformats.org/officeDocument/2006/relationships/oleObject" Target="../embeddings/oleObject23.bin"/><Relationship Id="rId28" Type="http://schemas.openxmlformats.org/officeDocument/2006/relationships/customXml" Target="../ink/ink1.xml"/><Relationship Id="rId10" Type="http://schemas.openxmlformats.org/officeDocument/2006/relationships/oleObject" Target="../embeddings/oleObject17.bin"/><Relationship Id="rId19" Type="http://schemas.openxmlformats.org/officeDocument/2006/relationships/oleObject" Target="../embeddings/oleObject21.bin"/><Relationship Id="rId4" Type="http://schemas.openxmlformats.org/officeDocument/2006/relationships/image" Target="../media/image40.png"/><Relationship Id="rId9" Type="http://schemas.openxmlformats.org/officeDocument/2006/relationships/image" Target="../media/image31.png"/><Relationship Id="rId14" Type="http://schemas.openxmlformats.org/officeDocument/2006/relationships/oleObject" Target="../embeddings/oleObject19.bin"/><Relationship Id="rId22" Type="http://schemas.openxmlformats.org/officeDocument/2006/relationships/image" Target="../media/image28.wmf"/><Relationship Id="rId27" Type="http://schemas.openxmlformats.org/officeDocument/2006/relationships/image" Target="../media/image34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39.wmf"/><Relationship Id="rId3" Type="http://schemas.openxmlformats.org/officeDocument/2006/relationships/image" Target="../media/image31.png"/><Relationship Id="rId21" Type="http://schemas.openxmlformats.org/officeDocument/2006/relationships/customXml" Target="../ink/ink2.xml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8.wmf"/><Relationship Id="rId20" Type="http://schemas.openxmlformats.org/officeDocument/2006/relationships/image" Target="../media/image40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35.wmf"/><Relationship Id="rId19" Type="http://schemas.openxmlformats.org/officeDocument/2006/relationships/oleObject" Target="../embeddings/oleObject32.bin"/><Relationship Id="rId4" Type="http://schemas.openxmlformats.org/officeDocument/2006/relationships/image" Target="../media/image32.png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7.wmf"/><Relationship Id="rId22" Type="http://schemas.openxmlformats.org/officeDocument/2006/relationships/image" Target="../media/image42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47.wmf"/><Relationship Id="rId26" Type="http://schemas.openxmlformats.org/officeDocument/2006/relationships/image" Target="../media/image51.wmf"/><Relationship Id="rId3" Type="http://schemas.openxmlformats.org/officeDocument/2006/relationships/image" Target="../media/image31.png"/><Relationship Id="rId21" Type="http://schemas.openxmlformats.org/officeDocument/2006/relationships/oleObject" Target="../embeddings/oleObject41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39.bin"/><Relationship Id="rId25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6.wmf"/><Relationship Id="rId20" Type="http://schemas.openxmlformats.org/officeDocument/2006/relationships/image" Target="../media/image48.wmf"/><Relationship Id="rId29" Type="http://schemas.openxmlformats.org/officeDocument/2006/relationships/oleObject" Target="../embeddings/oleObject45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36.bin"/><Relationship Id="rId24" Type="http://schemas.openxmlformats.org/officeDocument/2006/relationships/image" Target="../media/image50.wmf"/><Relationship Id="rId32" Type="http://schemas.openxmlformats.org/officeDocument/2006/relationships/image" Target="../media/image56.emf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23" Type="http://schemas.openxmlformats.org/officeDocument/2006/relationships/oleObject" Target="../embeddings/oleObject42.bin"/><Relationship Id="rId28" Type="http://schemas.openxmlformats.org/officeDocument/2006/relationships/image" Target="../media/image52.wmf"/><Relationship Id="rId10" Type="http://schemas.openxmlformats.org/officeDocument/2006/relationships/image" Target="../media/image43.wmf"/><Relationship Id="rId19" Type="http://schemas.openxmlformats.org/officeDocument/2006/relationships/oleObject" Target="../embeddings/oleObject40.bin"/><Relationship Id="rId31" Type="http://schemas.openxmlformats.org/officeDocument/2006/relationships/customXml" Target="../ink/ink3.xml"/><Relationship Id="rId4" Type="http://schemas.openxmlformats.org/officeDocument/2006/relationships/image" Target="../media/image32.png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45.wmf"/><Relationship Id="rId22" Type="http://schemas.openxmlformats.org/officeDocument/2006/relationships/image" Target="../media/image49.wmf"/><Relationship Id="rId27" Type="http://schemas.openxmlformats.org/officeDocument/2006/relationships/oleObject" Target="../embeddings/oleObject44.bin"/><Relationship Id="rId30" Type="http://schemas.openxmlformats.org/officeDocument/2006/relationships/image" Target="../media/image5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image" Target="../media/image57.wmf"/><Relationship Id="rId18" Type="http://schemas.openxmlformats.org/officeDocument/2006/relationships/image" Target="../media/image62.png"/><Relationship Id="rId3" Type="http://schemas.openxmlformats.org/officeDocument/2006/relationships/image" Target="../media/image31.png"/><Relationship Id="rId21" Type="http://schemas.openxmlformats.org/officeDocument/2006/relationships/image" Target="../media/image60.wmf"/><Relationship Id="rId7" Type="http://schemas.openxmlformats.org/officeDocument/2006/relationships/oleObject" Target="../embeddings/oleObject47.bin"/><Relationship Id="rId12" Type="http://schemas.openxmlformats.org/officeDocument/2006/relationships/oleObject" Target="../embeddings/oleObject49.bin"/><Relationship Id="rId17" Type="http://schemas.openxmlformats.org/officeDocument/2006/relationships/image" Target="../media/image59.wmf"/><Relationship Id="rId25" Type="http://schemas.openxmlformats.org/officeDocument/2006/relationships/image" Target="../media/image67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1.bin"/><Relationship Id="rId20" Type="http://schemas.openxmlformats.org/officeDocument/2006/relationships/oleObject" Target="../embeddings/oleObject52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54.wmf"/><Relationship Id="rId11" Type="http://schemas.openxmlformats.org/officeDocument/2006/relationships/image" Target="../media/image56.wmf"/><Relationship Id="rId24" Type="http://schemas.openxmlformats.org/officeDocument/2006/relationships/customXml" Target="../ink/ink4.xml"/><Relationship Id="rId5" Type="http://schemas.openxmlformats.org/officeDocument/2006/relationships/oleObject" Target="../embeddings/oleObject46.bin"/><Relationship Id="rId15" Type="http://schemas.openxmlformats.org/officeDocument/2006/relationships/image" Target="../media/image58.wmf"/><Relationship Id="rId23" Type="http://schemas.openxmlformats.org/officeDocument/2006/relationships/image" Target="../media/image61.wmf"/><Relationship Id="rId10" Type="http://schemas.openxmlformats.org/officeDocument/2006/relationships/oleObject" Target="../embeddings/oleObject48.bin"/><Relationship Id="rId19" Type="http://schemas.openxmlformats.org/officeDocument/2006/relationships/image" Target="../media/image63.png"/><Relationship Id="rId4" Type="http://schemas.openxmlformats.org/officeDocument/2006/relationships/image" Target="../media/image32.png"/><Relationship Id="rId9" Type="http://schemas.openxmlformats.org/officeDocument/2006/relationships/image" Target="../media/image64.png"/><Relationship Id="rId14" Type="http://schemas.openxmlformats.org/officeDocument/2006/relationships/oleObject" Target="../embeddings/oleObject50.bin"/><Relationship Id="rId22" Type="http://schemas.openxmlformats.org/officeDocument/2006/relationships/oleObject" Target="../embeddings/oleObject5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image" Target="../media/image750.png"/><Relationship Id="rId18" Type="http://schemas.openxmlformats.org/officeDocument/2006/relationships/customXml" Target="../ink/ink5.xml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71.png"/><Relationship Id="rId17" Type="http://schemas.openxmlformats.org/officeDocument/2006/relationships/image" Target="../media/image6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9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65.wmf"/><Relationship Id="rId11" Type="http://schemas.openxmlformats.org/officeDocument/2006/relationships/image" Target="../media/image70.png"/><Relationship Id="rId5" Type="http://schemas.openxmlformats.org/officeDocument/2006/relationships/oleObject" Target="../embeddings/oleObject55.bin"/><Relationship Id="rId15" Type="http://schemas.openxmlformats.org/officeDocument/2006/relationships/image" Target="../media/image68.wmf"/><Relationship Id="rId10" Type="http://schemas.openxmlformats.org/officeDocument/2006/relationships/image" Target="../media/image67.wmf"/><Relationship Id="rId19" Type="http://schemas.openxmlformats.org/officeDocument/2006/relationships/image" Target="../media/image76.e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57.bin"/><Relationship Id="rId14" Type="http://schemas.openxmlformats.org/officeDocument/2006/relationships/oleObject" Target="../embeddings/oleObject5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image" Target="../media/image88.png"/><Relationship Id="rId18" Type="http://schemas.openxmlformats.org/officeDocument/2006/relationships/oleObject" Target="../embeddings/oleObject66.bin"/><Relationship Id="rId26" Type="http://schemas.openxmlformats.org/officeDocument/2006/relationships/image" Target="../media/image89.png"/><Relationship Id="rId3" Type="http://schemas.openxmlformats.org/officeDocument/2006/relationships/image" Target="../media/image31.png"/><Relationship Id="rId21" Type="http://schemas.openxmlformats.org/officeDocument/2006/relationships/image" Target="../media/image79.wmf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75.wmf"/><Relationship Id="rId17" Type="http://schemas.openxmlformats.org/officeDocument/2006/relationships/image" Target="../media/image77.wmf"/><Relationship Id="rId25" Type="http://schemas.openxmlformats.org/officeDocument/2006/relationships/image" Target="../media/image8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5.bin"/><Relationship Id="rId20" Type="http://schemas.openxmlformats.org/officeDocument/2006/relationships/oleObject" Target="../embeddings/oleObject67.bin"/><Relationship Id="rId29" Type="http://schemas.openxmlformats.org/officeDocument/2006/relationships/image" Target="../media/image90.png"/><Relationship Id="rId1" Type="http://schemas.openxmlformats.org/officeDocument/2006/relationships/vmlDrawing" Target="../drawings/vmlDrawing8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63.bin"/><Relationship Id="rId24" Type="http://schemas.openxmlformats.org/officeDocument/2006/relationships/oleObject" Target="../embeddings/oleObject69.bin"/><Relationship Id="rId5" Type="http://schemas.openxmlformats.org/officeDocument/2006/relationships/oleObject" Target="../embeddings/oleObject60.bin"/><Relationship Id="rId15" Type="http://schemas.openxmlformats.org/officeDocument/2006/relationships/image" Target="../media/image76.wmf"/><Relationship Id="rId23" Type="http://schemas.openxmlformats.org/officeDocument/2006/relationships/image" Target="../media/image80.wmf"/><Relationship Id="rId28" Type="http://schemas.openxmlformats.org/officeDocument/2006/relationships/image" Target="../media/image82.wmf"/><Relationship Id="rId10" Type="http://schemas.openxmlformats.org/officeDocument/2006/relationships/image" Target="../media/image74.wmf"/><Relationship Id="rId19" Type="http://schemas.openxmlformats.org/officeDocument/2006/relationships/image" Target="../media/image78.wmf"/><Relationship Id="rId31" Type="http://schemas.openxmlformats.org/officeDocument/2006/relationships/image" Target="../media/image83.wmf"/><Relationship Id="rId4" Type="http://schemas.openxmlformats.org/officeDocument/2006/relationships/image" Target="../media/image32.png"/><Relationship Id="rId9" Type="http://schemas.openxmlformats.org/officeDocument/2006/relationships/oleObject" Target="../embeddings/oleObject62.bin"/><Relationship Id="rId14" Type="http://schemas.openxmlformats.org/officeDocument/2006/relationships/oleObject" Target="../embeddings/oleObject64.bin"/><Relationship Id="rId22" Type="http://schemas.openxmlformats.org/officeDocument/2006/relationships/oleObject" Target="../embeddings/oleObject68.bin"/><Relationship Id="rId27" Type="http://schemas.openxmlformats.org/officeDocument/2006/relationships/oleObject" Target="../embeddings/oleObject70.bin"/><Relationship Id="rId30" Type="http://schemas.openxmlformats.org/officeDocument/2006/relationships/oleObject" Target="../embeddings/oleObject7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ctrTitle"/>
          </p:nvPr>
        </p:nvSpPr>
        <p:spPr>
          <a:xfrm>
            <a:off x="4188007" y="799601"/>
            <a:ext cx="4800600" cy="838201"/>
          </a:xfrm>
          <a:prstGeom prst="rect">
            <a:avLst/>
          </a:prstGeom>
          <a:noFill/>
          <a:ln>
            <a:solidFill>
              <a:sysClr val="window" lastClr="FFFFFF">
                <a:lumMod val="95000"/>
              </a:sysClr>
            </a:solidFill>
          </a:ln>
          <a:effectLst>
            <a:outerShdw blurRad="50800" dist="38100" algn="l" rotWithShape="0">
              <a:prstClr val="black">
                <a:alpha val="40000"/>
              </a:prstClr>
            </a:outerShdw>
            <a:softEdge rad="317500"/>
          </a:effectLst>
        </p:spPr>
        <p:txBody>
          <a:bodyPr>
            <a:normAutofit fontScale="90000"/>
          </a:bodyPr>
          <a:lstStyle/>
          <a:p>
            <a:pPr marL="0" marR="0" lvl="0" indent="0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a-IR" sz="5000" b="1" i="0" u="none" strike="noStrike" kern="0" cap="none" spc="0" normalizeH="0" baseline="0" noProof="0" dirty="0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solidFill>
                  <a:srgbClr val="7A2C7C"/>
                </a:solidFill>
                <a:effectLst>
                  <a:outerShdw blurRad="50800" algn="tl" rotWithShape="0">
                    <a:srgbClr val="000000"/>
                  </a:outerShdw>
                </a:effectLst>
                <a:uLnTx/>
                <a:uFillTx/>
                <a:cs typeface="EntezareZohoor 2 **" pitchFamily="2" charset="-78"/>
              </a:rPr>
              <a:t>ریاضیات عالی مهندسی</a:t>
            </a:r>
            <a:endParaRPr kumimoji="0" lang="en-US" sz="5000" b="1" i="0" u="none" strike="noStrike" kern="0" cap="none" spc="0" normalizeH="0" baseline="0" noProof="0" dirty="0">
              <a:ln w="17780" cmpd="sng">
                <a:solidFill>
                  <a:srgbClr val="FFFFFF"/>
                </a:solidFill>
                <a:prstDash val="solid"/>
                <a:miter lim="800000"/>
              </a:ln>
              <a:solidFill>
                <a:srgbClr val="7A2C7C"/>
              </a:solidFill>
              <a:effectLst>
                <a:outerShdw blurRad="50800" algn="tl" rotWithShape="0">
                  <a:srgbClr val="000000"/>
                </a:outerShdw>
              </a:effectLst>
              <a:uLnTx/>
              <a:uFillTx/>
              <a:cs typeface="EntezareZohoor 2 **" pitchFamily="2" charset="-78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561330" y="2630424"/>
            <a:ext cx="3570730" cy="677108"/>
          </a:xfrm>
          <a:prstGeom prst="rect">
            <a:avLst/>
          </a:prstGeom>
          <a:noFill/>
          <a:ln w="28575" cap="flat" cmpd="sng" algn="ctr">
            <a:noFill/>
            <a:prstDash val="solid"/>
          </a:ln>
          <a:effectLst/>
        </p:spPr>
        <p:txBody>
          <a:bodyPr wrap="square" rtlCol="0">
            <a:spAutoFit/>
          </a:bodyPr>
          <a:lstStyle/>
          <a:p>
            <a:pPr lvl="0" algn="ctr" rtl="1">
              <a:defRPr/>
            </a:pPr>
            <a:r>
              <a:rPr kumimoji="0" lang="fa-IR" sz="2000" b="1" i="0" u="none" strike="noStrike" kern="0" normalizeH="0" baseline="0" noProof="0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uLnTx/>
                <a:uFillTx/>
                <a:latin typeface="Palatino Linotype"/>
                <a:cs typeface="B Elham" pitchFamily="2" charset="-78"/>
              </a:rPr>
              <a:t>فصل </a:t>
            </a:r>
            <a:r>
              <a:rPr lang="fa-IR" sz="2000" b="1" kern="0" noProof="0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Palatino Linotype"/>
                <a:cs typeface="B Elham" pitchFamily="2" charset="-78"/>
              </a:rPr>
              <a:t>سوم</a:t>
            </a:r>
            <a:r>
              <a:rPr lang="fa-IR" sz="2000" b="1" kern="0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Palatino Linotype"/>
                <a:cs typeface="B Elham" pitchFamily="2" charset="-78"/>
              </a:rPr>
              <a:t>:   آنالیز مختلط</a:t>
            </a:r>
            <a:endParaRPr lang="fa-IR" b="1" kern="0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Palatino Linotype"/>
              <a:cs typeface="B Elham" pitchFamily="2" charset="-78"/>
            </a:endParaRPr>
          </a:p>
          <a:p>
            <a:pPr lvl="0" algn="ctr" rtl="1">
              <a:defRPr/>
            </a:pPr>
            <a:r>
              <a:rPr lang="en-US" b="1" kern="0" noProof="0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Palatino Linotype"/>
                <a:cs typeface="B Elham" pitchFamily="2" charset="-78"/>
              </a:rPr>
              <a:t>[Complex Analysis]</a:t>
            </a:r>
            <a:endParaRPr kumimoji="0" lang="en-US" b="1" i="0" u="none" strike="noStrike" kern="0" normalizeH="0" baseline="0" noProof="0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uLnTx/>
              <a:uFillTx/>
              <a:latin typeface="Palatino Linotype"/>
              <a:cs typeface="B Elham" pitchFamily="2" charset="-78"/>
            </a:endParaRPr>
          </a:p>
        </p:txBody>
      </p:sp>
      <p:pic>
        <p:nvPicPr>
          <p:cNvPr id="6" name="Picture 2" descr="ثبت نام و لیست رشته های بدون کنکور دانشگاه سمنان 99 - 1400"/>
          <p:cNvPicPr>
            <a:picLocks noChangeAspect="1" noChangeArrowheads="1"/>
          </p:cNvPicPr>
          <p:nvPr/>
        </p:nvPicPr>
        <p:blipFill rotWithShape="1">
          <a:blip r:embed="rId2" cstate="print">
            <a:duotone>
              <a:srgbClr val="475A8D">
                <a:shade val="45000"/>
                <a:satMod val="135000"/>
              </a:srgb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243" r="19343"/>
          <a:stretch/>
        </p:blipFill>
        <p:spPr bwMode="auto">
          <a:xfrm>
            <a:off x="0" y="9144"/>
            <a:ext cx="1140715" cy="12095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Flowchart: Document 6"/>
          <p:cNvSpPr/>
          <p:nvPr/>
        </p:nvSpPr>
        <p:spPr>
          <a:xfrm rot="10800000">
            <a:off x="-21337" y="4724400"/>
            <a:ext cx="9165336" cy="2133600"/>
          </a:xfrm>
          <a:prstGeom prst="flowChartDocument">
            <a:avLst/>
          </a:prstGeom>
          <a:blipFill>
            <a:blip r:embed="rId3"/>
            <a:tile tx="0" ty="0" sx="100000" sy="100000" flip="none" algn="tl"/>
          </a:blip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Palatino Linotype"/>
              <a:ea typeface="+mn-ea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31005" y="4823443"/>
            <a:ext cx="886065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r" defTabSz="914400" rtl="1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a-IR" sz="2000" b="0" i="0" u="none" strike="noStrike" kern="0" cap="none" spc="0" normalizeH="0" baseline="0" noProof="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Arial" pitchFamily="34" charset="0"/>
                <a:cs typeface="B Badr" pitchFamily="2" charset="-78"/>
              </a:rPr>
              <a:t>دکتر محمّد ایمان خداکرمی ، دانشیار مهندسی </a:t>
            </a:r>
            <a:r>
              <a:rPr kumimoji="0" lang="fa-IR" sz="2000" b="0" i="0" u="none" strike="noStrike" kern="0" cap="none" spc="0" normalizeH="0" baseline="0" noProof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Arial" pitchFamily="34" charset="0"/>
                <a:cs typeface="B Badr" pitchFamily="2" charset="-78"/>
              </a:rPr>
              <a:t>زلزله</a:t>
            </a:r>
            <a:endParaRPr kumimoji="0" lang="fa-IR" sz="1000" b="0" i="0" u="none" strike="noStrike" kern="0" cap="none" spc="0" normalizeH="0" baseline="0" noProof="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uLnTx/>
              <a:uFillTx/>
              <a:latin typeface="Arial" pitchFamily="34" charset="0"/>
              <a:cs typeface="Arial" pitchFamily="34" charset="0"/>
            </a:endParaRPr>
          </a:p>
          <a:p>
            <a:pPr marL="0" marR="0" lvl="0" indent="0" defTabSz="914400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a-IR" sz="1600" b="0" i="0" u="none" strike="noStrike" kern="0" cap="none" spc="0" normalizeH="0" baseline="0" noProof="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1600" b="0" i="0" u="none" strike="noStrike" kern="0" cap="none" spc="0" normalizeH="0" baseline="0" noProof="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EB80A">
                    <a:lumMod val="20000"/>
                    <a:lumOff val="80000"/>
                  </a:srgbClr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Arial" pitchFamily="34" charset="0"/>
                <a:cs typeface="Arial" pitchFamily="34" charset="0"/>
              </a:rPr>
              <a:t>Email : </a:t>
            </a:r>
            <a:r>
              <a:rPr kumimoji="0" lang="en-US" sz="1600" b="0" i="0" u="none" strike="noStrike" kern="0" cap="none" spc="0" normalizeH="0" baseline="0" noProof="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EB80A">
                    <a:lumMod val="20000"/>
                    <a:lumOff val="80000"/>
                  </a:srgbClr>
                </a:solidFill>
                <a:effectLst/>
                <a:uLnTx/>
                <a:uFillTx/>
                <a:latin typeface="Arial" pitchFamily="34" charset="0"/>
                <a:cs typeface="Arial" pitchFamily="34" charset="0"/>
                <a:hlinkClick r:id="rId4"/>
              </a:rPr>
              <a:t>khodakarami@semnan.ac.ir</a:t>
            </a:r>
            <a:r>
              <a:rPr kumimoji="0" lang="en-US" sz="1600" b="0" i="0" u="none" strike="noStrike" kern="0" cap="none" spc="0" normalizeH="0" baseline="0" noProof="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EB80A">
                    <a:lumMod val="20000"/>
                    <a:lumOff val="80000"/>
                  </a:srgbClr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;</a:t>
            </a: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FEB80A">
                    <a:lumMod val="20000"/>
                    <a:lumOff val="80000"/>
                  </a:srgbClr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1600" b="0" i="0" u="none" strike="noStrike" kern="0" cap="none" spc="0" normalizeH="0" baseline="0" noProof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EB80A">
                    <a:lumMod val="20000"/>
                    <a:lumOff val="80000"/>
                  </a:srgbClr>
                </a:solidFill>
                <a:effectLst/>
                <a:uLnTx/>
                <a:uFillTx/>
                <a:latin typeface="Arial" pitchFamily="34" charset="0"/>
                <a:cs typeface="Arial" pitchFamily="34" charset="0"/>
                <a:hlinkClick r:id="rId5"/>
              </a:rPr>
              <a:t>I.khodakarami@gmail.com</a:t>
            </a:r>
            <a:endParaRPr kumimoji="0" lang="en-US" sz="1600" b="0" i="0" u="none" strike="noStrike" kern="0" cap="none" spc="0" normalizeH="0" baseline="0" noProof="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EB80A">
                  <a:lumMod val="20000"/>
                  <a:lumOff val="80000"/>
                </a:srgbClr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  <a:p>
            <a:pPr marL="0" marR="0" lvl="0" indent="0" algn="r" defTabSz="914400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a-IR" b="0" i="0" u="none" strike="noStrike" kern="0" cap="none" spc="0" normalizeH="0" baseline="0" noProof="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itchFamily="34" charset="0"/>
                <a:cs typeface="Arial" pitchFamily="34" charset="0"/>
              </a:rPr>
              <a:t>تلفن : </a:t>
            </a:r>
            <a:r>
              <a:rPr lang="fa-IR" kern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31535243-023</a:t>
            </a:r>
            <a:endParaRPr kumimoji="0" lang="en-US" b="0" i="0" u="none" strike="noStrike" kern="0" cap="none" spc="0" normalizeH="0" baseline="0" noProof="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-152400" y="6419084"/>
            <a:ext cx="243383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a-IR" sz="1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cs typeface="B Badr" pitchFamily="2" charset="-78"/>
              </a:rPr>
              <a:t>گردآورنده : شیرین خرّم جاهد</a:t>
            </a:r>
            <a:endParaRPr lang="en-US" sz="16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cs typeface="B Badr" pitchFamily="2" charset="-78"/>
            </a:endParaRPr>
          </a:p>
        </p:txBody>
      </p:sp>
      <p:sp>
        <p:nvSpPr>
          <p:cNvPr id="12" name="AutoShape 2" descr="آرگومان (آنالیز مختلط) - ویکی‌پدیا، دانشنامهٔ آزاد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" name="AutoShape 4" descr="آرگومان (آنالیز مختلط) - ویکی‌پدیا، دانشنامهٔ آزاد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030" name="Picture 6" descr="https://upload.wikimedia.org/wikipedia/commons/thumb/a/af/Complex_number_illustration.svg/1024px-Complex_number_illustration.svg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755" y="1680055"/>
            <a:ext cx="2577845" cy="25778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36783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lowchart: Document 1"/>
          <p:cNvSpPr/>
          <p:nvPr/>
        </p:nvSpPr>
        <p:spPr>
          <a:xfrm>
            <a:off x="152400" y="152400"/>
            <a:ext cx="8839200" cy="685800"/>
          </a:xfrm>
          <a:prstGeom prst="flowChartDocument">
            <a:avLst/>
          </a:prstGeom>
          <a:gradFill rotWithShape="1">
            <a:gsLst>
              <a:gs pos="0">
                <a:srgbClr val="475A8D">
                  <a:shade val="51000"/>
                  <a:satMod val="130000"/>
                </a:srgbClr>
              </a:gs>
              <a:gs pos="80000">
                <a:srgbClr val="475A8D">
                  <a:shade val="93000"/>
                  <a:satMod val="130000"/>
                </a:srgbClr>
              </a:gs>
              <a:gs pos="100000">
                <a:srgbClr val="475A8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Palatino Linotype"/>
              <a:ea typeface="+mn-ea"/>
              <a:cs typeface="+mn-cs"/>
            </a:endParaRPr>
          </a:p>
        </p:txBody>
      </p:sp>
      <p:cxnSp>
        <p:nvCxnSpPr>
          <p:cNvPr id="3" name="Straight Connector 2"/>
          <p:cNvCxnSpPr>
            <a:stCxn id="4" idx="4"/>
          </p:cNvCxnSpPr>
          <p:nvPr/>
        </p:nvCxnSpPr>
        <p:spPr>
          <a:xfrm>
            <a:off x="381000" y="562840"/>
            <a:ext cx="0" cy="337844"/>
          </a:xfrm>
          <a:prstGeom prst="line">
            <a:avLst/>
          </a:prstGeom>
          <a:noFill/>
          <a:ln w="28575" cap="flat" cmpd="sng" algn="ctr">
            <a:solidFill>
              <a:srgbClr val="475A8D">
                <a:lumMod val="20000"/>
                <a:lumOff val="80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4" name="Donut 3"/>
          <p:cNvSpPr/>
          <p:nvPr/>
        </p:nvSpPr>
        <p:spPr>
          <a:xfrm>
            <a:off x="285750" y="371335"/>
            <a:ext cx="190500" cy="191505"/>
          </a:xfrm>
          <a:prstGeom prst="donut">
            <a:avLst/>
          </a:prstGeom>
          <a:solidFill>
            <a:srgbClr val="475A8D">
              <a:lumMod val="20000"/>
              <a:lumOff val="80000"/>
            </a:srgbClr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Palatino Linotype"/>
              <a:ea typeface="+mn-ea"/>
              <a:cs typeface="+mn-cs"/>
            </a:endParaRPr>
          </a:p>
        </p:txBody>
      </p:sp>
      <p:sp>
        <p:nvSpPr>
          <p:cNvPr id="5" name="8-Point Star 4"/>
          <p:cNvSpPr/>
          <p:nvPr/>
        </p:nvSpPr>
        <p:spPr>
          <a:xfrm>
            <a:off x="38100" y="900684"/>
            <a:ext cx="685800" cy="685800"/>
          </a:xfrm>
          <a:prstGeom prst="star8">
            <a:avLst/>
          </a:prstGeom>
          <a:gradFill rotWithShape="1">
            <a:gsLst>
              <a:gs pos="0">
                <a:srgbClr val="475A8D">
                  <a:shade val="51000"/>
                  <a:satMod val="130000"/>
                </a:srgbClr>
              </a:gs>
              <a:gs pos="80000">
                <a:srgbClr val="475A8D">
                  <a:shade val="93000"/>
                  <a:satMod val="130000"/>
                </a:srgbClr>
              </a:gs>
              <a:gs pos="100000">
                <a:srgbClr val="475A8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Palatino Linotype"/>
              <a:ea typeface="+mn-ea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37160" y="1058918"/>
            <a:ext cx="487680" cy="400110"/>
          </a:xfrm>
          <a:prstGeom prst="rect">
            <a:avLst/>
          </a:prstGeom>
          <a:noFill/>
          <a:ln w="28575" cap="flat" cmpd="sng" algn="ctr">
            <a:noFill/>
            <a:prstDash val="solid"/>
          </a:ln>
          <a:effectLst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a-IR" sz="2000" b="1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9</a:t>
            </a: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410200" y="267032"/>
            <a:ext cx="34564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2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cs typeface="B Badr" pitchFamily="2" charset="-78"/>
              </a:rPr>
              <a:t>ریاضیات عالی مهندسی، آنالیز مختلط</a:t>
            </a:r>
            <a:endParaRPr lang="en-US" sz="20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cs typeface="B Badr" pitchFamily="2" charset="-78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24840" y="319074"/>
            <a:ext cx="22250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 rtl="1">
              <a:defRPr/>
            </a:pPr>
            <a:r>
              <a:rPr kumimoji="0" lang="fa-IR" sz="1600" b="1" i="0" u="none" strike="noStrike" kern="0" cap="none" spc="0" normalizeH="0" baseline="0" noProof="0" dirty="0" smtClean="0">
                <a:ln w="3175">
                  <a:noFill/>
                </a:ln>
                <a:solidFill>
                  <a:sysClr val="window" lastClr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 Armita Black" pitchFamily="2" charset="-78"/>
                <a:cs typeface="B Bardiya" pitchFamily="2" charset="-78"/>
              </a:rPr>
              <a:t>انتگرال</a:t>
            </a:r>
            <a:r>
              <a:rPr kumimoji="0" lang="fa-IR" sz="1600" b="0" i="0" u="none" strike="noStrike" kern="0" cap="none" spc="0" normalizeH="0" baseline="0" noProof="0" dirty="0" smtClean="0">
                <a:ln w="3175">
                  <a:noFill/>
                </a:ln>
                <a:solidFill>
                  <a:sysClr val="window" lastClr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 Armita Black" pitchFamily="2" charset="-78"/>
                <a:cs typeface="B Bardiya" pitchFamily="2" charset="-78"/>
              </a:rPr>
              <a:t>   </a:t>
            </a:r>
            <a:r>
              <a:rPr lang="en-US" sz="1600" b="1" kern="0" dirty="0">
                <a:ln w="3175">
                  <a:noFill/>
                </a:ln>
                <a:solidFill>
                  <a:sysClr val="window" lastClr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Bardiya" pitchFamily="2" charset="-78"/>
              </a:rPr>
              <a:t>Integral</a:t>
            </a:r>
            <a:endParaRPr kumimoji="0" lang="en-US" sz="1600" b="0" i="0" u="none" strike="noStrike" kern="0" cap="none" spc="0" normalizeH="0" baseline="0" noProof="0" dirty="0">
              <a:ln w="3175">
                <a:noFill/>
              </a:ln>
              <a:solidFill>
                <a:sysClr val="window" lastClr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cs typeface="B Bardiya" pitchFamily="2" charset="-78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7568185" y="1074307"/>
            <a:ext cx="1112804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fa-IR" sz="1500" dirty="0" smtClean="0">
                <a:cs typeface="B Koodak" pitchFamily="2" charset="-78"/>
              </a:rPr>
              <a:t>به عنوان مثال :</a:t>
            </a:r>
            <a:endParaRPr lang="en-US" sz="15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9899457"/>
              </p:ext>
            </p:extLst>
          </p:nvPr>
        </p:nvGraphicFramePr>
        <p:xfrm>
          <a:off x="1066800" y="1150317"/>
          <a:ext cx="5604292" cy="617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4" name="Equation" r:id="rId3" imgW="4495680" imgH="495000" progId="Equation.DSMT4">
                  <p:embed/>
                </p:oleObj>
              </mc:Choice>
              <mc:Fallback>
                <p:oleObj name="Equation" r:id="rId3" imgW="4495680" imgH="4950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150317"/>
                        <a:ext cx="5604292" cy="6174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4969243" y="1981199"/>
            <a:ext cx="3720890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fa-IR" sz="1500" dirty="0" smtClean="0">
                <a:cs typeface="B Koodak" pitchFamily="2" charset="-78"/>
              </a:rPr>
              <a:t>باید ناحیه موهومی و حقیقی جدا جدا انتگرال</a:t>
            </a:r>
            <a:r>
              <a:rPr lang="en-US" sz="1500" dirty="0" smtClean="0">
                <a:cs typeface="B Koodak" pitchFamily="2" charset="-78"/>
              </a:rPr>
              <a:t> </a:t>
            </a:r>
            <a:r>
              <a:rPr lang="fa-IR" sz="1500" dirty="0" smtClean="0">
                <a:cs typeface="B Koodak" pitchFamily="2" charset="-78"/>
              </a:rPr>
              <a:t>گیری شود.</a:t>
            </a:r>
            <a:endParaRPr lang="en-US" sz="1500" dirty="0"/>
          </a:p>
        </p:txBody>
      </p:sp>
      <p:pic>
        <p:nvPicPr>
          <p:cNvPr id="39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8565" y="2561731"/>
            <a:ext cx="828949" cy="5681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3106" y="3245332"/>
            <a:ext cx="549933" cy="36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8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9377" y="3276802"/>
            <a:ext cx="2200008" cy="16884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0241" name="Object 102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845571"/>
              </p:ext>
            </p:extLst>
          </p:nvPr>
        </p:nvGraphicFramePr>
        <p:xfrm>
          <a:off x="925279" y="2890806"/>
          <a:ext cx="3190161" cy="389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5" name="Equation" r:id="rId8" imgW="2082600" imgH="253800" progId="Equation.DSMT4">
                  <p:embed/>
                </p:oleObj>
              </mc:Choice>
              <mc:Fallback>
                <p:oleObj name="Equation" r:id="rId8" imgW="2082600" imgH="253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279" y="2890806"/>
                        <a:ext cx="3190161" cy="3890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42"/>
          <p:cNvSpPr/>
          <p:nvPr/>
        </p:nvSpPr>
        <p:spPr>
          <a:xfrm>
            <a:off x="1620180" y="2937555"/>
            <a:ext cx="23436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chemeClr val="accent2">
                    <a:lumMod val="50000"/>
                  </a:schemeClr>
                </a:solidFill>
                <a:cs typeface="B Koodak" pitchFamily="2" charset="-78"/>
              </a:rPr>
              <a:t>;</a:t>
            </a:r>
            <a:endParaRPr lang="en-US" sz="1400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2535264" y="2937555"/>
            <a:ext cx="23436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chemeClr val="accent2">
                    <a:lumMod val="50000"/>
                  </a:schemeClr>
                </a:solidFill>
                <a:cs typeface="B Koodak" pitchFamily="2" charset="-78"/>
              </a:rPr>
              <a:t>;</a:t>
            </a:r>
            <a:endParaRPr lang="en-US" sz="1400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graphicFrame>
        <p:nvGraphicFramePr>
          <p:cNvPr id="10242" name="Object 102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721978"/>
              </p:ext>
            </p:extLst>
          </p:nvPr>
        </p:nvGraphicFramePr>
        <p:xfrm>
          <a:off x="517568" y="3886200"/>
          <a:ext cx="2439584" cy="375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6" name="Equation" r:id="rId10" imgW="1815840" imgH="279360" progId="Equation.DSMT4">
                  <p:embed/>
                </p:oleObj>
              </mc:Choice>
              <mc:Fallback>
                <p:oleObj name="Equation" r:id="rId10" imgW="1815840" imgH="27936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68" y="3886200"/>
                        <a:ext cx="2439584" cy="3753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102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631132"/>
              </p:ext>
            </p:extLst>
          </p:nvPr>
        </p:nvGraphicFramePr>
        <p:xfrm>
          <a:off x="3194304" y="3713880"/>
          <a:ext cx="1981200" cy="717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7" name="Equation" r:id="rId12" imgW="1333440" imgH="482400" progId="Equation.DSMT4">
                  <p:embed/>
                </p:oleObj>
              </mc:Choice>
              <mc:Fallback>
                <p:oleObj name="Equation" r:id="rId12" imgW="1333440" imgH="4824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304" y="3713880"/>
                        <a:ext cx="1981200" cy="7170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102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9771738"/>
              </p:ext>
            </p:extLst>
          </p:nvPr>
        </p:nvGraphicFramePr>
        <p:xfrm>
          <a:off x="438774" y="5257800"/>
          <a:ext cx="4843710" cy="639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8" name="Equation" r:id="rId14" imgW="3174840" imgH="419040" progId="Equation.DSMT4">
                  <p:embed/>
                </p:oleObj>
              </mc:Choice>
              <mc:Fallback>
                <p:oleObj name="Equation" r:id="rId14" imgW="3174840" imgH="4190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74" y="5257800"/>
                        <a:ext cx="4843710" cy="6393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102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6075835"/>
              </p:ext>
            </p:extLst>
          </p:nvPr>
        </p:nvGraphicFramePr>
        <p:xfrm>
          <a:off x="5268549" y="5181600"/>
          <a:ext cx="2414015" cy="70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9" name="Equation" r:id="rId16" imgW="1701720" imgH="495000" progId="Equation.DSMT4">
                  <p:embed/>
                </p:oleObj>
              </mc:Choice>
              <mc:Fallback>
                <p:oleObj name="Equation" r:id="rId16" imgW="1701720" imgH="4950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8549" y="5181600"/>
                        <a:ext cx="2414015" cy="70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250" name="Elbow Connector 10249"/>
          <p:cNvCxnSpPr/>
          <p:nvPr/>
        </p:nvCxnSpPr>
        <p:spPr>
          <a:xfrm rot="10800000">
            <a:off x="2871379" y="4805623"/>
            <a:ext cx="1033440" cy="457201"/>
          </a:xfrm>
          <a:prstGeom prst="bentConnector3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253" name="TextBox 10252"/>
              <p:cNvSpPr txBox="1"/>
              <p:nvPr/>
            </p:nvSpPr>
            <p:spPr>
              <a:xfrm>
                <a:off x="1566470" y="4645638"/>
                <a:ext cx="1304908" cy="307777"/>
              </a:xfrm>
              <a:prstGeom prst="rect">
                <a:avLst/>
              </a:prstGeom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/>
                            </a:rPr>
                            <m:t>𝑡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1400" b="0" i="1" smtClean="0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/>
                            </a:rPr>
                            <m:t>𝑡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/>
                            </a:rPr>
                            <m:t>4</m:t>
                          </m:r>
                        </m:sup>
                      </m:sSup>
                      <m:r>
                        <a:rPr lang="en-US" sz="1400" b="0" i="1" smtClean="0">
                          <a:latin typeface="Cambria Math"/>
                        </a:rPr>
                        <m:t>+</m:t>
                      </m:r>
                      <m:r>
                        <a:rPr lang="en-US" sz="1400" b="0" i="1" smtClean="0">
                          <a:latin typeface="Cambria Math"/>
                        </a:rPr>
                        <m:t>2</m:t>
                      </m:r>
                      <m:r>
                        <a:rPr lang="en-US" sz="1400" b="0" i="1" smtClean="0">
                          <a:latin typeface="Cambria Math"/>
                        </a:rPr>
                        <m:t>𝑖</m:t>
                      </m:r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/>
                            </a:rPr>
                            <m:t>𝑡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0253" name="TextBox 102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6470" y="4645638"/>
                <a:ext cx="1304908" cy="307777"/>
              </a:xfrm>
              <a:prstGeom prst="rect">
                <a:avLst/>
              </a:prstGeom>
              <a:blipFill rotWithShape="1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257" name="Straight Arrow Connector 10256"/>
          <p:cNvCxnSpPr/>
          <p:nvPr/>
        </p:nvCxnSpPr>
        <p:spPr>
          <a:xfrm>
            <a:off x="3305802" y="5855208"/>
            <a:ext cx="1869702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259" name="TextBox 10258"/>
              <p:cNvSpPr txBox="1"/>
              <p:nvPr/>
            </p:nvSpPr>
            <p:spPr>
              <a:xfrm>
                <a:off x="2559776" y="6017125"/>
                <a:ext cx="3361754" cy="310150"/>
              </a:xfrm>
              <a:prstGeom prst="rect">
                <a:avLst/>
              </a:prstGeom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sz="14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400" b="0" i="1" smtClean="0">
                              <a:latin typeface="Cambria Math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sz="1400" b="0" i="1" smtClean="0">
                                  <a:latin typeface="Cambria Math"/>
                                </a:rPr>
                                <m:t>4</m:t>
                              </m:r>
                            </m:sup>
                          </m:sSup>
                          <m:r>
                            <a:rPr lang="en-US" sz="1400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sz="1400" b="0" i="1" smtClean="0">
                              <a:latin typeface="Cambria Math"/>
                            </a:rPr>
                            <m:t>4</m:t>
                          </m:r>
                          <m:sSup>
                            <m:sSup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sz="1400" b="0" i="1" smtClean="0">
                                  <a:latin typeface="Cambria Math"/>
                                </a:rPr>
                                <m:t>4</m:t>
                              </m:r>
                            </m:sup>
                          </m:sSup>
                        </m:e>
                      </m:d>
                      <m:r>
                        <a:rPr lang="en-US" sz="1400" b="0" i="1" smtClean="0">
                          <a:latin typeface="Cambria Math"/>
                        </a:rPr>
                        <m:t>𝑑𝑡</m:t>
                      </m:r>
                      <m:r>
                        <a:rPr lang="en-US" sz="1400" b="0" i="1" smtClean="0">
                          <a:latin typeface="Cambria Math"/>
                        </a:rPr>
                        <m:t>+</m:t>
                      </m:r>
                      <m:r>
                        <a:rPr lang="en-US" sz="1400" b="0" i="1" smtClean="0">
                          <a:latin typeface="Cambria Math"/>
                        </a:rPr>
                        <m:t>𝑖</m:t>
                      </m:r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latin typeface="Cambria Math"/>
                            </a:rPr>
                            <m:t>2</m:t>
                          </m:r>
                          <m:sSup>
                            <m:sSup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sz="1400" b="0" i="1" smtClean="0">
                                  <a:latin typeface="Cambria Math"/>
                                </a:rPr>
                                <m:t>3</m:t>
                              </m:r>
                            </m:sup>
                          </m:sSup>
                          <m:r>
                            <a:rPr lang="en-US" sz="1400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sz="1400" b="0" i="1" smtClean="0">
                              <a:latin typeface="Cambria Math"/>
                            </a:rPr>
                            <m:t>2</m:t>
                          </m:r>
                          <m:sSup>
                            <m:sSup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sz="1400" b="0" i="1" smtClean="0">
                                  <a:latin typeface="Cambria Math"/>
                                </a:rPr>
                                <m:t>5</m:t>
                              </m:r>
                            </m:sup>
                          </m:sSup>
                          <m:r>
                            <a:rPr lang="en-US" sz="1400" b="0" i="1" smtClean="0">
                              <a:latin typeface="Cambria Math"/>
                            </a:rPr>
                            <m:t>+</m:t>
                          </m:r>
                          <m:r>
                            <a:rPr lang="en-US" sz="1400" b="0" i="1" smtClean="0">
                              <a:latin typeface="Cambria Math"/>
                            </a:rPr>
                            <m:t>2</m:t>
                          </m:r>
                          <m:sSup>
                            <m:sSup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sz="1400" b="0" i="1" smtClean="0">
                                  <a:latin typeface="Cambria Math"/>
                                </a:rPr>
                                <m:t>3</m:t>
                              </m:r>
                            </m:sup>
                          </m:sSup>
                        </m:e>
                      </m:d>
                      <m:r>
                        <a:rPr lang="en-US" sz="1400" b="0" i="1" smtClean="0">
                          <a:latin typeface="Cambria Math"/>
                        </a:rPr>
                        <m:t>𝑑𝑡</m:t>
                      </m:r>
                    </m:oMath>
                  </m:oMathPara>
                </a14:m>
                <a:endParaRPr lang="en-US" sz="1400" i="1" dirty="0"/>
              </a:p>
            </p:txBody>
          </p:sp>
        </mc:Choice>
        <mc:Fallback xmlns="">
          <p:sp>
            <p:nvSpPr>
              <p:cNvPr id="10259" name="TextBox 102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9776" y="6017125"/>
                <a:ext cx="3361754" cy="310150"/>
              </a:xfrm>
              <a:prstGeom prst="rect">
                <a:avLst/>
              </a:prstGeom>
              <a:blipFill rotWithShape="1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260" name="TextBox 10259"/>
              <p:cNvSpPr txBox="1"/>
              <p:nvPr/>
            </p:nvSpPr>
            <p:spPr>
              <a:xfrm>
                <a:off x="7591621" y="5355336"/>
                <a:ext cx="61837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/>
                        </a:rPr>
                        <m:t>=…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0260" name="TextBox 102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91621" y="5355336"/>
                <a:ext cx="618374" cy="338554"/>
              </a:xfrm>
              <a:prstGeom prst="rect">
                <a:avLst/>
              </a:prstGeom>
              <a:blipFill rotWithShape="1"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12" name="Ink 11"/>
              <p14:cNvContentPartPr/>
              <p14:nvPr/>
            </p14:nvContentPartPr>
            <p14:xfrm>
              <a:off x="3688200" y="4036320"/>
              <a:ext cx="2840040" cy="1563120"/>
            </p14:xfrm>
          </p:contentPart>
        </mc:Choice>
        <mc:Fallback xmlns="">
          <p:pic>
            <p:nvPicPr>
              <p:cNvPr id="12" name="Ink 11"/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3678840" y="4026960"/>
                <a:ext cx="2858760" cy="1581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997195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43" grpId="0"/>
      <p:bldP spid="44" grpId="0"/>
      <p:bldP spid="10253" grpId="0" animBg="1"/>
      <p:bldP spid="10259" grpId="0" animBg="1"/>
      <p:bldP spid="1026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lowchart: Document 1"/>
          <p:cNvSpPr/>
          <p:nvPr/>
        </p:nvSpPr>
        <p:spPr>
          <a:xfrm>
            <a:off x="152400" y="152400"/>
            <a:ext cx="8839200" cy="685800"/>
          </a:xfrm>
          <a:prstGeom prst="flowChartDocument">
            <a:avLst/>
          </a:prstGeom>
          <a:gradFill rotWithShape="1">
            <a:gsLst>
              <a:gs pos="0">
                <a:srgbClr val="475A8D">
                  <a:shade val="51000"/>
                  <a:satMod val="130000"/>
                </a:srgbClr>
              </a:gs>
              <a:gs pos="80000">
                <a:srgbClr val="475A8D">
                  <a:shade val="93000"/>
                  <a:satMod val="130000"/>
                </a:srgbClr>
              </a:gs>
              <a:gs pos="100000">
                <a:srgbClr val="475A8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Palatino Linotype"/>
              <a:ea typeface="+mn-ea"/>
              <a:cs typeface="+mn-cs"/>
            </a:endParaRPr>
          </a:p>
        </p:txBody>
      </p:sp>
      <p:cxnSp>
        <p:nvCxnSpPr>
          <p:cNvPr id="3" name="Straight Connector 2"/>
          <p:cNvCxnSpPr>
            <a:stCxn id="4" idx="4"/>
          </p:cNvCxnSpPr>
          <p:nvPr/>
        </p:nvCxnSpPr>
        <p:spPr>
          <a:xfrm>
            <a:off x="381000" y="562840"/>
            <a:ext cx="0" cy="337844"/>
          </a:xfrm>
          <a:prstGeom prst="line">
            <a:avLst/>
          </a:prstGeom>
          <a:noFill/>
          <a:ln w="28575" cap="flat" cmpd="sng" algn="ctr">
            <a:solidFill>
              <a:srgbClr val="475A8D">
                <a:lumMod val="20000"/>
                <a:lumOff val="80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4" name="Donut 3"/>
          <p:cNvSpPr/>
          <p:nvPr/>
        </p:nvSpPr>
        <p:spPr>
          <a:xfrm>
            <a:off x="285750" y="371335"/>
            <a:ext cx="190500" cy="191505"/>
          </a:xfrm>
          <a:prstGeom prst="donut">
            <a:avLst/>
          </a:prstGeom>
          <a:solidFill>
            <a:srgbClr val="475A8D">
              <a:lumMod val="20000"/>
              <a:lumOff val="80000"/>
            </a:srgbClr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Palatino Linotype"/>
              <a:ea typeface="+mn-ea"/>
              <a:cs typeface="+mn-cs"/>
            </a:endParaRPr>
          </a:p>
        </p:txBody>
      </p:sp>
      <p:sp>
        <p:nvSpPr>
          <p:cNvPr id="5" name="8-Point Star 4"/>
          <p:cNvSpPr/>
          <p:nvPr/>
        </p:nvSpPr>
        <p:spPr>
          <a:xfrm>
            <a:off x="38100" y="900684"/>
            <a:ext cx="685800" cy="685800"/>
          </a:xfrm>
          <a:prstGeom prst="star8">
            <a:avLst/>
          </a:prstGeom>
          <a:gradFill rotWithShape="1">
            <a:gsLst>
              <a:gs pos="0">
                <a:srgbClr val="475A8D">
                  <a:shade val="51000"/>
                  <a:satMod val="130000"/>
                </a:srgbClr>
              </a:gs>
              <a:gs pos="80000">
                <a:srgbClr val="475A8D">
                  <a:shade val="93000"/>
                  <a:satMod val="130000"/>
                </a:srgbClr>
              </a:gs>
              <a:gs pos="100000">
                <a:srgbClr val="475A8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Palatino Linotype"/>
              <a:ea typeface="+mn-ea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37160" y="1058918"/>
            <a:ext cx="487680" cy="400110"/>
          </a:xfrm>
          <a:prstGeom prst="rect">
            <a:avLst/>
          </a:prstGeom>
          <a:noFill/>
          <a:ln w="28575" cap="flat" cmpd="sng" algn="ctr">
            <a:noFill/>
            <a:prstDash val="solid"/>
          </a:ln>
          <a:effectLst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a-IR" sz="2000" b="1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10</a:t>
            </a: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410200" y="267032"/>
            <a:ext cx="34564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2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cs typeface="B Badr" pitchFamily="2" charset="-78"/>
              </a:rPr>
              <a:t>ریاضیات عالی مهندسی، آنالیز مختلط</a:t>
            </a:r>
            <a:endParaRPr lang="en-US" sz="20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cs typeface="B Badr" pitchFamily="2" charset="-78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24840" y="319074"/>
            <a:ext cx="22250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 rtl="1">
              <a:defRPr/>
            </a:pPr>
            <a:r>
              <a:rPr kumimoji="0" lang="fa-IR" sz="1600" b="1" i="0" u="none" strike="noStrike" kern="0" cap="none" spc="0" normalizeH="0" baseline="0" noProof="0" dirty="0" smtClean="0">
                <a:ln w="3175">
                  <a:noFill/>
                </a:ln>
                <a:solidFill>
                  <a:sysClr val="window" lastClr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 Armita Black" pitchFamily="2" charset="-78"/>
                <a:cs typeface="B Bardiya" pitchFamily="2" charset="-78"/>
              </a:rPr>
              <a:t>انتگرال</a:t>
            </a:r>
            <a:r>
              <a:rPr kumimoji="0" lang="fa-IR" sz="1600" b="0" i="0" u="none" strike="noStrike" kern="0" cap="none" spc="0" normalizeH="0" baseline="0" noProof="0" dirty="0" smtClean="0">
                <a:ln w="3175">
                  <a:noFill/>
                </a:ln>
                <a:solidFill>
                  <a:sysClr val="window" lastClr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 Armita Black" pitchFamily="2" charset="-78"/>
                <a:cs typeface="B Bardiya" pitchFamily="2" charset="-78"/>
              </a:rPr>
              <a:t>   </a:t>
            </a:r>
            <a:r>
              <a:rPr lang="en-US" sz="1600" b="1" kern="0" dirty="0">
                <a:ln w="3175">
                  <a:noFill/>
                </a:ln>
                <a:solidFill>
                  <a:sysClr val="window" lastClr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Bardiya" pitchFamily="2" charset="-78"/>
              </a:rPr>
              <a:t>Integral</a:t>
            </a:r>
            <a:endParaRPr kumimoji="0" lang="en-US" sz="1600" b="0" i="0" u="none" strike="noStrike" kern="0" cap="none" spc="0" normalizeH="0" baseline="0" noProof="0" dirty="0">
              <a:ln w="3175">
                <a:noFill/>
              </a:ln>
              <a:solidFill>
                <a:sysClr val="window" lastClr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cs typeface="B Bardiya" pitchFamily="2" charset="-78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496406" y="1058918"/>
            <a:ext cx="714971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fa-IR" sz="1400" dirty="0" smtClean="0">
                <a:cs typeface="B Koodak" pitchFamily="2" charset="-78"/>
              </a:rPr>
              <a:t>   انتگرال برای فضای بسته </a:t>
            </a:r>
            <a:r>
              <a:rPr lang="en-US" sz="1400" dirty="0" smtClean="0">
                <a:cs typeface="B Koodak" pitchFamily="2" charset="-78"/>
              </a:rPr>
              <a:t>c</a:t>
            </a:r>
            <a:r>
              <a:rPr lang="fa-IR" sz="1400" dirty="0" smtClean="0">
                <a:cs typeface="B Koodak" pitchFamily="2" charset="-78"/>
              </a:rPr>
              <a:t> به شرطی که تابع زیر انتگرال، درون و روی ناحیه بسته </a:t>
            </a:r>
            <a:r>
              <a:rPr lang="en-US" sz="1400" dirty="0" smtClean="0">
                <a:cs typeface="B Koodak" pitchFamily="2" charset="-78"/>
              </a:rPr>
              <a:t>c</a:t>
            </a:r>
            <a:r>
              <a:rPr lang="fa-IR" sz="1400" dirty="0" smtClean="0">
                <a:cs typeface="B Koodak" pitchFamily="2" charset="-78"/>
              </a:rPr>
              <a:t> تحلیلی باشد، به شکل زیر است :</a:t>
            </a:r>
          </a:p>
          <a:p>
            <a:pPr algn="r" rtl="1"/>
            <a:r>
              <a:rPr lang="fa-IR" sz="1400" dirty="0" smtClean="0">
                <a:cs typeface="B Koodak" pitchFamily="2" charset="-78"/>
              </a:rPr>
              <a:t>(جهت حرکت ساعتگرد است)</a:t>
            </a:r>
            <a:endParaRPr lang="en-US" sz="1400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5783" y="1459619"/>
            <a:ext cx="1581984" cy="11420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1" name="Rectangle 50"/>
          <p:cNvSpPr/>
          <p:nvPr/>
        </p:nvSpPr>
        <p:spPr>
          <a:xfrm>
            <a:off x="5267909" y="1676400"/>
            <a:ext cx="332334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fa-IR" sz="1400" dirty="0" smtClean="0">
                <a:cs typeface="B Koodak" pitchFamily="2" charset="-78"/>
              </a:rPr>
              <a:t>   انتگرال برروی ناحیه ای که درون و روی ناحیه بسته</a:t>
            </a:r>
          </a:p>
          <a:p>
            <a:pPr algn="r" rtl="1"/>
            <a:r>
              <a:rPr lang="fa-IR" sz="1400" dirty="0" smtClean="0">
                <a:cs typeface="B Koodak" pitchFamily="2" charset="-78"/>
              </a:rPr>
              <a:t>تحلیلی باشد، صفر است.</a:t>
            </a:r>
            <a:endParaRPr lang="en-US" sz="1400" dirty="0"/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2837103"/>
              </p:ext>
            </p:extLst>
          </p:nvPr>
        </p:nvGraphicFramePr>
        <p:xfrm>
          <a:off x="3709559" y="2828544"/>
          <a:ext cx="4601866" cy="601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7" name="Equation" r:id="rId4" imgW="3593880" imgH="469800" progId="Equation.DSMT4">
                  <p:embed/>
                </p:oleObj>
              </mc:Choice>
              <mc:Fallback>
                <p:oleObj name="Equation" r:id="rId4" imgW="35938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09559" y="2828544"/>
                        <a:ext cx="4601866" cy="6016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972715"/>
              </p:ext>
            </p:extLst>
          </p:nvPr>
        </p:nvGraphicFramePr>
        <p:xfrm>
          <a:off x="838831" y="2895600"/>
          <a:ext cx="2858536" cy="556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8" name="Equation" r:id="rId6" imgW="1955520" imgH="380880" progId="Equation.DSMT4">
                  <p:embed/>
                </p:oleObj>
              </mc:Choice>
              <mc:Fallback>
                <p:oleObj name="Equation" r:id="rId6" imgW="19555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8831" y="2895600"/>
                        <a:ext cx="2858536" cy="5568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5" name="Curved Connector 54"/>
          <p:cNvCxnSpPr/>
          <p:nvPr/>
        </p:nvCxnSpPr>
        <p:spPr>
          <a:xfrm flipV="1">
            <a:off x="3526536" y="2514600"/>
            <a:ext cx="457201" cy="457200"/>
          </a:xfrm>
          <a:prstGeom prst="curvedConnector3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58" name="TextBox 57"/>
          <p:cNvSpPr txBox="1"/>
          <p:nvPr/>
        </p:nvSpPr>
        <p:spPr>
          <a:xfrm>
            <a:off x="3983737" y="2360711"/>
            <a:ext cx="1143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1400" dirty="0" smtClean="0">
                <a:solidFill>
                  <a:schemeClr val="accent2">
                    <a:lumMod val="75000"/>
                  </a:schemeClr>
                </a:solidFill>
                <a:cs typeface="B Koodak" pitchFamily="2" charset="-78"/>
              </a:rPr>
              <a:t>طبق قضیه گرین</a:t>
            </a:r>
            <a:endParaRPr lang="en-US" sz="1400" dirty="0">
              <a:solidFill>
                <a:schemeClr val="accent2">
                  <a:lumMod val="75000"/>
                </a:schemeClr>
              </a:solidFill>
              <a:cs typeface="B Koodak" pitchFamily="2" charset="-78"/>
            </a:endParaRPr>
          </a:p>
        </p:txBody>
      </p:sp>
      <p:pic>
        <p:nvPicPr>
          <p:cNvPr id="60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34162" y="3505200"/>
            <a:ext cx="828949" cy="5681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/>
              <p:cNvSpPr txBox="1"/>
              <p:nvPr/>
            </p:nvSpPr>
            <p:spPr>
              <a:xfrm>
                <a:off x="181356" y="3789270"/>
                <a:ext cx="40588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a-IR" sz="1400" b="1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𝟏</m:t>
                      </m:r>
                      <m:r>
                        <a:rPr lang="fa-IR" sz="1400" b="1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1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356" y="3789270"/>
                <a:ext cx="405880" cy="307777"/>
              </a:xfrm>
              <a:prstGeom prst="rect">
                <a:avLst/>
              </a:prstGeom>
              <a:blipFill rotWithShape="1">
                <a:blip r:embed="rId9"/>
                <a:stretch>
                  <a:fillRect b="-14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961221"/>
              </p:ext>
            </p:extLst>
          </p:nvPr>
        </p:nvGraphicFramePr>
        <p:xfrm>
          <a:off x="578092" y="3789270"/>
          <a:ext cx="2690753" cy="492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9" name="Equation" r:id="rId10" imgW="2082600" imgH="380880" progId="Equation.DSMT4">
                  <p:embed/>
                </p:oleObj>
              </mc:Choice>
              <mc:Fallback>
                <p:oleObj name="Equation" r:id="rId10" imgW="2082600" imgH="3808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092" y="3789270"/>
                        <a:ext cx="2690753" cy="4922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650461"/>
              </p:ext>
            </p:extLst>
          </p:nvPr>
        </p:nvGraphicFramePr>
        <p:xfrm>
          <a:off x="587236" y="4419600"/>
          <a:ext cx="1341579" cy="296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0" name="Equation" r:id="rId12" imgW="1091880" imgH="241200" progId="Equation.DSMT4">
                  <p:embed/>
                </p:oleObj>
              </mc:Choice>
              <mc:Fallback>
                <p:oleObj name="Equation" r:id="rId12" imgW="109188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236" y="4419600"/>
                        <a:ext cx="1341579" cy="2963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267" name="TextBox 11266"/>
              <p:cNvSpPr txBox="1"/>
              <p:nvPr/>
            </p:nvSpPr>
            <p:spPr>
              <a:xfrm>
                <a:off x="1901839" y="4386072"/>
                <a:ext cx="1914370" cy="34939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/>
                          <a:ea typeface="Cambria Math"/>
                        </a:rPr>
                        <m:t>→ </m:t>
                      </m:r>
                      <m:r>
                        <a:rPr lang="en-US" sz="1600" b="0" i="1" smtClean="0">
                          <a:latin typeface="Cambria Math"/>
                        </a:rPr>
                        <m:t> </m:t>
                      </m:r>
                      <m:r>
                        <a:rPr lang="en-US" sz="1600" b="0" i="1" smtClean="0">
                          <a:latin typeface="Cambria Math"/>
                        </a:rPr>
                        <m:t>𝑑𝑧</m:t>
                      </m:r>
                      <m:r>
                        <a:rPr lang="en-US" sz="1600" b="0" i="1" smtClean="0">
                          <a:latin typeface="Cambria Math"/>
                        </a:rPr>
                        <m:t>=</m:t>
                      </m:r>
                      <m:r>
                        <a:rPr lang="en-US" sz="1600" b="0" i="1" smtClean="0">
                          <a:latin typeface="Cambria Math"/>
                        </a:rPr>
                        <m:t>𝑖</m:t>
                      </m:r>
                      <m:r>
                        <a:rPr lang="en-US" sz="1600" b="0" i="1" smtClean="0">
                          <a:latin typeface="Cambria Math"/>
                        </a:rPr>
                        <m:t>.</m:t>
                      </m:r>
                      <m:r>
                        <a:rPr lang="en-US" sz="1600" b="0" i="1" smtClean="0">
                          <a:latin typeface="Cambria Math"/>
                        </a:rPr>
                        <m:t>𝑅</m:t>
                      </m:r>
                      <m:r>
                        <a:rPr lang="en-US" sz="1600" b="0" i="1" smtClean="0">
                          <a:latin typeface="Cambria Math"/>
                        </a:rPr>
                        <m:t>.</m:t>
                      </m:r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/>
                            </a:rPr>
                            <m:t>𝑖</m:t>
                          </m:r>
                          <m:r>
                            <a:rPr lang="en-US" sz="1600" b="0" i="1" smtClean="0">
                              <a:latin typeface="Cambria Math"/>
                              <a:ea typeface="Cambria Math"/>
                            </a:rPr>
                            <m:t>𝜃</m:t>
                          </m:r>
                        </m:sup>
                      </m:sSup>
                      <m:r>
                        <a:rPr lang="en-US" sz="1600" b="0" i="1" smtClean="0">
                          <a:latin typeface="Cambria Math"/>
                        </a:rPr>
                        <m:t>𝑑</m:t>
                      </m:r>
                      <m:r>
                        <a:rPr lang="en-US" sz="1600" b="0" i="1" smtClean="0">
                          <a:latin typeface="Cambria Math"/>
                          <a:ea typeface="Cambria Math"/>
                        </a:rPr>
                        <m:t>𝜃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1267" name="TextBox 112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1839" y="4386072"/>
                <a:ext cx="1914370" cy="349391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290" name="Picture 26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9607" y="3629855"/>
            <a:ext cx="1876603" cy="15124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4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286862"/>
              </p:ext>
            </p:extLst>
          </p:nvPr>
        </p:nvGraphicFramePr>
        <p:xfrm>
          <a:off x="669036" y="6251963"/>
          <a:ext cx="1284090" cy="295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1" name="Equation" r:id="rId16" imgW="1104900" imgH="254000" progId="Equation.DSMT4">
                  <p:embed/>
                </p:oleObj>
              </mc:Choice>
              <mc:Fallback>
                <p:oleObj name="Equation" r:id="rId16" imgW="1104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036" y="6251963"/>
                        <a:ext cx="1284090" cy="2951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Box 85"/>
              <p:cNvSpPr txBox="1"/>
              <p:nvPr/>
            </p:nvSpPr>
            <p:spPr>
              <a:xfrm>
                <a:off x="344424" y="5303947"/>
                <a:ext cx="1333500" cy="7382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∮"/>
                          <m:limLoc m:val="undOvr"/>
                          <m:subHide m:val="on"/>
                          <m:supHide m:val="on"/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i="1">
                                  <a:latin typeface="Cambria Math"/>
                                </a:rPr>
                                <m:t>𝑑𝑧</m:t>
                              </m:r>
                            </m:num>
                            <m:den>
                              <m:r>
                                <a:rPr lang="en-US" sz="1600" i="1">
                                  <a:latin typeface="Cambria Math"/>
                                </a:rPr>
                                <m:t>𝑧</m:t>
                              </m:r>
                              <m:r>
                                <a:rPr lang="en-US" sz="1600" i="1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i="1">
                                      <a:latin typeface="Cambria Math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latin typeface="Cambria Math"/>
                                    </a:rPr>
                                    <m:t>0</m:t>
                                  </m:r>
                                </m:sub>
                              </m:sSub>
                            </m:den>
                          </m:f>
                        </m:e>
                      </m:nary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86" name="TextBox 8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4424" y="5303947"/>
                <a:ext cx="1333500" cy="738215"/>
              </a:xfrm>
              <a:prstGeom prst="rect">
                <a:avLst/>
              </a:prstGeom>
              <a:blipFill rotWithShape="1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7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8579012"/>
              </p:ext>
            </p:extLst>
          </p:nvPr>
        </p:nvGraphicFramePr>
        <p:xfrm>
          <a:off x="1449998" y="5337469"/>
          <a:ext cx="3065615" cy="671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2" name="Equation" r:id="rId19" imgW="2145960" imgH="469800" progId="Equation.DSMT4">
                  <p:embed/>
                </p:oleObj>
              </mc:Choice>
              <mc:Fallback>
                <p:oleObj name="Equation" r:id="rId19" imgW="21459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449998" y="5337469"/>
                        <a:ext cx="3065615" cy="6711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87"/>
              <p:cNvSpPr txBox="1"/>
              <p:nvPr/>
            </p:nvSpPr>
            <p:spPr>
              <a:xfrm>
                <a:off x="607024" y="5751329"/>
                <a:ext cx="316112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chemeClr val="tx1"/>
                          </a:solidFill>
                          <a:effectLst/>
                          <a:latin typeface="Cambria Math"/>
                        </a:rPr>
                        <m:t>𝒄</m:t>
                      </m:r>
                    </m:oMath>
                  </m:oMathPara>
                </a14:m>
                <a:endParaRPr lang="en-US" sz="1600" b="1" dirty="0">
                  <a:solidFill>
                    <a:schemeClr val="tx1"/>
                  </a:solidFill>
                  <a:effectLst/>
                </a:endParaRPr>
              </a:p>
            </p:txBody>
          </p:sp>
        </mc:Choice>
        <mc:Fallback xmlns="">
          <p:sp>
            <p:nvSpPr>
              <p:cNvPr id="88" name="TextBox 8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7024" y="5751329"/>
                <a:ext cx="316112" cy="307777"/>
              </a:xfrm>
              <a:prstGeom prst="rect">
                <a:avLst/>
              </a:prstGeom>
              <a:blipFill rotWithShape="1"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9" name="Picture 16"/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630" y="5051935"/>
            <a:ext cx="2395572" cy="1706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0" name="TextBox 89"/>
              <p:cNvSpPr txBox="1"/>
              <p:nvPr/>
            </p:nvSpPr>
            <p:spPr>
              <a:xfrm>
                <a:off x="144780" y="5519167"/>
                <a:ext cx="40588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a-IR" sz="1400" b="1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𝟐</m:t>
                      </m:r>
                      <m:r>
                        <a:rPr lang="fa-IR" sz="1400" b="1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1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90" name="TextBox 8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" y="5519167"/>
                <a:ext cx="405880" cy="307777"/>
              </a:xfrm>
              <a:prstGeom prst="rect">
                <a:avLst/>
              </a:prstGeom>
              <a:blipFill rotWithShape="1">
                <a:blip r:embed="rId23"/>
                <a:stretch>
                  <a:fillRect b="-137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9" name="Ink 8"/>
              <p14:cNvContentPartPr/>
              <p14:nvPr/>
            </p14:nvContentPartPr>
            <p14:xfrm>
              <a:off x="1634400" y="3455640"/>
              <a:ext cx="6331320" cy="1179360"/>
            </p14:xfrm>
          </p:contentPart>
        </mc:Choice>
        <mc:Fallback xmlns="">
          <p:pic>
            <p:nvPicPr>
              <p:cNvPr id="9" name="Ink 8"/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1625040" y="3446280"/>
                <a:ext cx="6350040" cy="1198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127448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1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51" grpId="0"/>
      <p:bldP spid="58" grpId="0"/>
      <p:bldP spid="59" grpId="0"/>
      <p:bldP spid="11267" grpId="0"/>
      <p:bldP spid="86" grpId="0"/>
      <p:bldP spid="9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lowchart: Document 1"/>
          <p:cNvSpPr/>
          <p:nvPr/>
        </p:nvSpPr>
        <p:spPr>
          <a:xfrm>
            <a:off x="152400" y="152400"/>
            <a:ext cx="8839200" cy="685800"/>
          </a:xfrm>
          <a:prstGeom prst="flowChartDocument">
            <a:avLst/>
          </a:prstGeom>
          <a:gradFill rotWithShape="1">
            <a:gsLst>
              <a:gs pos="0">
                <a:srgbClr val="475A8D">
                  <a:shade val="51000"/>
                  <a:satMod val="130000"/>
                </a:srgbClr>
              </a:gs>
              <a:gs pos="80000">
                <a:srgbClr val="475A8D">
                  <a:shade val="93000"/>
                  <a:satMod val="130000"/>
                </a:srgbClr>
              </a:gs>
              <a:gs pos="100000">
                <a:srgbClr val="475A8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Palatino Linotype"/>
              <a:ea typeface="+mn-ea"/>
              <a:cs typeface="+mn-cs"/>
            </a:endParaRPr>
          </a:p>
        </p:txBody>
      </p:sp>
      <p:cxnSp>
        <p:nvCxnSpPr>
          <p:cNvPr id="3" name="Straight Connector 2"/>
          <p:cNvCxnSpPr>
            <a:stCxn id="4" idx="4"/>
          </p:cNvCxnSpPr>
          <p:nvPr/>
        </p:nvCxnSpPr>
        <p:spPr>
          <a:xfrm>
            <a:off x="381000" y="562840"/>
            <a:ext cx="0" cy="337844"/>
          </a:xfrm>
          <a:prstGeom prst="line">
            <a:avLst/>
          </a:prstGeom>
          <a:noFill/>
          <a:ln w="28575" cap="flat" cmpd="sng" algn="ctr">
            <a:solidFill>
              <a:srgbClr val="475A8D">
                <a:lumMod val="20000"/>
                <a:lumOff val="80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4" name="Donut 3"/>
          <p:cNvSpPr/>
          <p:nvPr/>
        </p:nvSpPr>
        <p:spPr>
          <a:xfrm>
            <a:off x="285750" y="371335"/>
            <a:ext cx="190500" cy="191505"/>
          </a:xfrm>
          <a:prstGeom prst="donut">
            <a:avLst/>
          </a:prstGeom>
          <a:solidFill>
            <a:srgbClr val="475A8D">
              <a:lumMod val="20000"/>
              <a:lumOff val="80000"/>
            </a:srgbClr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Palatino Linotype"/>
              <a:ea typeface="+mn-ea"/>
              <a:cs typeface="+mn-cs"/>
            </a:endParaRPr>
          </a:p>
        </p:txBody>
      </p:sp>
      <p:sp>
        <p:nvSpPr>
          <p:cNvPr id="5" name="8-Point Star 4"/>
          <p:cNvSpPr/>
          <p:nvPr/>
        </p:nvSpPr>
        <p:spPr>
          <a:xfrm>
            <a:off x="38100" y="900684"/>
            <a:ext cx="685800" cy="685800"/>
          </a:xfrm>
          <a:prstGeom prst="star8">
            <a:avLst/>
          </a:prstGeom>
          <a:gradFill rotWithShape="1">
            <a:gsLst>
              <a:gs pos="0">
                <a:srgbClr val="475A8D">
                  <a:shade val="51000"/>
                  <a:satMod val="130000"/>
                </a:srgbClr>
              </a:gs>
              <a:gs pos="80000">
                <a:srgbClr val="475A8D">
                  <a:shade val="93000"/>
                  <a:satMod val="130000"/>
                </a:srgbClr>
              </a:gs>
              <a:gs pos="100000">
                <a:srgbClr val="475A8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Palatino Linotype"/>
              <a:ea typeface="+mn-ea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37160" y="1058918"/>
            <a:ext cx="487680" cy="400110"/>
          </a:xfrm>
          <a:prstGeom prst="rect">
            <a:avLst/>
          </a:prstGeom>
          <a:noFill/>
          <a:ln w="28575" cap="flat" cmpd="sng" algn="ctr">
            <a:noFill/>
            <a:prstDash val="solid"/>
          </a:ln>
          <a:effectLst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a-IR" sz="2000" b="1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1</a:t>
            </a:r>
            <a:r>
              <a:rPr lang="fa-IR" sz="2000" b="1" kern="0" dirty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1</a:t>
            </a: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410200" y="267032"/>
            <a:ext cx="34564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2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cs typeface="B Badr" pitchFamily="2" charset="-78"/>
              </a:rPr>
              <a:t>ریاضیات عالی مهندسی، آنالیز مختلط</a:t>
            </a:r>
            <a:endParaRPr lang="en-US" sz="20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cs typeface="B Badr" pitchFamily="2" charset="-78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24840" y="319074"/>
            <a:ext cx="22250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 rtl="1">
              <a:defRPr/>
            </a:pPr>
            <a:r>
              <a:rPr kumimoji="0" lang="fa-IR" sz="1600" b="1" i="0" u="none" strike="noStrike" kern="0" cap="none" spc="0" normalizeH="0" baseline="0" noProof="0" dirty="0" smtClean="0">
                <a:ln w="3175">
                  <a:noFill/>
                </a:ln>
                <a:solidFill>
                  <a:sysClr val="window" lastClr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 Armita Black" pitchFamily="2" charset="-78"/>
                <a:cs typeface="B Bardiya" pitchFamily="2" charset="-78"/>
              </a:rPr>
              <a:t>انتگرال</a:t>
            </a:r>
            <a:r>
              <a:rPr kumimoji="0" lang="fa-IR" sz="1600" b="0" i="0" u="none" strike="noStrike" kern="0" cap="none" spc="0" normalizeH="0" baseline="0" noProof="0" dirty="0" smtClean="0">
                <a:ln w="3175">
                  <a:noFill/>
                </a:ln>
                <a:solidFill>
                  <a:sysClr val="window" lastClr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 Armita Black" pitchFamily="2" charset="-78"/>
                <a:cs typeface="B Bardiya" pitchFamily="2" charset="-78"/>
              </a:rPr>
              <a:t>   </a:t>
            </a:r>
            <a:r>
              <a:rPr lang="en-US" sz="1600" b="1" kern="0" dirty="0">
                <a:ln w="3175">
                  <a:noFill/>
                </a:ln>
                <a:solidFill>
                  <a:sysClr val="window" lastClr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Bardiya" pitchFamily="2" charset="-78"/>
              </a:rPr>
              <a:t>Integral</a:t>
            </a:r>
            <a:endParaRPr kumimoji="0" lang="en-US" sz="1600" b="0" i="0" u="none" strike="noStrike" kern="0" cap="none" spc="0" normalizeH="0" baseline="0" noProof="0" dirty="0">
              <a:ln w="3175">
                <a:noFill/>
              </a:ln>
              <a:solidFill>
                <a:sysClr val="window" lastClr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cs typeface="B Bardiya" pitchFamily="2" charset="-78"/>
            </a:endParaRPr>
          </a:p>
        </p:txBody>
      </p:sp>
      <p:sp>
        <p:nvSpPr>
          <p:cNvPr id="54" name="Rounded Rectangle 53"/>
          <p:cNvSpPr/>
          <p:nvPr/>
        </p:nvSpPr>
        <p:spPr>
          <a:xfrm>
            <a:off x="353571" y="2440798"/>
            <a:ext cx="2884288" cy="1551184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1201796" y="2778878"/>
            <a:ext cx="1005840" cy="955548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            </a:t>
            </a:r>
            <a:endParaRPr lang="en-US" dirty="0"/>
          </a:p>
        </p:txBody>
      </p:sp>
      <p:cxnSp>
        <p:nvCxnSpPr>
          <p:cNvPr id="57" name="Straight Arrow Connector 56"/>
          <p:cNvCxnSpPr/>
          <p:nvPr/>
        </p:nvCxnSpPr>
        <p:spPr>
          <a:xfrm>
            <a:off x="1751367" y="2440798"/>
            <a:ext cx="24765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>
          <a:xfrm>
            <a:off x="3237859" y="2771619"/>
            <a:ext cx="0" cy="762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>
          <a:xfrm flipH="1">
            <a:off x="1293235" y="3995030"/>
            <a:ext cx="10668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/>
          <p:nvPr/>
        </p:nvCxnSpPr>
        <p:spPr>
          <a:xfrm flipV="1">
            <a:off x="358452" y="3256652"/>
            <a:ext cx="0" cy="16459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9" name="Straight Connector 68"/>
          <p:cNvCxnSpPr>
            <a:stCxn id="54" idx="3"/>
          </p:cNvCxnSpPr>
          <p:nvPr/>
        </p:nvCxnSpPr>
        <p:spPr>
          <a:xfrm flipH="1" flipV="1">
            <a:off x="2228211" y="3201026"/>
            <a:ext cx="1009648" cy="15364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73" name="Straight Connector 72"/>
          <p:cNvCxnSpPr/>
          <p:nvPr/>
        </p:nvCxnSpPr>
        <p:spPr>
          <a:xfrm flipH="1">
            <a:off x="2207636" y="3397622"/>
            <a:ext cx="1009649" cy="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75" name="Straight Arrow Connector 74"/>
          <p:cNvCxnSpPr/>
          <p:nvPr/>
        </p:nvCxnSpPr>
        <p:spPr>
          <a:xfrm flipH="1">
            <a:off x="2664835" y="3201026"/>
            <a:ext cx="15240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77" name="Straight Arrow Connector 76"/>
          <p:cNvCxnSpPr/>
          <p:nvPr/>
        </p:nvCxnSpPr>
        <p:spPr>
          <a:xfrm>
            <a:off x="2588635" y="3397622"/>
            <a:ext cx="15240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79" name="Straight Arrow Connector 78"/>
          <p:cNvCxnSpPr/>
          <p:nvPr/>
        </p:nvCxnSpPr>
        <p:spPr>
          <a:xfrm flipH="1" flipV="1">
            <a:off x="1826635" y="2778878"/>
            <a:ext cx="123825" cy="762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86" name="Straight Arrow Connector 85"/>
          <p:cNvCxnSpPr>
            <a:stCxn id="55" idx="3"/>
          </p:cNvCxnSpPr>
          <p:nvPr/>
        </p:nvCxnSpPr>
        <p:spPr>
          <a:xfrm>
            <a:off x="1349098" y="3594489"/>
            <a:ext cx="172737" cy="13993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87" name="Oval 86"/>
          <p:cNvSpPr/>
          <p:nvPr/>
        </p:nvSpPr>
        <p:spPr>
          <a:xfrm>
            <a:off x="1521835" y="3120254"/>
            <a:ext cx="87512" cy="8229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87"/>
              <p:cNvSpPr txBox="1"/>
              <p:nvPr/>
            </p:nvSpPr>
            <p:spPr>
              <a:xfrm>
                <a:off x="1547303" y="3127621"/>
                <a:ext cx="49398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𝒁</m:t>
                          </m:r>
                        </m:e>
                        <m:sub>
                          <m:r>
                            <a:rPr lang="en-US" b="1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𝟎</m:t>
                          </m:r>
                        </m:sub>
                      </m:sSub>
                    </m:oMath>
                  </m:oMathPara>
                </a14:m>
                <a:endParaRPr lang="en-US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88" name="TextBox 8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7303" y="3127621"/>
                <a:ext cx="493981" cy="369332"/>
              </a:xfrm>
              <a:prstGeom prst="rect">
                <a:avLst/>
              </a:prstGeom>
              <a:blipFill rotWithShape="1">
                <a:blip r:embed="rId3"/>
                <a:stretch>
                  <a:fillRect b="-49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" name="TextBox 88"/>
              <p:cNvSpPr txBox="1"/>
              <p:nvPr/>
            </p:nvSpPr>
            <p:spPr>
              <a:xfrm>
                <a:off x="2510321" y="2763861"/>
                <a:ext cx="40427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𝑩</m:t>
                      </m:r>
                    </m:oMath>
                  </m:oMathPara>
                </a14:m>
                <a:endParaRPr lang="en-US" b="1" dirty="0">
                  <a:solidFill>
                    <a:schemeClr val="accent2">
                      <a:lumMod val="7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89" name="TextBox 8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0321" y="2763861"/>
                <a:ext cx="404277" cy="36933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0" name="TextBox 89"/>
              <p:cNvSpPr txBox="1"/>
              <p:nvPr/>
            </p:nvSpPr>
            <p:spPr>
              <a:xfrm>
                <a:off x="2469910" y="3479791"/>
                <a:ext cx="38985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𝑨</m:t>
                      </m:r>
                    </m:oMath>
                  </m:oMathPara>
                </a14:m>
                <a:endParaRPr lang="en-US" b="1" dirty="0">
                  <a:solidFill>
                    <a:schemeClr val="accent2">
                      <a:lumMod val="7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90" name="TextBox 8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9910" y="3479791"/>
                <a:ext cx="389850" cy="36933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90"/>
              <p:cNvSpPr txBox="1"/>
              <p:nvPr/>
            </p:nvSpPr>
            <p:spPr>
              <a:xfrm>
                <a:off x="131067" y="2177829"/>
                <a:ext cx="38183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𝑪</m:t>
                      </m:r>
                    </m:oMath>
                  </m:oMathPara>
                </a14:m>
                <a:endParaRPr lang="en-US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91" name="TextBox 9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067" y="2177829"/>
                <a:ext cx="381836" cy="36933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TextBox 91"/>
              <p:cNvSpPr txBox="1"/>
              <p:nvPr/>
            </p:nvSpPr>
            <p:spPr>
              <a:xfrm>
                <a:off x="1030354" y="2737840"/>
                <a:ext cx="359393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  <a:ea typeface="Cambria Math"/>
                        </a:rPr>
                        <m:t>𝚪</m:t>
                      </m:r>
                    </m:oMath>
                  </m:oMathPara>
                </a14:m>
                <a:endParaRPr lang="en-US" sz="1600" b="1" dirty="0">
                  <a:solidFill>
                    <a:schemeClr val="accent2">
                      <a:lumMod val="7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92" name="TextBox 9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0354" y="2737840"/>
                <a:ext cx="359393" cy="338554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Rectangle 92"/>
              <p:cNvSpPr/>
              <p:nvPr/>
            </p:nvSpPr>
            <p:spPr>
              <a:xfrm>
                <a:off x="3942135" y="1097390"/>
                <a:ext cx="4887877" cy="3231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r" rtl="1"/>
                <a:r>
                  <a:rPr lang="fa-IR" sz="1500" dirty="0" smtClean="0">
                    <a:cs typeface="B Koodak" pitchFamily="2" charset="-78"/>
                  </a:rPr>
                  <a:t>   تابعی داریم که رو و داخل ناحیه تحلیلی باشد و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5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5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𝒁</m:t>
                        </m:r>
                      </m:e>
                      <m:sub>
                        <m:r>
                          <a:rPr lang="en-US" sz="15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fa-IR" sz="1500" dirty="0" smtClean="0">
                    <a:cs typeface="B Koodak" pitchFamily="2" charset="-78"/>
                  </a:rPr>
                  <a:t> داخل ناحیه قرار دارد.</a:t>
                </a:r>
                <a:endParaRPr lang="en-US" sz="1500" dirty="0">
                  <a:cs typeface="B Koodak" pitchFamily="2" charset="-78"/>
                </a:endParaRPr>
              </a:p>
            </p:txBody>
          </p:sp>
        </mc:Choice>
        <mc:Fallback xmlns="">
          <p:sp>
            <p:nvSpPr>
              <p:cNvPr id="93" name="Rectangle 9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2135" y="1097390"/>
                <a:ext cx="4887877" cy="323165"/>
              </a:xfrm>
              <a:prstGeom prst="rect">
                <a:avLst/>
              </a:prstGeom>
              <a:blipFill rotWithShape="1">
                <a:blip r:embed="rId8"/>
                <a:stretch>
                  <a:fillRect r="-624" b="-226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6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530014"/>
              </p:ext>
            </p:extLst>
          </p:nvPr>
        </p:nvGraphicFramePr>
        <p:xfrm>
          <a:off x="1049949" y="1277400"/>
          <a:ext cx="2043390" cy="618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4" name="Equation" r:id="rId9" imgW="1511280" imgH="457200" progId="Equation.DSMT4">
                  <p:embed/>
                </p:oleObj>
              </mc:Choice>
              <mc:Fallback>
                <p:oleObj name="Equation" r:id="rId9" imgW="151128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949" y="1277400"/>
                        <a:ext cx="2043390" cy="6181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8" name="Rectangle 107"/>
              <p:cNvSpPr/>
              <p:nvPr/>
            </p:nvSpPr>
            <p:spPr>
              <a:xfrm>
                <a:off x="2849880" y="1992680"/>
                <a:ext cx="6117380" cy="3231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r" rtl="1"/>
                <a14:m>
                  <m:oMath xmlns:m="http://schemas.openxmlformats.org/officeDocument/2006/math">
                    <m:sSub>
                      <m:sSubPr>
                        <m:ctrlPr>
                          <a:rPr lang="en-US" sz="1500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5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𝒁</m:t>
                        </m:r>
                      </m:e>
                      <m:sub>
                        <m:r>
                          <a:rPr lang="en-US" sz="15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𝟎</m:t>
                        </m:r>
                      </m:sub>
                    </m:sSub>
                    <m:r>
                      <a:rPr lang="fa-IR" sz="1500" b="1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   </m:t>
                    </m:r>
                  </m:oMath>
                </a14:m>
                <a:r>
                  <a:rPr lang="fa-IR" sz="1500" dirty="0" smtClean="0">
                    <a:cs typeface="B Koodak" pitchFamily="2" charset="-78"/>
                  </a:rPr>
                  <a:t> داخل و روی عبارت تحلیلی نیست برای حل با یک ترفند </a:t>
                </a:r>
                <a:r>
                  <a:rPr lang="fa-IR" sz="1500" dirty="0">
                    <a:cs typeface="B Koodak" pitchFamily="2" charset="-78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5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5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𝒁</m:t>
                        </m:r>
                      </m:e>
                      <m:sub>
                        <m:r>
                          <a:rPr lang="en-US" sz="15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fa-IR" sz="1500" dirty="0" smtClean="0">
                    <a:cs typeface="B Koodak" pitchFamily="2" charset="-78"/>
                  </a:rPr>
                  <a:t> را</a:t>
                </a:r>
                <a:r>
                  <a:rPr lang="en-US" sz="1500" dirty="0" smtClean="0">
                    <a:cs typeface="B Koodak" pitchFamily="2" charset="-78"/>
                  </a:rPr>
                  <a:t> </a:t>
                </a:r>
                <a:r>
                  <a:rPr lang="fa-IR" sz="1500" dirty="0" smtClean="0">
                    <a:cs typeface="B Koodak" pitchFamily="2" charset="-78"/>
                  </a:rPr>
                  <a:t>از ناحیه بیرون میندازیم :</a:t>
                </a:r>
                <a:endParaRPr lang="en-US" sz="1500" dirty="0">
                  <a:cs typeface="B Koodak" pitchFamily="2" charset="-78"/>
                </a:endParaRPr>
              </a:p>
            </p:txBody>
          </p:sp>
        </mc:Choice>
        <mc:Fallback xmlns="">
          <p:sp>
            <p:nvSpPr>
              <p:cNvPr id="108" name="Rectangle 10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9880" y="1992680"/>
                <a:ext cx="6117380" cy="323165"/>
              </a:xfrm>
              <a:prstGeom prst="rect">
                <a:avLst/>
              </a:prstGeom>
              <a:blipFill rotWithShape="1">
                <a:blip r:embed="rId11"/>
                <a:stretch>
                  <a:fillRect l="-199" b="-226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6" name="Object 1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278663"/>
              </p:ext>
            </p:extLst>
          </p:nvPr>
        </p:nvGraphicFramePr>
        <p:xfrm>
          <a:off x="3208733" y="4343400"/>
          <a:ext cx="2264403" cy="634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5" name="Equation" r:id="rId12" imgW="1676160" imgH="469800" progId="Equation.DSMT4">
                  <p:embed/>
                </p:oleObj>
              </mc:Choice>
              <mc:Fallback>
                <p:oleObj name="Equation" r:id="rId12" imgW="1676160" imgH="469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8733" y="4343400"/>
                        <a:ext cx="2264403" cy="6347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" name="Object 1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013821"/>
              </p:ext>
            </p:extLst>
          </p:nvPr>
        </p:nvGraphicFramePr>
        <p:xfrm>
          <a:off x="650973" y="5369378"/>
          <a:ext cx="2362200" cy="614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6" name="Equation" r:id="rId14" imgW="1803400" imgH="469900" progId="Equation.DSMT4">
                  <p:embed/>
                </p:oleObj>
              </mc:Choice>
              <mc:Fallback>
                <p:oleObj name="Equation" r:id="rId14" imgW="18034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973" y="5369378"/>
                        <a:ext cx="2362200" cy="614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" name="Object 1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5776784"/>
              </p:ext>
            </p:extLst>
          </p:nvPr>
        </p:nvGraphicFramePr>
        <p:xfrm>
          <a:off x="3022684" y="5364013"/>
          <a:ext cx="4724401" cy="617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7" name="Equation" r:id="rId16" imgW="3593880" imgH="469800" progId="Equation.DSMT4">
                  <p:embed/>
                </p:oleObj>
              </mc:Choice>
              <mc:Fallback>
                <p:oleObj name="Equation" r:id="rId16" imgW="35938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022684" y="5364013"/>
                        <a:ext cx="4724401" cy="6176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0" name="Straight Connector 149"/>
          <p:cNvCxnSpPr/>
          <p:nvPr/>
        </p:nvCxnSpPr>
        <p:spPr>
          <a:xfrm flipH="1">
            <a:off x="3136984" y="5295695"/>
            <a:ext cx="1447800" cy="685800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1" name="TextBox 150"/>
              <p:cNvSpPr txBox="1"/>
              <p:nvPr/>
            </p:nvSpPr>
            <p:spPr>
              <a:xfrm>
                <a:off x="3737960" y="5981495"/>
                <a:ext cx="375424" cy="369332"/>
              </a:xfrm>
              <a:prstGeom prst="rect">
                <a:avLst/>
              </a:prstGeom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a-IR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𝟎</m:t>
                      </m:r>
                    </m:oMath>
                  </m:oMathPara>
                </a14:m>
                <a:endParaRPr lang="en-US" b="1" dirty="0">
                  <a:solidFill>
                    <a:schemeClr val="accent2">
                      <a:lumMod val="7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151" name="TextBox 1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7960" y="5981495"/>
                <a:ext cx="375424" cy="369332"/>
              </a:xfrm>
              <a:prstGeom prst="rect">
                <a:avLst/>
              </a:prstGeom>
              <a:blipFill rotWithShape="1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3" name="Rounded Rectangle 152"/>
          <p:cNvSpPr/>
          <p:nvPr/>
        </p:nvSpPr>
        <p:spPr>
          <a:xfrm>
            <a:off x="6427300" y="5295695"/>
            <a:ext cx="2139808" cy="728996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4" name="Object 1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439092"/>
              </p:ext>
            </p:extLst>
          </p:nvPr>
        </p:nvGraphicFramePr>
        <p:xfrm>
          <a:off x="6479636" y="5344882"/>
          <a:ext cx="2035136" cy="587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8" name="Equation" r:id="rId19" imgW="1625400" imgH="469800" progId="Equation.DSMT4">
                  <p:embed/>
                </p:oleObj>
              </mc:Choice>
              <mc:Fallback>
                <p:oleObj name="Equation" r:id="rId19" imgW="1625400" imgH="469800" progId="Equation.DSMT4">
                  <p:embed/>
                  <p:pic>
                    <p:nvPicPr>
                      <p:cNvPr id="0" name="Object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9636" y="5344882"/>
                        <a:ext cx="2035136" cy="5874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" name="Object 1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277748"/>
              </p:ext>
            </p:extLst>
          </p:nvPr>
        </p:nvGraphicFramePr>
        <p:xfrm>
          <a:off x="3699078" y="2829974"/>
          <a:ext cx="5094358" cy="580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9" name="Equation" r:id="rId21" imgW="3340080" imgH="380880" progId="Equation.DSMT4">
                  <p:embed/>
                </p:oleObj>
              </mc:Choice>
              <mc:Fallback>
                <p:oleObj name="Equation" r:id="rId21" imgW="3340080" imgH="3808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9078" y="2829974"/>
                        <a:ext cx="5094358" cy="5805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2" name="TextBox 161"/>
              <p:cNvSpPr txBox="1"/>
              <p:nvPr/>
            </p:nvSpPr>
            <p:spPr>
              <a:xfrm>
                <a:off x="5064619" y="2778878"/>
                <a:ext cx="876300" cy="575479"/>
              </a:xfrm>
              <a:prstGeom prst="rect">
                <a:avLst/>
              </a:prstGeom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en-US" sz="140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400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/>
                            </a:rPr>
                            <m:t>𝐴</m:t>
                          </m:r>
                        </m:sub>
                        <m:sup>
                          <m:r>
                            <a:rPr lang="en-US" sz="1400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/>
                            </a:rPr>
                            <m:t>𝐵</m:t>
                          </m:r>
                        </m:sup>
                        <m:e>
                          <m:r>
                            <a:rPr lang="en-US" sz="1400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/>
                            </a:rPr>
                            <m:t>…</m:t>
                          </m:r>
                        </m:e>
                      </m:nary>
                    </m:oMath>
                  </m:oMathPara>
                </a14:m>
                <a:endParaRPr lang="en-US" sz="1400" dirty="0">
                  <a:solidFill>
                    <a:schemeClr val="accent2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62" name="TextBox 1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4619" y="2778878"/>
                <a:ext cx="876300" cy="575479"/>
              </a:xfrm>
              <a:prstGeom prst="rect">
                <a:avLst/>
              </a:prstGeom>
              <a:blipFill rotWithShape="1"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3" name="TextBox 162"/>
              <p:cNvSpPr txBox="1"/>
              <p:nvPr/>
            </p:nvSpPr>
            <p:spPr>
              <a:xfrm>
                <a:off x="7504822" y="2809719"/>
                <a:ext cx="836729" cy="575479"/>
              </a:xfrm>
              <a:prstGeom prst="rect">
                <a:avLst/>
              </a:prstGeom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</a:rPr>
                        <m:t>−</m:t>
                      </m:r>
                      <m:nary>
                        <m:naryPr>
                          <m:ctrlPr>
                            <a:rPr lang="en-US" sz="140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400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/>
                            </a:rPr>
                            <m:t>𝐴</m:t>
                          </m:r>
                        </m:sub>
                        <m:sup>
                          <m:r>
                            <a:rPr lang="en-US" sz="1400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/>
                            </a:rPr>
                            <m:t>𝐵</m:t>
                          </m:r>
                        </m:sup>
                        <m:e>
                          <m:r>
                            <a:rPr lang="en-US" sz="1400" b="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/>
                            </a:rPr>
                            <m:t>…</m:t>
                          </m:r>
                        </m:e>
                      </m:nary>
                    </m:oMath>
                  </m:oMathPara>
                </a14:m>
                <a:endParaRPr lang="en-US" sz="1400" dirty="0">
                  <a:solidFill>
                    <a:schemeClr val="accent2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63" name="TextBox 1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04822" y="2809719"/>
                <a:ext cx="836729" cy="575479"/>
              </a:xfrm>
              <a:prstGeom prst="rect">
                <a:avLst/>
              </a:prstGeom>
              <a:blipFill rotWithShape="1"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9" name="Ink 8"/>
              <p14:cNvContentPartPr/>
              <p14:nvPr/>
            </p14:nvContentPartPr>
            <p14:xfrm>
              <a:off x="2027160" y="2910960"/>
              <a:ext cx="1438200" cy="866520"/>
            </p14:xfrm>
          </p:contentPart>
        </mc:Choice>
        <mc:Fallback xmlns="">
          <p:pic>
            <p:nvPicPr>
              <p:cNvPr id="9" name="Ink 8"/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2017800" y="2901600"/>
                <a:ext cx="1456920" cy="885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018643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55" grpId="0" animBg="1"/>
      <p:bldP spid="87" grpId="0" animBg="1"/>
      <p:bldP spid="88" grpId="0"/>
      <p:bldP spid="89" grpId="0"/>
      <p:bldP spid="90" grpId="0"/>
      <p:bldP spid="91" grpId="0"/>
      <p:bldP spid="92" grpId="0"/>
      <p:bldP spid="93" grpId="0"/>
      <p:bldP spid="108" grpId="0"/>
      <p:bldP spid="151" grpId="0" animBg="1"/>
      <p:bldP spid="153" grpId="0" animBg="1"/>
      <p:bldP spid="162" grpId="0" animBg="1"/>
      <p:bldP spid="16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lowchart: Document 1"/>
          <p:cNvSpPr/>
          <p:nvPr/>
        </p:nvSpPr>
        <p:spPr>
          <a:xfrm>
            <a:off x="152400" y="152400"/>
            <a:ext cx="8839200" cy="685800"/>
          </a:xfrm>
          <a:prstGeom prst="flowChartDocument">
            <a:avLst/>
          </a:prstGeom>
          <a:gradFill rotWithShape="1">
            <a:gsLst>
              <a:gs pos="0">
                <a:srgbClr val="475A8D">
                  <a:shade val="51000"/>
                  <a:satMod val="130000"/>
                </a:srgbClr>
              </a:gs>
              <a:gs pos="80000">
                <a:srgbClr val="475A8D">
                  <a:shade val="93000"/>
                  <a:satMod val="130000"/>
                </a:srgbClr>
              </a:gs>
              <a:gs pos="100000">
                <a:srgbClr val="475A8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Palatino Linotype"/>
              <a:ea typeface="+mn-ea"/>
              <a:cs typeface="+mn-cs"/>
            </a:endParaRPr>
          </a:p>
        </p:txBody>
      </p:sp>
      <p:cxnSp>
        <p:nvCxnSpPr>
          <p:cNvPr id="3" name="Straight Connector 2"/>
          <p:cNvCxnSpPr>
            <a:stCxn id="4" idx="4"/>
          </p:cNvCxnSpPr>
          <p:nvPr/>
        </p:nvCxnSpPr>
        <p:spPr>
          <a:xfrm>
            <a:off x="381000" y="562840"/>
            <a:ext cx="0" cy="337844"/>
          </a:xfrm>
          <a:prstGeom prst="line">
            <a:avLst/>
          </a:prstGeom>
          <a:noFill/>
          <a:ln w="28575" cap="flat" cmpd="sng" algn="ctr">
            <a:solidFill>
              <a:srgbClr val="475A8D">
                <a:lumMod val="20000"/>
                <a:lumOff val="80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4" name="Donut 3"/>
          <p:cNvSpPr/>
          <p:nvPr/>
        </p:nvSpPr>
        <p:spPr>
          <a:xfrm>
            <a:off x="285750" y="371335"/>
            <a:ext cx="190500" cy="191505"/>
          </a:xfrm>
          <a:prstGeom prst="donut">
            <a:avLst/>
          </a:prstGeom>
          <a:solidFill>
            <a:srgbClr val="475A8D">
              <a:lumMod val="20000"/>
              <a:lumOff val="80000"/>
            </a:srgbClr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Palatino Linotype"/>
              <a:ea typeface="+mn-ea"/>
              <a:cs typeface="+mn-cs"/>
            </a:endParaRPr>
          </a:p>
        </p:txBody>
      </p:sp>
      <p:sp>
        <p:nvSpPr>
          <p:cNvPr id="5" name="8-Point Star 4"/>
          <p:cNvSpPr/>
          <p:nvPr/>
        </p:nvSpPr>
        <p:spPr>
          <a:xfrm>
            <a:off x="38100" y="900684"/>
            <a:ext cx="685800" cy="685800"/>
          </a:xfrm>
          <a:prstGeom prst="star8">
            <a:avLst/>
          </a:prstGeom>
          <a:gradFill rotWithShape="1">
            <a:gsLst>
              <a:gs pos="0">
                <a:srgbClr val="475A8D">
                  <a:shade val="51000"/>
                  <a:satMod val="130000"/>
                </a:srgbClr>
              </a:gs>
              <a:gs pos="80000">
                <a:srgbClr val="475A8D">
                  <a:shade val="93000"/>
                  <a:satMod val="130000"/>
                </a:srgbClr>
              </a:gs>
              <a:gs pos="100000">
                <a:srgbClr val="475A8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Palatino Linotype"/>
              <a:ea typeface="+mn-ea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37160" y="1058918"/>
            <a:ext cx="487680" cy="400110"/>
          </a:xfrm>
          <a:prstGeom prst="rect">
            <a:avLst/>
          </a:prstGeom>
          <a:noFill/>
          <a:ln w="28575" cap="flat" cmpd="sng" algn="ctr">
            <a:noFill/>
            <a:prstDash val="solid"/>
          </a:ln>
          <a:effectLst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a-IR" sz="2000" b="1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12</a:t>
            </a: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410200" y="267032"/>
            <a:ext cx="34564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2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cs typeface="B Badr" pitchFamily="2" charset="-78"/>
              </a:rPr>
              <a:t>ریاضیات عالی مهندسی، آنالیز مختلط</a:t>
            </a:r>
            <a:endParaRPr lang="en-US" sz="20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cs typeface="B Badr" pitchFamily="2" charset="-78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24840" y="319074"/>
            <a:ext cx="22250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 rtl="1">
              <a:defRPr/>
            </a:pPr>
            <a:r>
              <a:rPr kumimoji="0" lang="fa-IR" sz="1600" b="1" i="0" u="none" strike="noStrike" kern="0" cap="none" spc="0" normalizeH="0" baseline="0" noProof="0" dirty="0" smtClean="0">
                <a:ln w="3175">
                  <a:noFill/>
                </a:ln>
                <a:solidFill>
                  <a:sysClr val="window" lastClr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 Armita Black" pitchFamily="2" charset="-78"/>
                <a:cs typeface="B Bardiya" pitchFamily="2" charset="-78"/>
              </a:rPr>
              <a:t>انتگرال</a:t>
            </a:r>
            <a:r>
              <a:rPr kumimoji="0" lang="fa-IR" sz="1600" b="0" i="0" u="none" strike="noStrike" kern="0" cap="none" spc="0" normalizeH="0" baseline="0" noProof="0" dirty="0" smtClean="0">
                <a:ln w="3175">
                  <a:noFill/>
                </a:ln>
                <a:solidFill>
                  <a:sysClr val="window" lastClr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 Armita Black" pitchFamily="2" charset="-78"/>
                <a:cs typeface="B Bardiya" pitchFamily="2" charset="-78"/>
              </a:rPr>
              <a:t>   </a:t>
            </a:r>
            <a:r>
              <a:rPr lang="en-US" sz="1600" b="1" kern="0" dirty="0">
                <a:ln w="3175">
                  <a:noFill/>
                </a:ln>
                <a:solidFill>
                  <a:sysClr val="window" lastClr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Bardiya" pitchFamily="2" charset="-78"/>
              </a:rPr>
              <a:t>Integral</a:t>
            </a:r>
            <a:endParaRPr kumimoji="0" lang="en-US" sz="1600" b="0" i="0" u="none" strike="noStrike" kern="0" cap="none" spc="0" normalizeH="0" baseline="0" noProof="0" dirty="0">
              <a:ln w="3175">
                <a:noFill/>
              </a:ln>
              <a:solidFill>
                <a:sysClr val="window" lastClr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cs typeface="B Bardiya" pitchFamily="2" charset="-78"/>
            </a:endParaRPr>
          </a:p>
        </p:txBody>
      </p:sp>
      <p:pic>
        <p:nvPicPr>
          <p:cNvPr id="1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6571" y="1018343"/>
            <a:ext cx="828949" cy="5681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87006" y="1828800"/>
            <a:ext cx="549933" cy="36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662541"/>
              </p:ext>
            </p:extLst>
          </p:nvPr>
        </p:nvGraphicFramePr>
        <p:xfrm>
          <a:off x="1143000" y="1226456"/>
          <a:ext cx="2238860" cy="637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82" name="Equation" r:id="rId5" imgW="1650960" imgH="469800" progId="Equation.DSMT4">
                  <p:embed/>
                </p:oleObj>
              </mc:Choice>
              <mc:Fallback>
                <p:oleObj name="Equation" r:id="rId5" imgW="1650960" imgH="46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226456"/>
                        <a:ext cx="2238860" cy="6372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7078331"/>
              </p:ext>
            </p:extLst>
          </p:nvPr>
        </p:nvGraphicFramePr>
        <p:xfrm>
          <a:off x="666118" y="2049586"/>
          <a:ext cx="3771900" cy="779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83" name="Equation" r:id="rId7" imgW="3073320" imgH="634680" progId="Equation.DSMT4">
                  <p:embed/>
                </p:oleObj>
              </mc:Choice>
              <mc:Fallback>
                <p:oleObj name="Equation" r:id="rId7" imgW="3073320" imgH="6346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118" y="2049586"/>
                        <a:ext cx="3771900" cy="7793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739529"/>
              </p:ext>
            </p:extLst>
          </p:nvPr>
        </p:nvGraphicFramePr>
        <p:xfrm>
          <a:off x="521165" y="3333974"/>
          <a:ext cx="1164336" cy="342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84" name="Equation" r:id="rId9" imgW="863280" imgH="253800" progId="Equation.DSMT4">
                  <p:embed/>
                </p:oleObj>
              </mc:Choice>
              <mc:Fallback>
                <p:oleObj name="Equation" r:id="rId9" imgW="86328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165" y="3333974"/>
                        <a:ext cx="1164336" cy="3424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445963"/>
              </p:ext>
            </p:extLst>
          </p:nvPr>
        </p:nvGraphicFramePr>
        <p:xfrm>
          <a:off x="6431770" y="3182788"/>
          <a:ext cx="2161032" cy="644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85" name="Equation" r:id="rId11" imgW="1574640" imgH="469800" progId="Equation.DSMT4">
                  <p:embed/>
                </p:oleObj>
              </mc:Choice>
              <mc:Fallback>
                <p:oleObj name="Equation" r:id="rId11" imgW="1574640" imgH="469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1770" y="3182788"/>
                        <a:ext cx="2161032" cy="6448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2" name="Straight Connector 41"/>
          <p:cNvCxnSpPr/>
          <p:nvPr/>
        </p:nvCxnSpPr>
        <p:spPr>
          <a:xfrm flipH="1">
            <a:off x="725684" y="2049586"/>
            <a:ext cx="952500" cy="838200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1527178" y="1982688"/>
                <a:ext cx="302012" cy="338554"/>
              </a:xfrm>
              <a:prstGeom prst="rect">
                <a:avLst/>
              </a:prstGeom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a-IR" sz="1600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𝟎</m:t>
                      </m:r>
                    </m:oMath>
                  </m:oMathPara>
                </a14:m>
                <a:endParaRPr lang="en-US" sz="1600" b="1" dirty="0">
                  <a:solidFill>
                    <a:schemeClr val="accent2">
                      <a:lumMod val="7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7178" y="1982688"/>
                <a:ext cx="302012" cy="338554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7" name="Straight Arrow Connector 46"/>
          <p:cNvCxnSpPr/>
          <p:nvPr/>
        </p:nvCxnSpPr>
        <p:spPr>
          <a:xfrm>
            <a:off x="1723099" y="3505200"/>
            <a:ext cx="320040" cy="0"/>
          </a:xfrm>
          <a:prstGeom prst="straightConnector1">
            <a:avLst/>
          </a:prstGeom>
          <a:ln w="12700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>
            <a:off x="6072106" y="3505200"/>
            <a:ext cx="320040" cy="0"/>
          </a:xfrm>
          <a:prstGeom prst="straightConnector1">
            <a:avLst/>
          </a:prstGeom>
          <a:ln w="12700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4" name="Vertical Scroll 53"/>
          <p:cNvSpPr/>
          <p:nvPr/>
        </p:nvSpPr>
        <p:spPr>
          <a:xfrm>
            <a:off x="161544" y="3866191"/>
            <a:ext cx="4029456" cy="2801112"/>
          </a:xfrm>
          <a:prstGeom prst="verticalScroll">
            <a:avLst/>
          </a:prstGeom>
          <a:gradFill flip="none" rotWithShape="1">
            <a:gsLst>
              <a:gs pos="0">
                <a:schemeClr val="accent5">
                  <a:tint val="66000"/>
                  <a:satMod val="160000"/>
                </a:schemeClr>
              </a:gs>
              <a:gs pos="50000">
                <a:schemeClr val="accent5">
                  <a:tint val="44500"/>
                  <a:satMod val="160000"/>
                </a:schemeClr>
              </a:gs>
              <a:gs pos="100000">
                <a:schemeClr val="accent5">
                  <a:tint val="23500"/>
                  <a:satMod val="160000"/>
                </a:schemeClr>
              </a:gs>
            </a:gsLst>
            <a:lin ang="10800000" scaled="1"/>
            <a:tileRect/>
          </a:gradFill>
          <a:ln>
            <a:solidFill>
              <a:schemeClr val="accent5">
                <a:lumMod val="75000"/>
              </a:schemeClr>
            </a:solidFill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dirty="0"/>
          </a:p>
        </p:txBody>
      </p:sp>
      <p:sp>
        <p:nvSpPr>
          <p:cNvPr id="55" name="TextBox 54"/>
          <p:cNvSpPr txBox="1"/>
          <p:nvPr/>
        </p:nvSpPr>
        <p:spPr>
          <a:xfrm>
            <a:off x="526570" y="4343400"/>
            <a:ext cx="32994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fa-IR" sz="1400" dirty="0" smtClean="0">
                <a:cs typeface="B Koodak" pitchFamily="2" charset="-78"/>
              </a:rPr>
              <a:t>   به طور کلی در حل انتگرال سه قانون مهم داریم،</a:t>
            </a:r>
          </a:p>
          <a:p>
            <a:pPr algn="r"/>
            <a:r>
              <a:rPr lang="fa-IR" sz="1400" dirty="0" smtClean="0">
                <a:cs typeface="B Koodak" pitchFamily="2" charset="-78"/>
              </a:rPr>
              <a:t>که به صورت زیر هستند :</a:t>
            </a:r>
            <a:endParaRPr lang="en-US" sz="1400" dirty="0">
              <a:cs typeface="B Koodak" pitchFamily="2" charset="-78"/>
            </a:endParaRPr>
          </a:p>
        </p:txBody>
      </p:sp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7374108"/>
              </p:ext>
            </p:extLst>
          </p:nvPr>
        </p:nvGraphicFramePr>
        <p:xfrm>
          <a:off x="994534" y="4902160"/>
          <a:ext cx="1669311" cy="49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86" name="Equation" r:id="rId14" imgW="1574640" imgH="469800" progId="Equation.DSMT4">
                  <p:embed/>
                </p:oleObj>
              </mc:Choice>
              <mc:Fallback>
                <p:oleObj name="Equation" r:id="rId14" imgW="1574640" imgH="469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4534" y="4902160"/>
                        <a:ext cx="1669311" cy="49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217933"/>
              </p:ext>
            </p:extLst>
          </p:nvPr>
        </p:nvGraphicFramePr>
        <p:xfrm>
          <a:off x="994534" y="5470439"/>
          <a:ext cx="1978014" cy="547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87" name="Equation" r:id="rId15" imgW="1790640" imgH="495000" progId="Equation.DSMT4">
                  <p:embed/>
                </p:oleObj>
              </mc:Choice>
              <mc:Fallback>
                <p:oleObj name="Equation" r:id="rId15" imgW="1790640" imgH="495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4534" y="5470439"/>
                        <a:ext cx="1978014" cy="5471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125257"/>
              </p:ext>
            </p:extLst>
          </p:nvPr>
        </p:nvGraphicFramePr>
        <p:xfrm>
          <a:off x="1024280" y="6051814"/>
          <a:ext cx="2101268" cy="542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88" name="Equation" r:id="rId17" imgW="1917360" imgH="495000" progId="Equation.DSMT4">
                  <p:embed/>
                </p:oleObj>
              </mc:Choice>
              <mc:Fallback>
                <p:oleObj name="Equation" r:id="rId17" imgW="1917360" imgH="495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4280" y="6051814"/>
                        <a:ext cx="2101268" cy="5427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/>
              <p:cNvSpPr txBox="1"/>
              <p:nvPr/>
            </p:nvSpPr>
            <p:spPr>
              <a:xfrm>
                <a:off x="689734" y="5012711"/>
                <a:ext cx="375423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a-IR" sz="1200" b="1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𝟏</m:t>
                      </m:r>
                      <m:r>
                        <a:rPr lang="fa-IR" sz="1200" b="1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12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9734" y="5012711"/>
                <a:ext cx="375423" cy="276999"/>
              </a:xfrm>
              <a:prstGeom prst="rect">
                <a:avLst/>
              </a:prstGeom>
              <a:blipFill rotWithShape="1">
                <a:blip r:embed="rId19"/>
                <a:stretch>
                  <a:fillRect b="-152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/>
              <p:cNvSpPr txBox="1"/>
              <p:nvPr/>
            </p:nvSpPr>
            <p:spPr>
              <a:xfrm>
                <a:off x="689733" y="6172404"/>
                <a:ext cx="375423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a-IR" sz="1200" b="1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𝟑</m:t>
                      </m:r>
                      <m:r>
                        <a:rPr lang="fa-IR" sz="1200" b="1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12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60" name="TextBox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9733" y="6172404"/>
                <a:ext cx="375423" cy="276999"/>
              </a:xfrm>
              <a:prstGeom prst="rect">
                <a:avLst/>
              </a:prstGeom>
              <a:blipFill rotWithShape="1">
                <a:blip r:embed="rId20"/>
                <a:stretch>
                  <a:fillRect b="-1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/>
              <p:cNvSpPr txBox="1"/>
              <p:nvPr/>
            </p:nvSpPr>
            <p:spPr>
              <a:xfrm>
                <a:off x="689734" y="5605495"/>
                <a:ext cx="375423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a-IR" sz="1200" b="1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𝟐</m:t>
                      </m:r>
                      <m:r>
                        <a:rPr lang="fa-IR" sz="1200" b="1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12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61" name="TextBox 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9734" y="5605495"/>
                <a:ext cx="375423" cy="276999"/>
              </a:xfrm>
              <a:prstGeom prst="rect">
                <a:avLst/>
              </a:prstGeom>
              <a:blipFill rotWithShape="1">
                <a:blip r:embed="rId21"/>
                <a:stretch>
                  <a:fillRect b="-1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2" name="TextBox 61"/>
          <p:cNvSpPr txBox="1"/>
          <p:nvPr/>
        </p:nvSpPr>
        <p:spPr>
          <a:xfrm>
            <a:off x="4419600" y="4094791"/>
            <a:ext cx="4447032" cy="553998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 rtl="1"/>
            <a:r>
              <a:rPr lang="fa-IR" sz="1500" dirty="0">
                <a:cs typeface="B Koodak" pitchFamily="2" charset="-78"/>
              </a:rPr>
              <a:t> </a:t>
            </a:r>
            <a:r>
              <a:rPr lang="fa-IR" sz="1500" dirty="0" smtClean="0">
                <a:cs typeface="B Koodak" pitchFamily="2" charset="-78"/>
              </a:rPr>
              <a:t> نقاطی که تابع در آن غیر تحلیلی میشود، قطب هستند و به ازای تعداد دفعاتی که قطب، تابع را غیرتحلیلی میکند، مرتبه میگویند.</a:t>
            </a:r>
            <a:endParaRPr lang="en-US" sz="1500" dirty="0">
              <a:cs typeface="B Koodak" pitchFamily="2" charset="-78"/>
            </a:endParaRPr>
          </a:p>
        </p:txBody>
      </p:sp>
      <p:sp>
        <p:nvSpPr>
          <p:cNvPr id="63" name="Rectangle 62"/>
          <p:cNvSpPr/>
          <p:nvPr/>
        </p:nvSpPr>
        <p:spPr>
          <a:xfrm>
            <a:off x="4305300" y="5002062"/>
            <a:ext cx="4675632" cy="1449629"/>
          </a:xfrm>
          <a:prstGeom prst="rect">
            <a:avLst/>
          </a:prstGeom>
          <a:ln w="3175">
            <a:solidFill>
              <a:srgbClr val="00B050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6" name="Oval Callout 65"/>
          <p:cNvSpPr/>
          <p:nvPr/>
        </p:nvSpPr>
        <p:spPr>
          <a:xfrm>
            <a:off x="7987006" y="5015631"/>
            <a:ext cx="763408" cy="470770"/>
          </a:xfrm>
          <a:prstGeom prst="wedgeEllipseCallout">
            <a:avLst/>
          </a:prstGeom>
          <a:noFill/>
          <a:ln w="190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a-IR" sz="1600" b="1" kern="0" dirty="0" smtClean="0">
                <a:ln w="3175"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 Armita Black" pitchFamily="2" charset="-78"/>
                <a:cs typeface="B Bardiya" pitchFamily="2" charset="-78"/>
              </a:rPr>
              <a:t>دقت</a:t>
            </a:r>
            <a:endParaRPr lang="en-US" sz="16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/>
              <p:cNvSpPr txBox="1"/>
              <p:nvPr/>
            </p:nvSpPr>
            <p:spPr>
              <a:xfrm>
                <a:off x="4370293" y="5523772"/>
                <a:ext cx="2119042" cy="7246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en-US" i="1" smtClean="0">
                              <a:solidFill>
                                <a:schemeClr val="tx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solidFill>
                                <a:schemeClr val="tx2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1</m:t>
                          </m:r>
                          <m:r>
                            <m:rPr>
                              <m:brk m:alnAt="23"/>
                            </m:rPr>
                            <a:rPr lang="en-US" b="0" i="1" smtClean="0">
                              <a:solidFill>
                                <a:schemeClr val="tx2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n-US" b="0" i="1" smtClean="0">
                              <a:solidFill>
                                <a:schemeClr val="tx2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b="0" i="1" smtClean="0">
                              <a:solidFill>
                                <a:schemeClr val="tx2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1</m:t>
                          </m:r>
                          <m:r>
                            <a:rPr lang="en-US" b="0" i="1" smtClean="0">
                              <a:solidFill>
                                <a:schemeClr val="tx2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n-US" b="0" i="1" smtClean="0">
                              <a:solidFill>
                                <a:schemeClr val="tx2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2</m:t>
                          </m:r>
                          <m:r>
                            <a:rPr lang="en-US" b="0" i="1" smtClean="0">
                              <a:solidFill>
                                <a:schemeClr val="tx2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𝑖</m:t>
                          </m:r>
                        </m:sup>
                        <m:e>
                          <m:sSup>
                            <m:sSupPr>
                              <m:ctrlPr>
                                <a:rPr lang="en-US" i="1" smtClean="0">
                                  <a:solidFill>
                                    <a:schemeClr val="tx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solidFill>
                                    <a:schemeClr val="tx2">
                                      <a:lumMod val="50000"/>
                                    </a:schemeClr>
                                  </a:solidFill>
                                  <a:latin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b="0" i="1" smtClean="0">
                                  <a:solidFill>
                                    <a:schemeClr val="tx2">
                                      <a:lumMod val="50000"/>
                                    </a:schemeClr>
                                  </a:solidFill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solidFill>
                                    <a:schemeClr val="tx2">
                                      <a:lumMod val="50000"/>
                                    </a:schemeClr>
                                  </a:solidFill>
                                  <a:latin typeface="Cambria Math"/>
                                </a:rPr>
                                <m:t>𝑧</m:t>
                              </m:r>
                            </m:sup>
                          </m:sSup>
                          <m:r>
                            <a:rPr lang="en-US" b="0" i="1" smtClean="0">
                              <a:solidFill>
                                <a:schemeClr val="tx2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.</m:t>
                          </m:r>
                          <m:r>
                            <a:rPr lang="en-US" b="0" i="1" smtClean="0">
                              <a:solidFill>
                                <a:schemeClr val="tx2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𝑠𝑖𝑛</m:t>
                          </m:r>
                          <m:d>
                            <m:dPr>
                              <m:ctrlPr>
                                <a:rPr lang="en-US" b="0" i="1" smtClean="0">
                                  <a:solidFill>
                                    <a:schemeClr val="tx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solidFill>
                                    <a:schemeClr val="tx2">
                                      <a:lumMod val="50000"/>
                                    </a:schemeClr>
                                  </a:solidFill>
                                  <a:latin typeface="Cambria Math"/>
                                </a:rPr>
                                <m:t>𝑧</m:t>
                              </m:r>
                            </m:e>
                          </m:d>
                          <m:r>
                            <a:rPr lang="en-US" b="0" i="1" smtClean="0">
                              <a:solidFill>
                                <a:schemeClr val="tx2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𝑑𝑧</m:t>
                          </m:r>
                        </m:e>
                      </m:nary>
                    </m:oMath>
                  </m:oMathPara>
                </a14:m>
                <a:endParaRPr lang="en-US" dirty="0">
                  <a:solidFill>
                    <a:schemeClr val="tx2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70" name="TextBox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0293" y="5523772"/>
                <a:ext cx="2119042" cy="724686"/>
              </a:xfrm>
              <a:prstGeom prst="rect">
                <a:avLst/>
              </a:prstGeom>
              <a:blipFill rotWithShape="1"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/>
              <p:cNvSpPr txBox="1"/>
              <p:nvPr/>
            </p:nvSpPr>
            <p:spPr>
              <a:xfrm>
                <a:off x="6321503" y="5745556"/>
                <a:ext cx="253293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Cambria Math"/>
                        </a:rPr>
                        <m:t>𝐹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schemeClr val="tx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chemeClr val="tx2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1</m:t>
                          </m:r>
                          <m:r>
                            <a:rPr lang="en-US" b="0" i="1" smtClean="0">
                              <a:solidFill>
                                <a:schemeClr val="tx2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n-US" b="0" i="1" smtClean="0">
                              <a:solidFill>
                                <a:schemeClr val="tx2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2</m:t>
                          </m:r>
                          <m:r>
                            <a:rPr lang="en-US" b="0" i="1" smtClean="0">
                              <a:solidFill>
                                <a:schemeClr val="tx2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𝑖</m:t>
                          </m:r>
                        </m:e>
                      </m:d>
                      <m:r>
                        <a:rPr lang="en-US" b="0" i="1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Cambria Math"/>
                        </a:rPr>
                        <m:t>−</m:t>
                      </m:r>
                      <m:r>
                        <a:rPr lang="en-US" b="0" i="1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Cambria Math"/>
                        </a:rPr>
                        <m:t>𝐹</m:t>
                      </m:r>
                      <m:r>
                        <a:rPr lang="en-US" b="0" i="1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Cambria Math"/>
                        </a:rPr>
                        <m:t>(</m:t>
                      </m:r>
                      <m:r>
                        <a:rPr lang="en-US" b="0" i="1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Cambria Math"/>
                        </a:rPr>
                        <m:t>1</m:t>
                      </m:r>
                      <m:r>
                        <a:rPr lang="en-US" b="0" i="1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Cambria Math"/>
                        </a:rPr>
                        <m:t>+</m:t>
                      </m:r>
                      <m:r>
                        <a:rPr lang="en-US" b="0" i="1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Cambria Math"/>
                        </a:rPr>
                        <m:t>𝑖</m:t>
                      </m:r>
                      <m:r>
                        <a:rPr lang="en-US" b="0" i="1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>
                  <a:solidFill>
                    <a:schemeClr val="tx2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71" name="TextBox 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1503" y="5745556"/>
                <a:ext cx="2532937" cy="369332"/>
              </a:xfrm>
              <a:prstGeom prst="rect">
                <a:avLst/>
              </a:prstGeom>
              <a:blipFill rotWithShape="1">
                <a:blip r:embed="rId23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3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008281"/>
              </p:ext>
            </p:extLst>
          </p:nvPr>
        </p:nvGraphicFramePr>
        <p:xfrm>
          <a:off x="2188464" y="3048000"/>
          <a:ext cx="3854196" cy="770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89" name="Equation" r:id="rId24" imgW="3365280" imgH="672840" progId="Equation.DSMT4">
                  <p:embed/>
                </p:oleObj>
              </mc:Choice>
              <mc:Fallback>
                <p:oleObj name="Equation" r:id="rId24" imgW="3365280" imgH="6728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8464" y="3048000"/>
                        <a:ext cx="3854196" cy="770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Rectangle 73"/>
          <p:cNvSpPr/>
          <p:nvPr/>
        </p:nvSpPr>
        <p:spPr>
          <a:xfrm>
            <a:off x="2073431" y="1338033"/>
            <a:ext cx="23436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cs typeface="B Koodak" pitchFamily="2" charset="-78"/>
              </a:rPr>
              <a:t>;</a:t>
            </a:r>
            <a:endParaRPr lang="en-US" sz="1400" b="1" dirty="0"/>
          </a:p>
        </p:txBody>
      </p:sp>
      <p:pic>
        <p:nvPicPr>
          <p:cNvPr id="13493" name="Picture 181"/>
          <p:cNvPicPr>
            <a:picLocks noChangeAspect="1" noChangeArrowheads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8038" y="1211163"/>
            <a:ext cx="1908175" cy="1543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9" name="Ink 8"/>
              <p14:cNvContentPartPr/>
              <p14:nvPr/>
            </p14:nvContentPartPr>
            <p14:xfrm>
              <a:off x="839520" y="1294920"/>
              <a:ext cx="5108040" cy="2955960"/>
            </p14:xfrm>
          </p:contentPart>
        </mc:Choice>
        <mc:Fallback xmlns="">
          <p:pic>
            <p:nvPicPr>
              <p:cNvPr id="9" name="Ink 8"/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830160" y="1285560"/>
                <a:ext cx="5126760" cy="2974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71941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54" grpId="0" animBg="1"/>
      <p:bldP spid="55" grpId="0"/>
      <p:bldP spid="59" grpId="0"/>
      <p:bldP spid="60" grpId="0"/>
      <p:bldP spid="61" grpId="0"/>
      <p:bldP spid="62" grpId="0" animBg="1"/>
      <p:bldP spid="63" grpId="0" animBg="1"/>
      <p:bldP spid="66" grpId="0" animBg="1"/>
      <p:bldP spid="70" grpId="0"/>
      <p:bldP spid="71" grpId="0"/>
      <p:bldP spid="7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lowchart: Document 1"/>
          <p:cNvSpPr/>
          <p:nvPr/>
        </p:nvSpPr>
        <p:spPr>
          <a:xfrm>
            <a:off x="152400" y="152400"/>
            <a:ext cx="8839200" cy="685800"/>
          </a:xfrm>
          <a:prstGeom prst="flowChartDocument">
            <a:avLst/>
          </a:prstGeom>
          <a:gradFill rotWithShape="1">
            <a:gsLst>
              <a:gs pos="0">
                <a:srgbClr val="475A8D">
                  <a:shade val="51000"/>
                  <a:satMod val="130000"/>
                </a:srgbClr>
              </a:gs>
              <a:gs pos="80000">
                <a:srgbClr val="475A8D">
                  <a:shade val="93000"/>
                  <a:satMod val="130000"/>
                </a:srgbClr>
              </a:gs>
              <a:gs pos="100000">
                <a:srgbClr val="475A8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Palatino Linotype"/>
              <a:ea typeface="+mn-ea"/>
              <a:cs typeface="+mn-cs"/>
            </a:endParaRPr>
          </a:p>
        </p:txBody>
      </p:sp>
      <p:cxnSp>
        <p:nvCxnSpPr>
          <p:cNvPr id="3" name="Straight Connector 2"/>
          <p:cNvCxnSpPr>
            <a:stCxn id="4" idx="4"/>
          </p:cNvCxnSpPr>
          <p:nvPr/>
        </p:nvCxnSpPr>
        <p:spPr>
          <a:xfrm>
            <a:off x="381000" y="562840"/>
            <a:ext cx="0" cy="337844"/>
          </a:xfrm>
          <a:prstGeom prst="line">
            <a:avLst/>
          </a:prstGeom>
          <a:noFill/>
          <a:ln w="28575" cap="flat" cmpd="sng" algn="ctr">
            <a:solidFill>
              <a:srgbClr val="475A8D">
                <a:lumMod val="20000"/>
                <a:lumOff val="80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4" name="Donut 3"/>
          <p:cNvSpPr/>
          <p:nvPr/>
        </p:nvSpPr>
        <p:spPr>
          <a:xfrm>
            <a:off x="285750" y="371335"/>
            <a:ext cx="190500" cy="191505"/>
          </a:xfrm>
          <a:prstGeom prst="donut">
            <a:avLst/>
          </a:prstGeom>
          <a:solidFill>
            <a:srgbClr val="475A8D">
              <a:lumMod val="20000"/>
              <a:lumOff val="80000"/>
            </a:srgbClr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Palatino Linotype"/>
              <a:ea typeface="+mn-ea"/>
              <a:cs typeface="+mn-cs"/>
            </a:endParaRPr>
          </a:p>
        </p:txBody>
      </p:sp>
      <p:sp>
        <p:nvSpPr>
          <p:cNvPr id="5" name="8-Point Star 4"/>
          <p:cNvSpPr/>
          <p:nvPr/>
        </p:nvSpPr>
        <p:spPr>
          <a:xfrm>
            <a:off x="38100" y="900684"/>
            <a:ext cx="685800" cy="685800"/>
          </a:xfrm>
          <a:prstGeom prst="star8">
            <a:avLst/>
          </a:prstGeom>
          <a:gradFill rotWithShape="1">
            <a:gsLst>
              <a:gs pos="0">
                <a:srgbClr val="475A8D">
                  <a:shade val="51000"/>
                  <a:satMod val="130000"/>
                </a:srgbClr>
              </a:gs>
              <a:gs pos="80000">
                <a:srgbClr val="475A8D">
                  <a:shade val="93000"/>
                  <a:satMod val="130000"/>
                </a:srgbClr>
              </a:gs>
              <a:gs pos="100000">
                <a:srgbClr val="475A8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Palatino Linotype"/>
              <a:ea typeface="+mn-ea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37160" y="1058918"/>
            <a:ext cx="487680" cy="400110"/>
          </a:xfrm>
          <a:prstGeom prst="rect">
            <a:avLst/>
          </a:prstGeom>
          <a:noFill/>
          <a:ln w="28575" cap="flat" cmpd="sng" algn="ctr">
            <a:noFill/>
            <a:prstDash val="solid"/>
          </a:ln>
          <a:effectLst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a-IR" sz="2000" b="1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13</a:t>
            </a: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410200" y="267032"/>
            <a:ext cx="34564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2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cs typeface="B Badr" pitchFamily="2" charset="-78"/>
              </a:rPr>
              <a:t>ریاضیات عالی مهندسی، آنالیز مختلط</a:t>
            </a:r>
            <a:endParaRPr lang="en-US" sz="20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cs typeface="B Badr" pitchFamily="2" charset="-78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24840" y="319074"/>
            <a:ext cx="22250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 rtl="1">
              <a:defRPr/>
            </a:pPr>
            <a:r>
              <a:rPr kumimoji="0" lang="fa-IR" sz="1600" b="1" i="0" u="none" strike="noStrike" kern="0" cap="none" spc="0" normalizeH="0" baseline="0" noProof="0" dirty="0" smtClean="0">
                <a:ln w="3175">
                  <a:noFill/>
                </a:ln>
                <a:solidFill>
                  <a:sysClr val="window" lastClr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 Armita Black" pitchFamily="2" charset="-78"/>
                <a:cs typeface="B Bardiya" pitchFamily="2" charset="-78"/>
              </a:rPr>
              <a:t>انتگرال</a:t>
            </a:r>
            <a:r>
              <a:rPr kumimoji="0" lang="fa-IR" sz="1600" b="0" i="0" u="none" strike="noStrike" kern="0" cap="none" spc="0" normalizeH="0" baseline="0" noProof="0" dirty="0" smtClean="0">
                <a:ln w="3175">
                  <a:noFill/>
                </a:ln>
                <a:solidFill>
                  <a:sysClr val="window" lastClr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 Armita Black" pitchFamily="2" charset="-78"/>
                <a:cs typeface="B Bardiya" pitchFamily="2" charset="-78"/>
              </a:rPr>
              <a:t>   </a:t>
            </a:r>
            <a:r>
              <a:rPr lang="en-US" sz="1600" b="1" kern="0" dirty="0">
                <a:ln w="3175">
                  <a:noFill/>
                </a:ln>
                <a:solidFill>
                  <a:sysClr val="window" lastClr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Bardiya" pitchFamily="2" charset="-78"/>
              </a:rPr>
              <a:t>Integral</a:t>
            </a:r>
            <a:endParaRPr kumimoji="0" lang="en-US" sz="1600" b="0" i="0" u="none" strike="noStrike" kern="0" cap="none" spc="0" normalizeH="0" baseline="0" noProof="0" dirty="0">
              <a:ln w="3175">
                <a:noFill/>
              </a:ln>
              <a:solidFill>
                <a:sysClr val="window" lastClr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cs typeface="B Bardiya" pitchFamily="2" charset="-78"/>
            </a:endParaRPr>
          </a:p>
        </p:txBody>
      </p:sp>
      <p:pic>
        <p:nvPicPr>
          <p:cNvPr id="9" name="Picture 9"/>
          <p:cNvPicPr>
            <a:picLocks noChangeAspect="1" noChangeArrowheads="1"/>
          </p:cNvPicPr>
          <p:nvPr/>
        </p:nvPicPr>
        <p:blipFill>
          <a:blip r:embed="rId3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8744" y="1058918"/>
            <a:ext cx="834840" cy="10707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417485" y="2057400"/>
                <a:ext cx="439543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a-IR" sz="1600" b="1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𝟏</m:t>
                      </m:r>
                      <m:r>
                        <a:rPr lang="fa-IR" sz="1600" b="1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1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7485" y="2057400"/>
                <a:ext cx="439543" cy="338554"/>
              </a:xfrm>
              <a:prstGeom prst="rect">
                <a:avLst/>
              </a:prstGeom>
              <a:blipFill rotWithShape="1">
                <a:blip r:embed="rId4"/>
                <a:stretch>
                  <a:fillRect b="-163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417486" y="4055477"/>
                <a:ext cx="439543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a-IR" sz="1600" b="1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𝟑</m:t>
                      </m:r>
                      <m:r>
                        <a:rPr lang="fa-IR" sz="1600" b="1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1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7486" y="4055477"/>
                <a:ext cx="439543" cy="338554"/>
              </a:xfrm>
              <a:prstGeom prst="rect">
                <a:avLst/>
              </a:prstGeom>
              <a:blipFill rotWithShape="1">
                <a:blip r:embed="rId5"/>
                <a:stretch>
                  <a:fillRect b="-160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1417487" y="3048000"/>
                <a:ext cx="439543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a-IR" sz="1600" b="1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𝟐</m:t>
                      </m:r>
                      <m:r>
                        <a:rPr lang="fa-IR" sz="1600" b="1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1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7487" y="3048000"/>
                <a:ext cx="439543" cy="338554"/>
              </a:xfrm>
              <a:prstGeom prst="rect">
                <a:avLst/>
              </a:prstGeom>
              <a:blipFill rotWithShape="1">
                <a:blip r:embed="rId6"/>
                <a:stretch>
                  <a:fillRect b="-160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438823" y="5046077"/>
                <a:ext cx="439543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a-IR" sz="1600" b="1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𝟒</m:t>
                      </m:r>
                      <m:r>
                        <a:rPr lang="fa-IR" sz="1600" b="1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1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8823" y="5046077"/>
                <a:ext cx="439543" cy="338554"/>
              </a:xfrm>
              <a:prstGeom prst="rect">
                <a:avLst/>
              </a:prstGeom>
              <a:blipFill rotWithShape="1">
                <a:blip r:embed="rId7"/>
                <a:stretch>
                  <a:fillRect r="-1389" b="-181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305681"/>
              </p:ext>
            </p:extLst>
          </p:nvPr>
        </p:nvGraphicFramePr>
        <p:xfrm>
          <a:off x="1884462" y="1833324"/>
          <a:ext cx="1492722" cy="786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0" name="Equation" r:id="rId8" imgW="939600" imgH="495000" progId="Equation.DSMT4">
                  <p:embed/>
                </p:oleObj>
              </mc:Choice>
              <mc:Fallback>
                <p:oleObj name="Equation" r:id="rId8" imgW="939600" imgH="495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4462" y="1833324"/>
                        <a:ext cx="1492722" cy="7867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76654"/>
              </p:ext>
            </p:extLst>
          </p:nvPr>
        </p:nvGraphicFramePr>
        <p:xfrm>
          <a:off x="1896654" y="2813961"/>
          <a:ext cx="1447800" cy="806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1" name="Equation" r:id="rId10" imgW="888840" imgH="495000" progId="Equation.DSMT4">
                  <p:embed/>
                </p:oleObj>
              </mc:Choice>
              <mc:Fallback>
                <p:oleObj name="Equation" r:id="rId10" imgW="888840" imgH="4950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6654" y="2813961"/>
                        <a:ext cx="1447800" cy="8066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6867382"/>
              </p:ext>
            </p:extLst>
          </p:nvPr>
        </p:nvGraphicFramePr>
        <p:xfrm>
          <a:off x="1881414" y="3886248"/>
          <a:ext cx="3367242" cy="67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2" name="Equation" r:id="rId12" imgW="2400120" imgH="482400" progId="Equation.DSMT4">
                  <p:embed/>
                </p:oleObj>
              </mc:Choice>
              <mc:Fallback>
                <p:oleObj name="Equation" r:id="rId12" imgW="2400120" imgH="482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1414" y="3886248"/>
                        <a:ext cx="3367242" cy="67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9486959"/>
              </p:ext>
            </p:extLst>
          </p:nvPr>
        </p:nvGraphicFramePr>
        <p:xfrm>
          <a:off x="1921038" y="4852260"/>
          <a:ext cx="1322034" cy="72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3" name="Equation" r:id="rId14" imgW="901440" imgH="495000" progId="Equation.DSMT4">
                  <p:embed/>
                </p:oleObj>
              </mc:Choice>
              <mc:Fallback>
                <p:oleObj name="Equation" r:id="rId14" imgW="901440" imgH="4950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1038" y="4852260"/>
                        <a:ext cx="1322034" cy="726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1528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lowchart: Document 1"/>
          <p:cNvSpPr/>
          <p:nvPr/>
        </p:nvSpPr>
        <p:spPr>
          <a:xfrm>
            <a:off x="152400" y="152400"/>
            <a:ext cx="8839200" cy="685800"/>
          </a:xfrm>
          <a:prstGeom prst="flowChartDocument">
            <a:avLst/>
          </a:prstGeom>
          <a:gradFill rotWithShape="1">
            <a:gsLst>
              <a:gs pos="0">
                <a:srgbClr val="475A8D">
                  <a:shade val="51000"/>
                  <a:satMod val="130000"/>
                </a:srgbClr>
              </a:gs>
              <a:gs pos="80000">
                <a:srgbClr val="475A8D">
                  <a:shade val="93000"/>
                  <a:satMod val="130000"/>
                </a:srgbClr>
              </a:gs>
              <a:gs pos="100000">
                <a:srgbClr val="475A8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Palatino Linotype"/>
              <a:ea typeface="+mn-ea"/>
              <a:cs typeface="+mn-cs"/>
            </a:endParaRPr>
          </a:p>
        </p:txBody>
      </p:sp>
      <p:cxnSp>
        <p:nvCxnSpPr>
          <p:cNvPr id="3" name="Straight Connector 2"/>
          <p:cNvCxnSpPr>
            <a:stCxn id="4" idx="4"/>
          </p:cNvCxnSpPr>
          <p:nvPr/>
        </p:nvCxnSpPr>
        <p:spPr>
          <a:xfrm>
            <a:off x="381000" y="562840"/>
            <a:ext cx="0" cy="337844"/>
          </a:xfrm>
          <a:prstGeom prst="line">
            <a:avLst/>
          </a:prstGeom>
          <a:noFill/>
          <a:ln w="28575" cap="flat" cmpd="sng" algn="ctr">
            <a:solidFill>
              <a:srgbClr val="475A8D">
                <a:lumMod val="20000"/>
                <a:lumOff val="80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4" name="Donut 3"/>
          <p:cNvSpPr/>
          <p:nvPr/>
        </p:nvSpPr>
        <p:spPr>
          <a:xfrm>
            <a:off x="285750" y="371335"/>
            <a:ext cx="190500" cy="191505"/>
          </a:xfrm>
          <a:prstGeom prst="donut">
            <a:avLst/>
          </a:prstGeom>
          <a:solidFill>
            <a:srgbClr val="475A8D">
              <a:lumMod val="20000"/>
              <a:lumOff val="80000"/>
            </a:srgbClr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Palatino Linotype"/>
              <a:ea typeface="+mn-ea"/>
              <a:cs typeface="+mn-cs"/>
            </a:endParaRPr>
          </a:p>
        </p:txBody>
      </p:sp>
      <p:sp>
        <p:nvSpPr>
          <p:cNvPr id="5" name="8-Point Star 4"/>
          <p:cNvSpPr/>
          <p:nvPr/>
        </p:nvSpPr>
        <p:spPr>
          <a:xfrm>
            <a:off x="38100" y="900684"/>
            <a:ext cx="685800" cy="685800"/>
          </a:xfrm>
          <a:prstGeom prst="star8">
            <a:avLst/>
          </a:prstGeom>
          <a:gradFill rotWithShape="1">
            <a:gsLst>
              <a:gs pos="0">
                <a:srgbClr val="475A8D">
                  <a:shade val="51000"/>
                  <a:satMod val="130000"/>
                </a:srgbClr>
              </a:gs>
              <a:gs pos="80000">
                <a:srgbClr val="475A8D">
                  <a:shade val="93000"/>
                  <a:satMod val="130000"/>
                </a:srgbClr>
              </a:gs>
              <a:gs pos="100000">
                <a:srgbClr val="475A8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Palatino Linotype"/>
              <a:ea typeface="+mn-ea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37160" y="1058918"/>
            <a:ext cx="487680" cy="400110"/>
          </a:xfrm>
          <a:prstGeom prst="rect">
            <a:avLst/>
          </a:prstGeom>
          <a:noFill/>
          <a:ln w="28575" cap="flat" cmpd="sng" algn="ctr">
            <a:noFill/>
            <a:prstDash val="solid"/>
          </a:ln>
          <a:effectLst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a-IR" sz="2000" b="1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1</a:t>
            </a:r>
            <a:r>
              <a:rPr lang="fa-IR" sz="2000" b="1" kern="0" dirty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4</a:t>
            </a: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410200" y="267032"/>
            <a:ext cx="34564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2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cs typeface="B Badr" pitchFamily="2" charset="-78"/>
              </a:rPr>
              <a:t>ریاضیات عالی مهندسی، آنالیز مختلط</a:t>
            </a:r>
            <a:endParaRPr lang="en-US" sz="20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cs typeface="B Badr" pitchFamily="2" charset="-78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24840" y="319074"/>
            <a:ext cx="22250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 rtl="1">
              <a:defRPr/>
            </a:pPr>
            <a:r>
              <a:rPr kumimoji="0" lang="fa-IR" sz="1600" b="1" i="0" u="none" strike="noStrike" kern="0" cap="none" spc="0" normalizeH="0" baseline="0" noProof="0" dirty="0" smtClean="0">
                <a:ln w="3175">
                  <a:noFill/>
                </a:ln>
                <a:solidFill>
                  <a:sysClr val="window" lastClr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 Armita Black" pitchFamily="2" charset="-78"/>
                <a:cs typeface="B Bardiya" pitchFamily="2" charset="-78"/>
              </a:rPr>
              <a:t>انتگرال</a:t>
            </a:r>
            <a:r>
              <a:rPr kumimoji="0" lang="fa-IR" sz="1600" b="0" i="0" u="none" strike="noStrike" kern="0" cap="none" spc="0" normalizeH="0" baseline="0" noProof="0" dirty="0" smtClean="0">
                <a:ln w="3175">
                  <a:noFill/>
                </a:ln>
                <a:solidFill>
                  <a:sysClr val="window" lastClr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 Armita Black" pitchFamily="2" charset="-78"/>
                <a:cs typeface="B Bardiya" pitchFamily="2" charset="-78"/>
              </a:rPr>
              <a:t>   </a:t>
            </a:r>
            <a:r>
              <a:rPr lang="en-US" sz="1600" b="1" kern="0" dirty="0">
                <a:ln w="3175">
                  <a:noFill/>
                </a:ln>
                <a:solidFill>
                  <a:sysClr val="window" lastClr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Bardiya" pitchFamily="2" charset="-78"/>
              </a:rPr>
              <a:t>Integral</a:t>
            </a:r>
            <a:endParaRPr kumimoji="0" lang="en-US" sz="1600" b="0" i="0" u="none" strike="noStrike" kern="0" cap="none" spc="0" normalizeH="0" baseline="0" noProof="0" dirty="0">
              <a:ln w="3175">
                <a:noFill/>
              </a:ln>
              <a:solidFill>
                <a:sysClr val="window" lastClr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cs typeface="B Bardiya" pitchFamily="2" charset="-78"/>
            </a:endParaRP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6571" y="1018343"/>
            <a:ext cx="828949" cy="5681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38406" y="1707516"/>
            <a:ext cx="549933" cy="36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968502" y="1217376"/>
                <a:ext cx="1537716" cy="7382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∮"/>
                          <m:limLoc m:val="undOvr"/>
                          <m:subHide m:val="on"/>
                          <m:supHide m:val="on"/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sz="16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16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sz="1600" b="0" i="1" smtClean="0">
                                      <a:latin typeface="Cambria Math"/>
                                    </a:rPr>
                                    <m:t>𝑧</m:t>
                                  </m:r>
                                </m:sup>
                              </m:sSup>
                              <m:r>
                                <a:rPr lang="en-US" sz="1600" b="0" i="1" smtClean="0">
                                  <a:latin typeface="Cambria Math"/>
                                </a:rPr>
                                <m:t>.</m:t>
                              </m:r>
                              <m:r>
                                <m:rPr>
                                  <m:sty m:val="p"/>
                                </m:rPr>
                                <a:rPr lang="en-US" sz="1600" b="0" i="0" smtClean="0">
                                  <a:latin typeface="Cambria Math"/>
                                </a:rPr>
                                <m:t>sin</m:t>
                              </m:r>
                              <m:r>
                                <a:rPr lang="en-US" sz="1600" b="0" i="1" smtClean="0">
                                  <a:latin typeface="Cambria Math"/>
                                </a:rPr>
                                <m:t>⁡(</m:t>
                              </m:r>
                              <m:r>
                                <a:rPr lang="en-US" sz="1600" b="0" i="1" smtClean="0">
                                  <a:latin typeface="Cambria Math"/>
                                </a:rPr>
                                <m:t>𝑧</m:t>
                              </m:r>
                              <m:r>
                                <a:rPr lang="en-US" sz="1600" b="0" i="1" smtClean="0">
                                  <a:latin typeface="Cambria Math"/>
                                </a:rPr>
                                <m:t>)</m:t>
                              </m:r>
                            </m:num>
                            <m:den>
                              <m:r>
                                <a:rPr lang="en-US" sz="1600" b="0" i="1" smtClean="0">
                                  <a:latin typeface="Cambria Math"/>
                                </a:rPr>
                                <m:t>1</m:t>
                              </m:r>
                              <m:r>
                                <a:rPr lang="en-US" sz="1600" b="0" i="1" smtClean="0">
                                  <a:latin typeface="Cambria Math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/>
                                    </a:rPr>
                                    <m:t>𝑧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/>
                                    </a:rPr>
                                    <m:t>6</m:t>
                                  </m:r>
                                </m:sup>
                              </m:sSup>
                            </m:den>
                          </m:f>
                          <m:r>
                            <a:rPr lang="en-US" sz="1600" b="0" i="1" smtClean="0">
                              <a:latin typeface="Cambria Math"/>
                            </a:rPr>
                            <m:t>𝑑𝑧</m:t>
                          </m:r>
                        </m:e>
                      </m:nary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8502" y="1217376"/>
                <a:ext cx="1537716" cy="73821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520728"/>
              </p:ext>
            </p:extLst>
          </p:nvPr>
        </p:nvGraphicFramePr>
        <p:xfrm>
          <a:off x="3183580" y="1393424"/>
          <a:ext cx="1587500" cy="329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8" name="Equation" r:id="rId6" imgW="1346040" imgH="279360" progId="Equation.DSMT4">
                  <p:embed/>
                </p:oleObj>
              </mc:Choice>
              <mc:Fallback>
                <p:oleObj name="Equation" r:id="rId6" imgW="13460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83580" y="1393424"/>
                        <a:ext cx="1587500" cy="3294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2367174" y="1384351"/>
                <a:ext cx="55585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16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0</m:t>
                      </m:r>
                    </m:oMath>
                  </m:oMathPara>
                </a14:m>
                <a:endParaRPr lang="en-US" sz="16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7174" y="1384351"/>
                <a:ext cx="555858" cy="338554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495078"/>
              </p:ext>
            </p:extLst>
          </p:nvPr>
        </p:nvGraphicFramePr>
        <p:xfrm>
          <a:off x="1237534" y="2069841"/>
          <a:ext cx="3370996" cy="347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9" name="Equation" r:id="rId9" imgW="2831760" imgH="291960" progId="Equation.DSMT4">
                  <p:embed/>
                </p:oleObj>
              </mc:Choice>
              <mc:Fallback>
                <p:oleObj name="Equation" r:id="rId9" imgW="2831760" imgH="291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7534" y="2069841"/>
                        <a:ext cx="3370996" cy="3476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333623"/>
              </p:ext>
            </p:extLst>
          </p:nvPr>
        </p:nvGraphicFramePr>
        <p:xfrm>
          <a:off x="806932" y="2563207"/>
          <a:ext cx="2720481" cy="508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0" name="Equation" r:id="rId11" imgW="2311200" imgH="431640" progId="Equation.DSMT4">
                  <p:embed/>
                </p:oleObj>
              </mc:Choice>
              <mc:Fallback>
                <p:oleObj name="Equation" r:id="rId11" imgW="231120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932" y="2563207"/>
                        <a:ext cx="2720481" cy="5082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145336"/>
              </p:ext>
            </p:extLst>
          </p:nvPr>
        </p:nvGraphicFramePr>
        <p:xfrm>
          <a:off x="476250" y="3450176"/>
          <a:ext cx="1380384" cy="388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1" name="Equation" r:id="rId13" imgW="901440" imgH="253800" progId="Equation.DSMT4">
                  <p:embed/>
                </p:oleObj>
              </mc:Choice>
              <mc:Fallback>
                <p:oleObj name="Equation" r:id="rId13" imgW="90144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3450176"/>
                        <a:ext cx="1380384" cy="3888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558649"/>
              </p:ext>
            </p:extLst>
          </p:nvPr>
        </p:nvGraphicFramePr>
        <p:xfrm>
          <a:off x="267735" y="5109047"/>
          <a:ext cx="7258050" cy="761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2" name="Equation" r:id="rId15" imgW="6781680" imgH="711000" progId="Equation.DSMT4">
                  <p:embed/>
                </p:oleObj>
              </mc:Choice>
              <mc:Fallback>
                <p:oleObj name="Equation" r:id="rId15" imgW="6781680" imgH="711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735" y="5109047"/>
                        <a:ext cx="7258050" cy="7611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346873"/>
              </p:ext>
            </p:extLst>
          </p:nvPr>
        </p:nvGraphicFramePr>
        <p:xfrm>
          <a:off x="274551" y="6096000"/>
          <a:ext cx="292561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3" name="Equation" r:id="rId17" imgW="2298600" imgH="279360" progId="Equation.DSMT4">
                  <p:embed/>
                </p:oleObj>
              </mc:Choice>
              <mc:Fallback>
                <p:oleObj name="Equation" r:id="rId17" imgW="2298600" imgH="2793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551" y="6096000"/>
                        <a:ext cx="2925618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Oval 45"/>
          <p:cNvSpPr/>
          <p:nvPr/>
        </p:nvSpPr>
        <p:spPr>
          <a:xfrm>
            <a:off x="4017862" y="3158520"/>
            <a:ext cx="1878983" cy="1752600"/>
          </a:xfrm>
          <a:prstGeom prst="ellipse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1" name="Straight Arrow Connector 50"/>
          <p:cNvCxnSpPr/>
          <p:nvPr/>
        </p:nvCxnSpPr>
        <p:spPr>
          <a:xfrm>
            <a:off x="3581400" y="3966047"/>
            <a:ext cx="2756699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 flipV="1">
            <a:off x="4928398" y="2748545"/>
            <a:ext cx="1" cy="236050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60" name="Oval 59"/>
          <p:cNvSpPr/>
          <p:nvPr/>
        </p:nvSpPr>
        <p:spPr>
          <a:xfrm>
            <a:off x="4532159" y="3565997"/>
            <a:ext cx="822960" cy="800100"/>
          </a:xfrm>
          <a:prstGeom prst="ellipse">
            <a:avLst/>
          </a:prstGeom>
          <a:noFill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2" name="Straight Connector 61"/>
          <p:cNvCxnSpPr/>
          <p:nvPr/>
        </p:nvCxnSpPr>
        <p:spPr>
          <a:xfrm flipH="1">
            <a:off x="5225331" y="3630591"/>
            <a:ext cx="36700" cy="117172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 flipH="1">
            <a:off x="4661699" y="4194647"/>
            <a:ext cx="36700" cy="117172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>
            <a:off x="4568859" y="3674362"/>
            <a:ext cx="92840" cy="2963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>
            <a:off x="5197261" y="4194647"/>
            <a:ext cx="92840" cy="2963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/>
              <p:cNvSpPr txBox="1"/>
              <p:nvPr/>
            </p:nvSpPr>
            <p:spPr>
              <a:xfrm>
                <a:off x="4771080" y="3165155"/>
                <a:ext cx="314637" cy="406073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l-GR" sz="1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l-GR" sz="1200" i="1" smtClean="0">
                              <a:latin typeface="Cambria Math"/>
                            </a:rPr>
                            <m:t>𝜋</m:t>
                          </m:r>
                        </m:num>
                        <m:den>
                          <m:r>
                            <a:rPr lang="el-GR" sz="120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71" name="TextBox 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1080" y="3165155"/>
                <a:ext cx="314637" cy="406073"/>
              </a:xfrm>
              <a:prstGeom prst="rect">
                <a:avLst/>
              </a:prstGeom>
              <a:blipFill rotWithShape="1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TextBox 71"/>
              <p:cNvSpPr txBox="1"/>
              <p:nvPr/>
            </p:nvSpPr>
            <p:spPr>
              <a:xfrm>
                <a:off x="4800036" y="4423247"/>
                <a:ext cx="364988" cy="406073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smtClean="0">
                          <a:latin typeface="Cambria Math"/>
                        </a:rPr>
                        <m:t>3</m:t>
                      </m:r>
                      <m:f>
                        <m:fPr>
                          <m:ctrlPr>
                            <a:rPr lang="el-GR" sz="1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l-GR" sz="1200" i="1" smtClean="0">
                              <a:latin typeface="Cambria Math"/>
                            </a:rPr>
                            <m:t>𝜋</m:t>
                          </m:r>
                        </m:num>
                        <m:den>
                          <m:r>
                            <a:rPr lang="el-GR" sz="120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72" name="TextBox 7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0036" y="4423247"/>
                <a:ext cx="364988" cy="406073"/>
              </a:xfrm>
              <a:prstGeom prst="rect">
                <a:avLst/>
              </a:prstGeom>
              <a:blipFill rotWithShape="1">
                <a:blip r:embed="rId20"/>
                <a:stretch>
                  <a:fillRect b="-15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3" name="TextBox 72"/>
              <p:cNvSpPr txBox="1"/>
              <p:nvPr/>
            </p:nvSpPr>
            <p:spPr>
              <a:xfrm>
                <a:off x="5316148" y="3302994"/>
                <a:ext cx="314637" cy="406073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l-GR" sz="1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l-GR" sz="1200" i="1" smtClean="0">
                              <a:latin typeface="Cambria Math"/>
                            </a:rPr>
                            <m:t>𝜋</m:t>
                          </m:r>
                        </m:num>
                        <m:den>
                          <m:r>
                            <a:rPr lang="en-US" sz="1200" b="0" i="1" smtClean="0">
                              <a:latin typeface="Cambria Math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73" name="TextBox 7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6148" y="3302994"/>
                <a:ext cx="314637" cy="406073"/>
              </a:xfrm>
              <a:prstGeom prst="rect">
                <a:avLst/>
              </a:prstGeom>
              <a:blipFill rotWithShape="1">
                <a:blip r:embed="rId21"/>
                <a:stretch>
                  <a:fillRect b="-15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/>
              <p:cNvSpPr txBox="1"/>
              <p:nvPr/>
            </p:nvSpPr>
            <p:spPr>
              <a:xfrm>
                <a:off x="4143614" y="3368191"/>
                <a:ext cx="425245" cy="40729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smtClean="0">
                          <a:latin typeface="Cambria Math"/>
                        </a:rPr>
                        <m:t>5</m:t>
                      </m:r>
                      <m:f>
                        <m:fPr>
                          <m:ctrlPr>
                            <a:rPr lang="el-GR" sz="1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l-GR" sz="1200" i="1" smtClean="0">
                              <a:latin typeface="Cambria Math"/>
                            </a:rPr>
                            <m:t>𝜋</m:t>
                          </m:r>
                        </m:num>
                        <m:den>
                          <m:r>
                            <a:rPr lang="en-US" sz="1200" b="0" i="1" smtClean="0">
                              <a:latin typeface="Cambria Math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74" name="TextBox 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3614" y="3368191"/>
                <a:ext cx="425245" cy="407291"/>
              </a:xfrm>
              <a:prstGeom prst="rect">
                <a:avLst/>
              </a:prstGeom>
              <a:blipFill rotWithShape="1">
                <a:blip r:embed="rId22"/>
                <a:stretch>
                  <a:fillRect b="-15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Box 74"/>
              <p:cNvSpPr txBox="1"/>
              <p:nvPr/>
            </p:nvSpPr>
            <p:spPr>
              <a:xfrm>
                <a:off x="4336573" y="4354667"/>
                <a:ext cx="343476" cy="40729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smtClean="0">
                          <a:latin typeface="Cambria Math"/>
                        </a:rPr>
                        <m:t>7</m:t>
                      </m:r>
                      <m:f>
                        <m:fPr>
                          <m:ctrlPr>
                            <a:rPr lang="el-GR" sz="1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l-GR" sz="1200" i="1" smtClean="0">
                              <a:latin typeface="Cambria Math"/>
                            </a:rPr>
                            <m:t>𝜋</m:t>
                          </m:r>
                        </m:num>
                        <m:den>
                          <m:r>
                            <a:rPr lang="en-US" sz="1200" b="0" i="1" smtClean="0">
                              <a:latin typeface="Cambria Math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75" name="TextBox 7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6573" y="4354667"/>
                <a:ext cx="343476" cy="407291"/>
              </a:xfrm>
              <a:prstGeom prst="rect">
                <a:avLst/>
              </a:prstGeom>
              <a:blipFill rotWithShape="1"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/>
              <p:cNvSpPr txBox="1"/>
              <p:nvPr/>
            </p:nvSpPr>
            <p:spPr>
              <a:xfrm>
                <a:off x="5337833" y="4224277"/>
                <a:ext cx="353915" cy="40729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smtClean="0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l-GR" sz="1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l-GR" sz="1200" i="1" smtClean="0">
                              <a:latin typeface="Cambria Math"/>
                            </a:rPr>
                            <m:t>𝜋</m:t>
                          </m:r>
                        </m:num>
                        <m:den>
                          <m:r>
                            <a:rPr lang="en-US" sz="1200" b="0" i="1" smtClean="0">
                              <a:latin typeface="Cambria Math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76" name="TextBox 7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7833" y="4224277"/>
                <a:ext cx="353915" cy="407291"/>
              </a:xfrm>
              <a:prstGeom prst="rect">
                <a:avLst/>
              </a:prstGeom>
              <a:blipFill rotWithShape="1">
                <a:blip r:embed="rId24"/>
                <a:stretch>
                  <a:fillRect r="-51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/>
              <p:cNvSpPr txBox="1"/>
              <p:nvPr/>
            </p:nvSpPr>
            <p:spPr>
              <a:xfrm>
                <a:off x="3686606" y="3995299"/>
                <a:ext cx="42030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</a:rPr>
                        <m:t>−</m:t>
                      </m:r>
                      <m:r>
                        <a:rPr lang="en-US" sz="1200" b="0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</a:rPr>
                        <m:t>2</m:t>
                      </m:r>
                    </m:oMath>
                  </m:oMathPara>
                </a14:m>
                <a:endParaRPr lang="en-US" sz="1200" dirty="0">
                  <a:solidFill>
                    <a:schemeClr val="accent2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77" name="TextBox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86606" y="3995299"/>
                <a:ext cx="420308" cy="276999"/>
              </a:xfrm>
              <a:prstGeom prst="rect">
                <a:avLst/>
              </a:prstGeom>
              <a:blipFill rotWithShape="1"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/>
              <p:cNvSpPr txBox="1"/>
              <p:nvPr/>
            </p:nvSpPr>
            <p:spPr>
              <a:xfrm>
                <a:off x="5828321" y="3976234"/>
                <a:ext cx="30489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/>
                        </a:rPr>
                        <m:t>2</m:t>
                      </m:r>
                    </m:oMath>
                  </m:oMathPara>
                </a14:m>
                <a:endParaRPr lang="en-US" sz="1200" dirty="0">
                  <a:solidFill>
                    <a:schemeClr val="accent2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78" name="TextBox 7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28321" y="3976234"/>
                <a:ext cx="304892" cy="276999"/>
              </a:xfrm>
              <a:prstGeom prst="rect">
                <a:avLst/>
              </a:prstGeom>
              <a:blipFill rotWithShape="1"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1" name="Rectangle 90"/>
          <p:cNvSpPr/>
          <p:nvPr/>
        </p:nvSpPr>
        <p:spPr>
          <a:xfrm>
            <a:off x="2908236" y="1368962"/>
            <a:ext cx="2471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cs typeface="B Koodak" pitchFamily="2" charset="-78"/>
              </a:rPr>
              <a:t>;</a:t>
            </a:r>
            <a:endParaRPr lang="en-US" b="1" dirty="0"/>
          </a:p>
        </p:txBody>
      </p:sp>
      <p:pic>
        <p:nvPicPr>
          <p:cNvPr id="15467" name="Picture 107"/>
          <p:cNvPicPr>
            <a:picLocks noChangeAspect="1" noChangeArrowheads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2941" y="900684"/>
            <a:ext cx="1895475" cy="1562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3" name="Rounded Rectangle 92"/>
          <p:cNvSpPr/>
          <p:nvPr/>
        </p:nvSpPr>
        <p:spPr>
          <a:xfrm>
            <a:off x="6477000" y="2311888"/>
            <a:ext cx="2286000" cy="1125076"/>
          </a:xfrm>
          <a:prstGeom prst="round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 rtl="1"/>
            <a:r>
              <a:rPr lang="fa-IR" sz="1200" dirty="0" smtClean="0">
                <a:cs typeface="B Koodak" pitchFamily="2" charset="-78"/>
              </a:rPr>
              <a:t>نقاط غیر تحلیلی بر روی یکه دایره به مرکز(</a:t>
            </a:r>
            <a:r>
              <a:rPr lang="en-US" sz="1200" dirty="0" smtClean="0">
                <a:cs typeface="B Koodak" pitchFamily="2" charset="-78"/>
              </a:rPr>
              <a:t>0,0</a:t>
            </a:r>
            <a:r>
              <a:rPr lang="fa-IR" sz="1200" dirty="0" smtClean="0">
                <a:cs typeface="B Koodak" pitchFamily="2" charset="-78"/>
              </a:rPr>
              <a:t>) است.</a:t>
            </a:r>
          </a:p>
          <a:p>
            <a:pPr algn="ctr" rtl="1"/>
            <a:r>
              <a:rPr lang="fa-IR" sz="1200" dirty="0" smtClean="0">
                <a:cs typeface="B Koodak" pitchFamily="2" charset="-78"/>
              </a:rPr>
              <a:t>پس نقاط غیر تحلیلی در </a:t>
            </a:r>
            <a:r>
              <a:rPr lang="en-US" sz="1200" dirty="0" smtClean="0">
                <a:cs typeface="B Koodak" pitchFamily="2" charset="-78"/>
              </a:rPr>
              <a:t>c</a:t>
            </a:r>
            <a:r>
              <a:rPr lang="fa-IR" sz="1200" dirty="0" smtClean="0">
                <a:cs typeface="B Koodak" pitchFamily="2" charset="-78"/>
              </a:rPr>
              <a:t> نیستند</a:t>
            </a:r>
            <a:r>
              <a:rPr lang="en-US" sz="1200" dirty="0" smtClean="0">
                <a:cs typeface="B Koodak" pitchFamily="2" charset="-78"/>
              </a:rPr>
              <a:t> </a:t>
            </a:r>
            <a:r>
              <a:rPr lang="fa-IR" sz="1200" dirty="0" smtClean="0">
                <a:cs typeface="B Koodak" pitchFamily="2" charset="-78"/>
              </a:rPr>
              <a:t>و حاصل انتگرال صفر میشود.</a:t>
            </a:r>
            <a:r>
              <a:rPr lang="en-US" sz="1200" dirty="0" smtClean="0">
                <a:cs typeface="B Koodak" pitchFamily="2" charset="-78"/>
              </a:rPr>
              <a:t> </a:t>
            </a:r>
            <a:endParaRPr lang="en-US" sz="1200" dirty="0">
              <a:cs typeface="B Koodak" pitchFamily="2" charset="-78"/>
            </a:endParaRPr>
          </a:p>
        </p:txBody>
      </p:sp>
      <p:cxnSp>
        <p:nvCxnSpPr>
          <p:cNvPr id="94" name="Curved Connector 93"/>
          <p:cNvCxnSpPr>
            <a:endCxn id="93" idx="1"/>
          </p:cNvCxnSpPr>
          <p:nvPr/>
        </p:nvCxnSpPr>
        <p:spPr>
          <a:xfrm>
            <a:off x="5802274" y="2311888"/>
            <a:ext cx="674726" cy="562538"/>
          </a:xfrm>
          <a:prstGeom prst="curvedConnector3">
            <a:avLst/>
          </a:prstGeom>
          <a:ln w="19050">
            <a:tailEnd type="arrow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90" name="Oval 89"/>
          <p:cNvSpPr/>
          <p:nvPr/>
        </p:nvSpPr>
        <p:spPr>
          <a:xfrm>
            <a:off x="5290101" y="1888678"/>
            <a:ext cx="512173" cy="507193"/>
          </a:xfrm>
          <a:prstGeom prst="ellipse">
            <a:avLst/>
          </a:prstGeom>
          <a:noFill/>
          <a:ln>
            <a:prstDash val="dash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11" name="Ink 10"/>
              <p14:cNvContentPartPr/>
              <p14:nvPr/>
            </p14:nvContentPartPr>
            <p14:xfrm>
              <a:off x="446760" y="1857240"/>
              <a:ext cx="5947560" cy="4635000"/>
            </p14:xfrm>
          </p:contentPart>
        </mc:Choice>
        <mc:Fallback xmlns="">
          <p:pic>
            <p:nvPicPr>
              <p:cNvPr id="11" name="Ink 10"/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437400" y="1847880"/>
                <a:ext cx="5966280" cy="4653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852987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5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30" grpId="0"/>
      <p:bldP spid="46" grpId="0" animBg="1"/>
      <p:bldP spid="6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/>
      <p:bldP spid="78" grpId="0"/>
      <p:bldP spid="91" grpId="0"/>
      <p:bldP spid="93" grpId="0" animBg="1"/>
      <p:bldP spid="9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lowchart: Document 1"/>
          <p:cNvSpPr/>
          <p:nvPr/>
        </p:nvSpPr>
        <p:spPr>
          <a:xfrm>
            <a:off x="152400" y="152400"/>
            <a:ext cx="8839200" cy="685800"/>
          </a:xfrm>
          <a:prstGeom prst="flowChartDocument">
            <a:avLst/>
          </a:prstGeom>
          <a:gradFill rotWithShape="1">
            <a:gsLst>
              <a:gs pos="0">
                <a:srgbClr val="475A8D">
                  <a:shade val="51000"/>
                  <a:satMod val="130000"/>
                </a:srgbClr>
              </a:gs>
              <a:gs pos="80000">
                <a:srgbClr val="475A8D">
                  <a:shade val="93000"/>
                  <a:satMod val="130000"/>
                </a:srgbClr>
              </a:gs>
              <a:gs pos="100000">
                <a:srgbClr val="475A8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Palatino Linotype"/>
              <a:ea typeface="+mn-ea"/>
              <a:cs typeface="+mn-cs"/>
            </a:endParaRPr>
          </a:p>
        </p:txBody>
      </p:sp>
      <p:cxnSp>
        <p:nvCxnSpPr>
          <p:cNvPr id="3" name="Straight Connector 2"/>
          <p:cNvCxnSpPr>
            <a:stCxn id="4" idx="4"/>
          </p:cNvCxnSpPr>
          <p:nvPr/>
        </p:nvCxnSpPr>
        <p:spPr>
          <a:xfrm>
            <a:off x="381000" y="562840"/>
            <a:ext cx="0" cy="337844"/>
          </a:xfrm>
          <a:prstGeom prst="line">
            <a:avLst/>
          </a:prstGeom>
          <a:noFill/>
          <a:ln w="28575" cap="flat" cmpd="sng" algn="ctr">
            <a:solidFill>
              <a:srgbClr val="475A8D">
                <a:lumMod val="20000"/>
                <a:lumOff val="80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4" name="Donut 3"/>
          <p:cNvSpPr/>
          <p:nvPr/>
        </p:nvSpPr>
        <p:spPr>
          <a:xfrm>
            <a:off x="285750" y="371335"/>
            <a:ext cx="190500" cy="191505"/>
          </a:xfrm>
          <a:prstGeom prst="donut">
            <a:avLst/>
          </a:prstGeom>
          <a:solidFill>
            <a:srgbClr val="475A8D">
              <a:lumMod val="20000"/>
              <a:lumOff val="80000"/>
            </a:srgbClr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Palatino Linotype"/>
              <a:ea typeface="+mn-ea"/>
              <a:cs typeface="+mn-cs"/>
            </a:endParaRPr>
          </a:p>
        </p:txBody>
      </p:sp>
      <p:sp>
        <p:nvSpPr>
          <p:cNvPr id="5" name="8-Point Star 4"/>
          <p:cNvSpPr/>
          <p:nvPr/>
        </p:nvSpPr>
        <p:spPr>
          <a:xfrm>
            <a:off x="38100" y="900684"/>
            <a:ext cx="685800" cy="685800"/>
          </a:xfrm>
          <a:prstGeom prst="star8">
            <a:avLst/>
          </a:prstGeom>
          <a:gradFill rotWithShape="1">
            <a:gsLst>
              <a:gs pos="0">
                <a:srgbClr val="475A8D">
                  <a:shade val="51000"/>
                  <a:satMod val="130000"/>
                </a:srgbClr>
              </a:gs>
              <a:gs pos="80000">
                <a:srgbClr val="475A8D">
                  <a:shade val="93000"/>
                  <a:satMod val="130000"/>
                </a:srgbClr>
              </a:gs>
              <a:gs pos="100000">
                <a:srgbClr val="475A8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Palatino Linotype"/>
              <a:ea typeface="+mn-ea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37160" y="1058918"/>
            <a:ext cx="487680" cy="400110"/>
          </a:xfrm>
          <a:prstGeom prst="rect">
            <a:avLst/>
          </a:prstGeom>
          <a:noFill/>
          <a:ln w="28575" cap="flat" cmpd="sng" algn="ctr">
            <a:noFill/>
            <a:prstDash val="solid"/>
          </a:ln>
          <a:effectLst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a-IR" sz="2000" b="1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15</a:t>
            </a: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410200" y="267032"/>
            <a:ext cx="34564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2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cs typeface="B Badr" pitchFamily="2" charset="-78"/>
              </a:rPr>
              <a:t>ریاضیات عالی مهندسی، آنالیز مختلط</a:t>
            </a:r>
            <a:endParaRPr lang="en-US" sz="20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cs typeface="B Badr" pitchFamily="2" charset="-78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24840" y="319074"/>
            <a:ext cx="22250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 rtl="1">
              <a:defRPr/>
            </a:pPr>
            <a:r>
              <a:rPr kumimoji="0" lang="fa-IR" sz="1600" b="1" i="0" u="none" strike="noStrike" kern="0" cap="none" spc="0" normalizeH="0" baseline="0" noProof="0" dirty="0" smtClean="0">
                <a:ln w="3175">
                  <a:noFill/>
                </a:ln>
                <a:solidFill>
                  <a:sysClr val="window" lastClr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 Armita Black" pitchFamily="2" charset="-78"/>
                <a:cs typeface="B Bardiya" pitchFamily="2" charset="-78"/>
              </a:rPr>
              <a:t>انتگرال</a:t>
            </a:r>
            <a:r>
              <a:rPr kumimoji="0" lang="fa-IR" sz="1600" b="0" i="0" u="none" strike="noStrike" kern="0" cap="none" spc="0" normalizeH="0" baseline="0" noProof="0" dirty="0" smtClean="0">
                <a:ln w="3175">
                  <a:noFill/>
                </a:ln>
                <a:solidFill>
                  <a:sysClr val="window" lastClr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 Armita Black" pitchFamily="2" charset="-78"/>
                <a:cs typeface="B Bardiya" pitchFamily="2" charset="-78"/>
              </a:rPr>
              <a:t>   </a:t>
            </a:r>
            <a:r>
              <a:rPr lang="en-US" sz="1600" b="1" kern="0" dirty="0">
                <a:ln w="3175">
                  <a:noFill/>
                </a:ln>
                <a:solidFill>
                  <a:sysClr val="window" lastClr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Bardiya" pitchFamily="2" charset="-78"/>
              </a:rPr>
              <a:t>Integral</a:t>
            </a:r>
            <a:endParaRPr kumimoji="0" lang="en-US" sz="1600" b="0" i="0" u="none" strike="noStrike" kern="0" cap="none" spc="0" normalizeH="0" baseline="0" noProof="0" dirty="0">
              <a:ln w="3175">
                <a:noFill/>
              </a:ln>
              <a:solidFill>
                <a:sysClr val="window" lastClr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cs typeface="B Bardiya" pitchFamily="2" charset="-78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969264" y="1031486"/>
            <a:ext cx="8001000" cy="1037209"/>
          </a:xfrm>
          <a:prstGeom prst="roundRect">
            <a:avLst/>
          </a:prstGeom>
          <a:gradFill flip="none" rotWithShape="1">
            <a:gsLst>
              <a:gs pos="0">
                <a:schemeClr val="accent5">
                  <a:tint val="66000"/>
                  <a:satMod val="160000"/>
                </a:schemeClr>
              </a:gs>
              <a:gs pos="50000">
                <a:schemeClr val="accent5">
                  <a:tint val="44500"/>
                  <a:satMod val="160000"/>
                </a:schemeClr>
              </a:gs>
              <a:gs pos="100000">
                <a:schemeClr val="accent5">
                  <a:tint val="23500"/>
                  <a:satMod val="160000"/>
                </a:schemeClr>
              </a:gs>
            </a:gsLst>
            <a:lin ang="8100000" scaled="1"/>
            <a:tileRect/>
          </a:gradFill>
          <a:ln>
            <a:solidFill>
              <a:schemeClr val="accent5">
                <a:lumMod val="60000"/>
                <a:lumOff val="40000"/>
              </a:schemeClr>
            </a:solidFill>
          </a:ln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401792"/>
              </p:ext>
            </p:extLst>
          </p:nvPr>
        </p:nvGraphicFramePr>
        <p:xfrm>
          <a:off x="1143000" y="1474268"/>
          <a:ext cx="4974336" cy="477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1" name="Equation" r:id="rId3" imgW="4762440" imgH="457200" progId="Equation.DSMT4">
                  <p:embed/>
                </p:oleObj>
              </mc:Choice>
              <mc:Fallback>
                <p:oleObj name="Equation" r:id="rId3" imgW="476244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474268"/>
                        <a:ext cx="4974336" cy="4775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6063906"/>
              </p:ext>
            </p:extLst>
          </p:nvPr>
        </p:nvGraphicFramePr>
        <p:xfrm>
          <a:off x="6123432" y="1531802"/>
          <a:ext cx="2667000" cy="498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2" name="Equation" r:id="rId5" imgW="2514600" imgH="469800" progId="Equation.DSMT4">
                  <p:embed/>
                </p:oleObj>
              </mc:Choice>
              <mc:Fallback>
                <p:oleObj name="Equation" r:id="rId5" imgW="2514600" imgH="469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3432" y="1531802"/>
                        <a:ext cx="2667000" cy="4983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981700" y="1097053"/>
            <a:ext cx="3048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en-US" sz="1400" dirty="0" smtClean="0">
                <a:cs typeface="B Koodak" pitchFamily="2" charset="-78"/>
              </a:rPr>
              <a:t>Laurent’s Series</a:t>
            </a:r>
            <a:endParaRPr lang="en-US" sz="1400" dirty="0">
              <a:cs typeface="B Koodak" pitchFamily="2" charset="-78"/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6248400" y="1459028"/>
            <a:ext cx="2514600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1676400" y="1459028"/>
            <a:ext cx="4343400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2324100" y="1105084"/>
            <a:ext cx="3048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en-US" sz="1400" dirty="0" smtClean="0">
                <a:cs typeface="B Koodak" pitchFamily="2" charset="-78"/>
              </a:rPr>
              <a:t>Taylor Series</a:t>
            </a:r>
            <a:endParaRPr lang="en-US" sz="1400" dirty="0">
              <a:cs typeface="B Koodak" pitchFamily="2" charset="-7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5774436" y="2389864"/>
                <a:ext cx="329946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rtl="1"/>
                <a14:m>
                  <m:oMath xmlns:m="http://schemas.openxmlformats.org/officeDocument/2006/math">
                    <m:sSub>
                      <m:sSubPr>
                        <m:ctrlPr>
                          <a:rPr lang="en-US" sz="1400" i="1" smtClean="0">
                            <a:latin typeface="Cambria Math" panose="02040503050406030204" pitchFamily="18" charset="0"/>
                            <a:cs typeface="B Koodak" pitchFamily="2" charset="-78"/>
                          </a:rPr>
                        </m:ctrlPr>
                      </m:sSubPr>
                      <m:e>
                        <m:r>
                          <a:rPr lang="fa-IR" sz="1400" i="1">
                            <a:latin typeface="Cambria Math"/>
                            <a:cs typeface="B Koodak" pitchFamily="2" charset="-78"/>
                          </a:rPr>
                          <m:t> </m:t>
                        </m:r>
                        <m:r>
                          <a:rPr lang="en-US" sz="1400" i="1">
                            <a:latin typeface="Cambria Math"/>
                            <a:cs typeface="B Koodak" pitchFamily="2" charset="-78"/>
                          </a:rPr>
                          <m:t>𝐴</m:t>
                        </m:r>
                      </m:e>
                      <m:sub>
                        <m:r>
                          <a:rPr lang="en-US" sz="1400" i="1">
                            <a:latin typeface="Cambria Math"/>
                            <a:cs typeface="B Koodak" pitchFamily="2" charset="-78"/>
                          </a:rPr>
                          <m:t>1</m:t>
                        </m:r>
                      </m:sub>
                    </m:sSub>
                  </m:oMath>
                </a14:m>
                <a:r>
                  <a:rPr lang="fa-IR" sz="1400" dirty="0" smtClean="0">
                    <a:cs typeface="B Koodak" pitchFamily="2" charset="-78"/>
                  </a:rPr>
                  <a:t>رزیجوال تابع است.</a:t>
                </a:r>
                <a:endParaRPr lang="en-US" sz="1400" dirty="0">
                  <a:cs typeface="B Koodak" pitchFamily="2" charset="-78"/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74436" y="2389864"/>
                <a:ext cx="3299460" cy="307777"/>
              </a:xfrm>
              <a:prstGeom prst="rect">
                <a:avLst/>
              </a:prstGeom>
              <a:blipFill rotWithShape="1">
                <a:blip r:embed="rId7"/>
                <a:stretch>
                  <a:fillRect b="-215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236570" y="2351264"/>
                <a:ext cx="5423154" cy="3463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rtl="1"/>
                <a14:m>
                  <m:oMath xmlns:m="http://schemas.openxmlformats.org/officeDocument/2006/math">
                    <m:sSub>
                      <m:sSubPr>
                        <m:ctrlPr>
                          <a:rPr lang="en-US" sz="1400" i="1" smtClean="0">
                            <a:latin typeface="Cambria Math" panose="02040503050406030204" pitchFamily="18" charset="0"/>
                            <a:cs typeface="B Koodak" pitchFamily="2" charset="-78"/>
                          </a:rPr>
                        </m:ctrlPr>
                      </m:sSubPr>
                      <m:e>
                        <m:r>
                          <a:rPr lang="fa-IR" sz="1400" b="0" i="1" smtClean="0">
                            <a:latin typeface="Cambria Math"/>
                            <a:cs typeface="B Koodak" pitchFamily="2" charset="-78"/>
                          </a:rPr>
                          <m:t>  </m:t>
                        </m:r>
                        <m:sSub>
                          <m:sSubPr>
                            <m:ctrlPr>
                              <a:rPr lang="fa-IR" sz="1400" b="0" i="1" smtClean="0">
                                <a:latin typeface="Cambria Math" panose="02040503050406030204" pitchFamily="18" charset="0"/>
                                <a:cs typeface="B Koodak" pitchFamily="2" charset="-78"/>
                              </a:rPr>
                            </m:ctrlPr>
                          </m:sSubPr>
                          <m:e>
                            <m:r>
                              <a:rPr lang="en-US" sz="1400" b="0" i="1" smtClean="0">
                                <a:latin typeface="Cambria Math"/>
                                <a:cs typeface="B Koodak" pitchFamily="2" charset="-78"/>
                              </a:rPr>
                              <m:t>𝐴</m:t>
                            </m:r>
                          </m:e>
                          <m:sub>
                            <m:r>
                              <a:rPr lang="en-US" sz="1400" b="0" i="1" smtClean="0">
                                <a:latin typeface="Cambria Math"/>
                                <a:cs typeface="B Koodak" pitchFamily="2" charset="-78"/>
                              </a:rPr>
                              <m:t>𝑛</m:t>
                            </m:r>
                          </m:sub>
                        </m:sSub>
                        <m:r>
                          <a:rPr lang="fa-IR" sz="1400" b="0" i="1" smtClean="0">
                            <a:latin typeface="Cambria Math"/>
                            <a:cs typeface="B Koodak" pitchFamily="2" charset="-78"/>
                          </a:rPr>
                          <m:t>تا</m:t>
                        </m:r>
                        <m:r>
                          <a:rPr lang="fa-IR" sz="1400" b="0" i="1" smtClean="0">
                            <a:latin typeface="Cambria Math"/>
                            <a:cs typeface="B Koodak" pitchFamily="2" charset="-78"/>
                          </a:rPr>
                          <m:t> </m:t>
                        </m:r>
                        <m:r>
                          <a:rPr lang="en-US" sz="1400" b="0" i="1" smtClean="0">
                            <a:latin typeface="Cambria Math"/>
                            <a:cs typeface="B Koodak" pitchFamily="2" charset="-78"/>
                          </a:rPr>
                          <m:t>𝐴</m:t>
                        </m:r>
                      </m:e>
                      <m:sub>
                        <m:r>
                          <a:rPr lang="en-US" sz="1400" b="0" i="1" smtClean="0">
                            <a:latin typeface="Cambria Math"/>
                            <a:cs typeface="B Koodak" pitchFamily="2" charset="-78"/>
                          </a:rPr>
                          <m:t>1</m:t>
                        </m:r>
                      </m:sub>
                    </m:sSub>
                  </m:oMath>
                </a14:m>
                <a:r>
                  <a:rPr lang="fa-IR" sz="1400" dirty="0" smtClean="0">
                    <a:cs typeface="B Koodak" pitchFamily="2" charset="-78"/>
                  </a:rPr>
                  <a:t> تحت عنوان خطاهای تابع به ازای قطب تابع است. و </a:t>
                </a:r>
                <a:r>
                  <a:rPr lang="en-US" sz="1400" dirty="0" smtClean="0">
                    <a:cs typeface="B Koodak" pitchFamily="2" charset="-78"/>
                  </a:rPr>
                  <a:t>p</a:t>
                </a:r>
                <a:r>
                  <a:rPr lang="fa-IR" sz="1400" dirty="0" smtClean="0">
                    <a:cs typeface="B Koodak" pitchFamily="2" charset="-78"/>
                  </a:rPr>
                  <a:t> مرتبه قطب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a-IR" sz="1400" i="1" smtClean="0">
                            <a:latin typeface="Cambria Math" panose="02040503050406030204" pitchFamily="18" charset="0"/>
                            <a:cs typeface="B Koodak" pitchFamily="2" charset="-78"/>
                          </a:rPr>
                        </m:ctrlPr>
                      </m:sSubPr>
                      <m:e>
                        <m:r>
                          <a:rPr lang="fa-IR" sz="1400" b="0" i="1" smtClean="0">
                            <a:latin typeface="Cambria Math"/>
                            <a:cs typeface="B Koodak" pitchFamily="2" charset="-78"/>
                          </a:rPr>
                          <m:t> </m:t>
                        </m:r>
                        <m:r>
                          <a:rPr lang="en-US" sz="1400" b="0" i="1" smtClean="0">
                            <a:latin typeface="Cambria Math"/>
                            <a:cs typeface="B Koodak" pitchFamily="2" charset="-78"/>
                          </a:rPr>
                          <m:t>𝑧</m:t>
                        </m:r>
                      </m:e>
                      <m:sub>
                        <m:r>
                          <a:rPr lang="en-US" sz="1400" b="0" i="1" smtClean="0">
                            <a:latin typeface="Cambria Math"/>
                            <a:cs typeface="B Koodak" pitchFamily="2" charset="-78"/>
                          </a:rPr>
                          <m:t>0</m:t>
                        </m:r>
                      </m:sub>
                    </m:sSub>
                  </m:oMath>
                </a14:m>
                <a:r>
                  <a:rPr lang="fa-IR" sz="1400" dirty="0" smtClean="0">
                    <a:cs typeface="B Koodak" pitchFamily="2" charset="-78"/>
                  </a:rPr>
                  <a:t>است.</a:t>
                </a:r>
                <a:endParaRPr lang="en-US" sz="1400" dirty="0">
                  <a:cs typeface="B Koodak" pitchFamily="2" charset="-78"/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570" y="2351264"/>
                <a:ext cx="5423154" cy="346377"/>
              </a:xfrm>
              <a:prstGeom prst="rect">
                <a:avLst/>
              </a:prstGeom>
              <a:blipFill rotWithShape="1">
                <a:blip r:embed="rId8"/>
                <a:stretch>
                  <a:fillRect b="-157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256032" y="2779776"/>
                <a:ext cx="5384231" cy="627416"/>
              </a:xfrm>
              <a:prstGeom prst="rect">
                <a:avLst/>
              </a:prstGeom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1600" b="0" i="1" smtClean="0">
                          <a:latin typeface="Cambria Math"/>
                        </a:rPr>
                        <m:t>=</m:t>
                      </m:r>
                      <m:r>
                        <a:rPr lang="en-US" sz="1600" b="0" i="1" smtClean="0">
                          <a:latin typeface="Cambria Math"/>
                        </a:rPr>
                        <m:t>𝑅𝑒𝑠</m:t>
                      </m:r>
                      <m:r>
                        <a:rPr lang="en-US" sz="1600" b="0" i="1" smtClean="0">
                          <a:latin typeface="Cambria Math"/>
                        </a:rPr>
                        <m:t> </m:t>
                      </m:r>
                      <m:r>
                        <a:rPr lang="en-US" sz="1600" b="0" i="1" smtClean="0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𝑧</m:t>
                          </m:r>
                        </m:e>
                      </m:d>
                      <m:sSub>
                        <m:sSub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]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/>
                            </a:rPr>
                            <m:t>𝑧</m:t>
                          </m:r>
                          <m:r>
                            <a:rPr lang="en-US" sz="1600" b="0" i="1" smtClean="0">
                              <a:latin typeface="Cambria Math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0" i="1" smtClean="0">
                                  <a:latin typeface="Cambria Math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sz="1600" b="0" i="1" smtClean="0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sub>
                      </m:sSub>
                      <m:r>
                        <a:rPr lang="en-US" sz="16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d>
                            <m:d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b="0" i="1" smtClean="0">
                                  <a:latin typeface="Cambria Math"/>
                                </a:rPr>
                                <m:t>𝑝</m:t>
                              </m:r>
                              <m:r>
                                <a:rPr lang="en-US" sz="1600" b="0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1600" b="0" i="1" smtClean="0">
                                  <a:latin typeface="Cambria Math"/>
                                </a:rPr>
                                <m:t>1</m:t>
                              </m:r>
                            </m:e>
                          </m:d>
                          <m:r>
                            <a:rPr lang="en-US" sz="1600" b="0" i="1" smtClean="0">
                              <a:latin typeface="Cambria Math"/>
                            </a:rPr>
                            <m:t>!</m:t>
                          </m:r>
                        </m:den>
                      </m:f>
                      <m:r>
                        <a:rPr lang="en-US" sz="1600" b="0" i="1" smtClean="0">
                          <a:latin typeface="Cambria Math"/>
                        </a:rPr>
                        <m:t>{</m:t>
                      </m:r>
                      <m:func>
                        <m:func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1600" b="0" i="0" smtClean="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1600" b="0" i="1" smtClean="0">
                                  <a:latin typeface="Cambria Math"/>
                                </a:rPr>
                                <m:t>𝑧</m:t>
                              </m:r>
                              <m:r>
                                <a:rPr lang="en-US" sz="1600" b="0" i="1" smtClean="0">
                                  <a:latin typeface="Cambria Math"/>
                                  <a:ea typeface="Cambria Math"/>
                                </a:rPr>
                                <m:t>→</m:t>
                              </m:r>
                              <m:sSub>
                                <m:sSub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b="0" i="1" smtClean="0">
                                      <a:latin typeface="Cambria Math"/>
                                      <a:ea typeface="Cambria Math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sz="1600" b="0" i="1" smtClean="0">
                                      <a:latin typeface="Cambria Math"/>
                                      <a:ea typeface="Cambria Math"/>
                                    </a:rPr>
                                    <m:t>0</m:t>
                                  </m:r>
                                </m:sub>
                              </m:sSub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/>
                                    </a:rPr>
                                    <m:t>𝑑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/>
                                    </a:rPr>
                                    <m:t>𝑝</m:t>
                                  </m:r>
                                  <m:r>
                                    <a:rPr lang="en-US" sz="1600" b="0" i="1" smtClean="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sz="1600" b="0" i="1" smtClean="0">
                                      <a:latin typeface="Cambria Math"/>
                                    </a:rPr>
                                    <m:t>1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/>
                                    </a:rPr>
                                    <m:t>𝑑𝑧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/>
                                    </a:rPr>
                                    <m:t>𝑝</m:t>
                                  </m:r>
                                  <m:r>
                                    <a:rPr lang="en-US" sz="1600" b="0" i="1" smtClean="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sz="1600" b="0" i="1" smtClean="0">
                                      <a:latin typeface="Cambria Math"/>
                                    </a:rPr>
                                    <m:t>1</m:t>
                                  </m:r>
                                </m:sup>
                              </m:sSup>
                            </m:den>
                          </m:f>
                          <m:r>
                            <a:rPr lang="en-US" sz="1600" b="0" i="1" smtClean="0">
                              <a:latin typeface="Cambria Math"/>
                            </a:rPr>
                            <m:t>[</m:t>
                          </m:r>
                          <m:sSup>
                            <m:sSup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600" b="0" i="1" smtClean="0">
                                      <a:latin typeface="Cambria Math"/>
                                    </a:rPr>
                                    <m:t>𝑧</m:t>
                                  </m:r>
                                  <m:r>
                                    <a:rPr lang="en-US" sz="1600" b="0" i="1" smtClean="0">
                                      <a:latin typeface="Cambria Math"/>
                                    </a:rPr>
                                    <m:t>−</m:t>
                                  </m:r>
                                  <m:sSubSup>
                                    <m:sSubSupPr>
                                      <m:ctrlPr>
                                        <a:rPr lang="en-US" sz="16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1600" b="0" i="1" smtClean="0">
                                          <a:latin typeface="Cambria Math"/>
                                        </a:rPr>
                                        <m:t>𝑧</m:t>
                                      </m:r>
                                    </m:e>
                                    <m:sub>
                                      <m:r>
                                        <a:rPr lang="en-US" sz="1600" b="0" i="1" smtClean="0">
                                          <a:latin typeface="Cambria Math"/>
                                        </a:rPr>
                                        <m:t>0</m:t>
                                      </m:r>
                                    </m:sub>
                                    <m:sup/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1600" b="0" i="1" smtClean="0">
                                  <a:latin typeface="Cambria Math"/>
                                </a:rPr>
                                <m:t>𝑝</m:t>
                              </m:r>
                            </m:sup>
                          </m:sSup>
                          <m:r>
                            <a:rPr lang="en-US" sz="1600" b="0" i="1" smtClean="0">
                              <a:latin typeface="Cambria Math"/>
                            </a:rPr>
                            <m:t>.</m:t>
                          </m:r>
                          <m:r>
                            <a:rPr lang="en-US" sz="1600" b="0" i="1" smtClean="0">
                              <a:latin typeface="Cambria Math"/>
                            </a:rPr>
                            <m:t>𝑓</m:t>
                          </m:r>
                          <m:r>
                            <a:rPr lang="en-US" sz="1600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US" sz="1600" b="0" i="1" smtClean="0">
                              <a:latin typeface="Cambria Math"/>
                            </a:rPr>
                            <m:t>𝑧</m:t>
                          </m:r>
                          <m:r>
                            <a:rPr lang="en-US" sz="1600" b="0" i="1" smtClean="0">
                              <a:latin typeface="Cambria Math"/>
                            </a:rPr>
                            <m:t>)]</m:t>
                          </m:r>
                        </m:e>
                      </m:func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032" y="2779776"/>
                <a:ext cx="5384231" cy="627416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5" name="Picture 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00751" y="3733800"/>
            <a:ext cx="828949" cy="5681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345602"/>
              </p:ext>
            </p:extLst>
          </p:nvPr>
        </p:nvGraphicFramePr>
        <p:xfrm>
          <a:off x="6141466" y="2852425"/>
          <a:ext cx="2565400" cy="490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3" name="Equation" r:id="rId11" imgW="1993680" imgH="380880" progId="Equation.DSMT4">
                  <p:embed/>
                </p:oleObj>
              </mc:Choice>
              <mc:Fallback>
                <p:oleObj name="Equation" r:id="rId11" imgW="1993680" imgH="3808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1466" y="2852425"/>
                        <a:ext cx="2565400" cy="4902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5981700" y="2769223"/>
            <a:ext cx="2884932" cy="656608"/>
          </a:xfrm>
          <a:prstGeom prst="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656655"/>
              </p:ext>
            </p:extLst>
          </p:nvPr>
        </p:nvGraphicFramePr>
        <p:xfrm>
          <a:off x="754381" y="3749087"/>
          <a:ext cx="2674620" cy="552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4" name="Equation" r:id="rId13" imgW="2273040" imgH="469800" progId="Equation.DSMT4">
                  <p:embed/>
                </p:oleObj>
              </mc:Choice>
              <mc:Fallback>
                <p:oleObj name="Equation" r:id="rId13" imgW="2273040" imgH="469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1" y="3749087"/>
                        <a:ext cx="2674620" cy="5528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76979"/>
              </p:ext>
            </p:extLst>
          </p:nvPr>
        </p:nvGraphicFramePr>
        <p:xfrm>
          <a:off x="4571588" y="3695700"/>
          <a:ext cx="2400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5" name="Equation" r:id="rId15" imgW="2057400" imgH="457200" progId="Equation.DSMT4">
                  <p:embed/>
                </p:oleObj>
              </mc:Choice>
              <mc:Fallback>
                <p:oleObj name="Equation" r:id="rId15" imgW="2057400" imgH="457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1588" y="3695700"/>
                        <a:ext cx="2400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67285"/>
              </p:ext>
            </p:extLst>
          </p:nvPr>
        </p:nvGraphicFramePr>
        <p:xfrm>
          <a:off x="497586" y="4648200"/>
          <a:ext cx="4789714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6" name="Equation" r:id="rId17" imgW="4190760" imgH="533160" progId="Equation.DSMT4">
                  <p:embed/>
                </p:oleObj>
              </mc:Choice>
              <mc:Fallback>
                <p:oleObj name="Equation" r:id="rId17" imgW="4190760" imgH="53316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586" y="4648200"/>
                        <a:ext cx="4789714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272855"/>
              </p:ext>
            </p:extLst>
          </p:nvPr>
        </p:nvGraphicFramePr>
        <p:xfrm>
          <a:off x="476250" y="5486400"/>
          <a:ext cx="6918960" cy="643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7" name="Equation" r:id="rId19" imgW="6553080" imgH="609480" progId="Equation.DSMT4">
                  <p:embed/>
                </p:oleObj>
              </mc:Choice>
              <mc:Fallback>
                <p:oleObj name="Equation" r:id="rId19" imgW="6553080" imgH="609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5486400"/>
                        <a:ext cx="6918960" cy="6436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" name="Picture 2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3439" y="4296094"/>
            <a:ext cx="549933" cy="36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7" name="Straight Arrow Connector 36"/>
          <p:cNvCxnSpPr/>
          <p:nvPr/>
        </p:nvCxnSpPr>
        <p:spPr>
          <a:xfrm>
            <a:off x="3752088" y="3962400"/>
            <a:ext cx="53340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39" name="Rectangle 38"/>
          <p:cNvSpPr/>
          <p:nvPr/>
        </p:nvSpPr>
        <p:spPr>
          <a:xfrm>
            <a:off x="5673939" y="2908818"/>
            <a:ext cx="2471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cs typeface="B Koodak" pitchFamily="2" charset="-78"/>
              </a:rPr>
              <a:t>;</a:t>
            </a:r>
            <a:endParaRPr lang="en-US" b="1" dirty="0"/>
          </a:p>
        </p:txBody>
      </p:sp>
      <p:sp>
        <p:nvSpPr>
          <p:cNvPr id="40" name="Rectangle 39"/>
          <p:cNvSpPr/>
          <p:nvPr/>
        </p:nvSpPr>
        <p:spPr>
          <a:xfrm>
            <a:off x="2514600" y="3808511"/>
            <a:ext cx="23436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cs typeface="B Koodak" pitchFamily="2" charset="-78"/>
              </a:rPr>
              <a:t>;</a:t>
            </a:r>
            <a:endParaRPr lang="en-US" sz="1400" b="1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13" name="Ink 12"/>
              <p14:cNvContentPartPr/>
              <p14:nvPr/>
            </p14:nvContentPartPr>
            <p14:xfrm>
              <a:off x="732240" y="4581000"/>
              <a:ext cx="6242400" cy="1661040"/>
            </p14:xfrm>
          </p:contentPart>
        </mc:Choice>
        <mc:Fallback xmlns="">
          <p:pic>
            <p:nvPicPr>
              <p:cNvPr id="13" name="Ink 12"/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722880" y="4571640"/>
                <a:ext cx="6261120" cy="1679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995705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2" grpId="0"/>
      <p:bldP spid="17" grpId="0"/>
      <p:bldP spid="22" grpId="0"/>
      <p:bldP spid="23" grpId="0"/>
      <p:bldP spid="24" grpId="0" animBg="1"/>
      <p:bldP spid="27" grpId="0" animBg="1"/>
      <p:bldP spid="39" grpId="0"/>
      <p:bldP spid="4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lowchart: Document 1"/>
          <p:cNvSpPr/>
          <p:nvPr/>
        </p:nvSpPr>
        <p:spPr>
          <a:xfrm>
            <a:off x="152400" y="152400"/>
            <a:ext cx="8839200" cy="685800"/>
          </a:xfrm>
          <a:prstGeom prst="flowChartDocument">
            <a:avLst/>
          </a:prstGeom>
          <a:gradFill rotWithShape="1">
            <a:gsLst>
              <a:gs pos="0">
                <a:srgbClr val="475A8D">
                  <a:shade val="51000"/>
                  <a:satMod val="130000"/>
                </a:srgbClr>
              </a:gs>
              <a:gs pos="80000">
                <a:srgbClr val="475A8D">
                  <a:shade val="93000"/>
                  <a:satMod val="130000"/>
                </a:srgbClr>
              </a:gs>
              <a:gs pos="100000">
                <a:srgbClr val="475A8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Palatino Linotype"/>
              <a:ea typeface="+mn-ea"/>
              <a:cs typeface="+mn-cs"/>
            </a:endParaRPr>
          </a:p>
        </p:txBody>
      </p:sp>
      <p:cxnSp>
        <p:nvCxnSpPr>
          <p:cNvPr id="3" name="Straight Connector 2"/>
          <p:cNvCxnSpPr>
            <a:stCxn id="4" idx="4"/>
          </p:cNvCxnSpPr>
          <p:nvPr/>
        </p:nvCxnSpPr>
        <p:spPr>
          <a:xfrm>
            <a:off x="381000" y="562840"/>
            <a:ext cx="0" cy="337844"/>
          </a:xfrm>
          <a:prstGeom prst="line">
            <a:avLst/>
          </a:prstGeom>
          <a:noFill/>
          <a:ln w="28575" cap="flat" cmpd="sng" algn="ctr">
            <a:solidFill>
              <a:srgbClr val="475A8D">
                <a:lumMod val="20000"/>
                <a:lumOff val="80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4" name="Donut 3"/>
          <p:cNvSpPr/>
          <p:nvPr/>
        </p:nvSpPr>
        <p:spPr>
          <a:xfrm>
            <a:off x="285750" y="371335"/>
            <a:ext cx="190500" cy="191505"/>
          </a:xfrm>
          <a:prstGeom prst="donut">
            <a:avLst/>
          </a:prstGeom>
          <a:solidFill>
            <a:srgbClr val="475A8D">
              <a:lumMod val="20000"/>
              <a:lumOff val="80000"/>
            </a:srgbClr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Palatino Linotype"/>
              <a:ea typeface="+mn-ea"/>
              <a:cs typeface="+mn-cs"/>
            </a:endParaRPr>
          </a:p>
        </p:txBody>
      </p:sp>
      <p:sp>
        <p:nvSpPr>
          <p:cNvPr id="5" name="8-Point Star 4"/>
          <p:cNvSpPr/>
          <p:nvPr/>
        </p:nvSpPr>
        <p:spPr>
          <a:xfrm>
            <a:off x="38100" y="900684"/>
            <a:ext cx="685800" cy="685800"/>
          </a:xfrm>
          <a:prstGeom prst="star8">
            <a:avLst/>
          </a:prstGeom>
          <a:gradFill rotWithShape="1">
            <a:gsLst>
              <a:gs pos="0">
                <a:srgbClr val="475A8D">
                  <a:shade val="51000"/>
                  <a:satMod val="130000"/>
                </a:srgbClr>
              </a:gs>
              <a:gs pos="80000">
                <a:srgbClr val="475A8D">
                  <a:shade val="93000"/>
                  <a:satMod val="130000"/>
                </a:srgbClr>
              </a:gs>
              <a:gs pos="100000">
                <a:srgbClr val="475A8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Palatino Linotype"/>
              <a:ea typeface="+mn-ea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37160" y="1058918"/>
            <a:ext cx="487680" cy="400110"/>
          </a:xfrm>
          <a:prstGeom prst="rect">
            <a:avLst/>
          </a:prstGeom>
          <a:noFill/>
          <a:ln w="28575" cap="flat" cmpd="sng" algn="ctr">
            <a:noFill/>
            <a:prstDash val="solid"/>
          </a:ln>
          <a:effectLst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a-IR" sz="2000" b="1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16</a:t>
            </a: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410200" y="267032"/>
            <a:ext cx="34564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2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cs typeface="B Badr" pitchFamily="2" charset="-78"/>
              </a:rPr>
              <a:t>ریاضیات عالی مهندسی، آنالیز مختلط</a:t>
            </a:r>
            <a:endParaRPr lang="en-US" sz="20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cs typeface="B Badr" pitchFamily="2" charset="-78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24840" y="319074"/>
            <a:ext cx="22250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 rtl="1">
              <a:defRPr/>
            </a:pPr>
            <a:r>
              <a:rPr kumimoji="0" lang="fa-IR" sz="1600" b="1" i="0" u="none" strike="noStrike" kern="0" cap="none" spc="0" normalizeH="0" baseline="0" noProof="0" dirty="0" smtClean="0">
                <a:ln w="3175">
                  <a:noFill/>
                </a:ln>
                <a:solidFill>
                  <a:sysClr val="window" lastClr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 Armita Black" pitchFamily="2" charset="-78"/>
                <a:cs typeface="B Bardiya" pitchFamily="2" charset="-78"/>
              </a:rPr>
              <a:t>انتگرال</a:t>
            </a:r>
            <a:r>
              <a:rPr kumimoji="0" lang="fa-IR" sz="1600" b="0" i="0" u="none" strike="noStrike" kern="0" cap="none" spc="0" normalizeH="0" baseline="0" noProof="0" dirty="0" smtClean="0">
                <a:ln w="3175">
                  <a:noFill/>
                </a:ln>
                <a:solidFill>
                  <a:sysClr val="window" lastClr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 Armita Black" pitchFamily="2" charset="-78"/>
                <a:cs typeface="B Bardiya" pitchFamily="2" charset="-78"/>
              </a:rPr>
              <a:t>   </a:t>
            </a:r>
            <a:r>
              <a:rPr lang="en-US" sz="1600" b="1" kern="0" dirty="0">
                <a:ln w="3175">
                  <a:noFill/>
                </a:ln>
                <a:solidFill>
                  <a:sysClr val="window" lastClr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Bardiya" pitchFamily="2" charset="-78"/>
              </a:rPr>
              <a:t>Integral</a:t>
            </a:r>
            <a:endParaRPr kumimoji="0" lang="en-US" sz="1600" b="0" i="0" u="none" strike="noStrike" kern="0" cap="none" spc="0" normalizeH="0" baseline="0" noProof="0" dirty="0">
              <a:ln w="3175">
                <a:noFill/>
              </a:ln>
              <a:solidFill>
                <a:sysClr val="window" lastClr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cs typeface="B Bardiya" pitchFamily="2" charset="-7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990600" y="838200"/>
                <a:ext cx="7876032" cy="21236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 rtl="1">
                  <a:lnSpc>
                    <a:spcPct val="150000"/>
                  </a:lnSpc>
                </a:pPr>
                <a:r>
                  <a:rPr lang="fa-IR" b="1" dirty="0" smtClean="0">
                    <a:solidFill>
                      <a:srgbClr val="C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B Koodak" pitchFamily="2" charset="-78"/>
                  </a:rPr>
                  <a:t>1)  </a:t>
                </a:r>
                <a:r>
                  <a:rPr lang="fa-IR" sz="1400" dirty="0">
                    <a:cs typeface="B Koodak" pitchFamily="2" charset="-78"/>
                  </a:rPr>
                  <a:t>اگر یک انتگرال داشته باشیم، تابع زیر انتگرال کسری باشد و در آن </a:t>
                </a:r>
                <a:r>
                  <a:rPr lang="en-US" sz="1400" dirty="0">
                    <a:cs typeface="B Koodak" pitchFamily="2" charset="-78"/>
                  </a:rPr>
                  <a:t>sin</a:t>
                </a:r>
                <a:r>
                  <a:rPr lang="fa-IR" sz="1400" dirty="0">
                    <a:cs typeface="B Koodak" pitchFamily="2" charset="-78"/>
                  </a:rPr>
                  <a:t> و </a:t>
                </a:r>
                <a:r>
                  <a:rPr lang="en-US" sz="1400" dirty="0" err="1">
                    <a:cs typeface="B Koodak" pitchFamily="2" charset="-78"/>
                  </a:rPr>
                  <a:t>cos</a:t>
                </a:r>
                <a:r>
                  <a:rPr lang="fa-IR" sz="1400" dirty="0">
                    <a:cs typeface="B Koodak" pitchFamily="2" charset="-78"/>
                  </a:rPr>
                  <a:t> داشته باشد، همچنین درجه مخرج دو درجه از درجه صورت بیشتر باشد، مانند روند مثال زیر عمل میکنیم :</a:t>
                </a:r>
              </a:p>
              <a:p>
                <a:pPr algn="r" rtl="1">
                  <a:lnSpc>
                    <a:spcPct val="150000"/>
                  </a:lnSpc>
                </a:pPr>
                <a:endParaRPr lang="fa-IR" sz="1400" dirty="0" smtClean="0">
                  <a:cs typeface="B Koodak" pitchFamily="2" charset="-78"/>
                </a:endParaRPr>
              </a:p>
              <a:p>
                <a:pPr algn="r" rtl="1">
                  <a:lnSpc>
                    <a:spcPct val="150000"/>
                  </a:lnSpc>
                </a:pPr>
                <a:endParaRPr lang="fa-IR" sz="1400" dirty="0">
                  <a:cs typeface="B Koodak" pitchFamily="2" charset="-78"/>
                </a:endParaRPr>
              </a:p>
              <a:p>
                <a:pPr algn="r" rtl="1">
                  <a:lnSpc>
                    <a:spcPct val="150000"/>
                  </a:lnSpc>
                </a:pPr>
                <a:r>
                  <a:rPr lang="fa-IR" sz="1400" dirty="0" smtClean="0">
                    <a:cs typeface="B Koodak" pitchFamily="2" charset="-78"/>
                  </a:rPr>
                  <a:t>   بجای </a:t>
                </a:r>
                <a:r>
                  <a:rPr lang="en-US" sz="1400" dirty="0" smtClean="0">
                    <a:cs typeface="B Koodak" pitchFamily="2" charset="-78"/>
                  </a:rPr>
                  <a:t>x</a:t>
                </a:r>
                <a:r>
                  <a:rPr lang="fa-IR" sz="1400" dirty="0" smtClean="0">
                    <a:cs typeface="B Koodak" pitchFamily="2" charset="-78"/>
                  </a:rPr>
                  <a:t>، </a:t>
                </a:r>
                <a:r>
                  <a:rPr lang="en-US" sz="1400" dirty="0" smtClean="0">
                    <a:cs typeface="B Koodak" pitchFamily="2" charset="-78"/>
                  </a:rPr>
                  <a:t>z</a:t>
                </a:r>
                <a:r>
                  <a:rPr lang="fa-IR" sz="1400" dirty="0" smtClean="0">
                    <a:cs typeface="B Koodak" pitchFamily="2" charset="-78"/>
                  </a:rPr>
                  <a:t> میگذاریم و به جای </a:t>
                </a:r>
                <a14:m>
                  <m:oMath xmlns:m="http://schemas.openxmlformats.org/officeDocument/2006/math">
                    <m:r>
                      <a:rPr lang="fa-IR" sz="1400" b="0" i="0" dirty="0" smtClean="0">
                        <a:latin typeface="Cambria Math"/>
                        <a:cs typeface="B Koodak" pitchFamily="2" charset="-78"/>
                      </a:rPr>
                      <m:t> </m:t>
                    </m:r>
                    <m:r>
                      <m:rPr>
                        <m:sty m:val="p"/>
                      </m:rPr>
                      <a:rPr lang="en-US" sz="1400" i="1" dirty="0" smtClean="0">
                        <a:latin typeface="Cambria Math"/>
                        <a:cs typeface="B Koodak" pitchFamily="2" charset="-78"/>
                      </a:rPr>
                      <m:t>sin</m:t>
                    </m:r>
                    <m:r>
                      <a:rPr lang="en-US" sz="1400" i="1" dirty="0" smtClean="0">
                        <a:latin typeface="Cambria Math"/>
                        <a:cs typeface="B Koodak" pitchFamily="2" charset="-78"/>
                      </a:rPr>
                      <m:t>⁡(</m:t>
                    </m:r>
                    <m:r>
                      <a:rPr lang="en-US" sz="1400" i="1" dirty="0" err="1" smtClean="0">
                        <a:latin typeface="Cambria Math"/>
                        <a:cs typeface="B Koodak" pitchFamily="2" charset="-78"/>
                      </a:rPr>
                      <m:t>𝑤𝑥</m:t>
                    </m:r>
                    <m:r>
                      <a:rPr lang="en-US" sz="1400" i="1" dirty="0" smtClean="0">
                        <a:latin typeface="Cambria Math"/>
                        <a:cs typeface="B Koodak" pitchFamily="2" charset="-78"/>
                      </a:rPr>
                      <m:t>)</m:t>
                    </m:r>
                    <m:r>
                      <a:rPr lang="fa-IR" sz="1400" i="1" dirty="0" smtClean="0">
                        <a:latin typeface="Cambria Math"/>
                        <a:cs typeface="B Koodak" pitchFamily="2" charset="-78"/>
                      </a:rPr>
                      <m:t> </m:t>
                    </m:r>
                  </m:oMath>
                </a14:m>
                <a:r>
                  <a:rPr lang="fa-IR" sz="1400" dirty="0" smtClean="0">
                    <a:cs typeface="B Koodak" pitchFamily="2" charset="-78"/>
                  </a:rPr>
                  <a:t>یا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400" i="1" dirty="0" smtClean="0">
                        <a:latin typeface="Cambria Math"/>
                        <a:cs typeface="B Koodak" pitchFamily="2" charset="-78"/>
                      </a:rPr>
                      <m:t>cos</m:t>
                    </m:r>
                    <m:r>
                      <a:rPr lang="en-US" sz="1400" i="1" dirty="0" smtClean="0">
                        <a:latin typeface="Cambria Math"/>
                        <a:cs typeface="B Koodak" pitchFamily="2" charset="-78"/>
                      </a:rPr>
                      <m:t>⁡(</m:t>
                    </m:r>
                    <m:r>
                      <a:rPr lang="en-US" sz="1400" i="1" dirty="0" err="1" smtClean="0">
                        <a:latin typeface="Cambria Math"/>
                        <a:cs typeface="B Koodak" pitchFamily="2" charset="-78"/>
                      </a:rPr>
                      <m:t>𝑤𝑥</m:t>
                    </m:r>
                  </m:oMath>
                </a14:m>
                <a:r>
                  <a:rPr lang="en-US" sz="1400" dirty="0" smtClean="0">
                    <a:cs typeface="B Koodak" pitchFamily="2" charset="-78"/>
                  </a:rPr>
                  <a:t>)</a:t>
                </a:r>
                <a:r>
                  <a:rPr lang="fa-IR" sz="1400" dirty="0" smtClean="0">
                    <a:cs typeface="B Koodak" pitchFamily="2" charset="-78"/>
                  </a:rPr>
                  <a:t> ، </a:t>
                </a:r>
                <a:r>
                  <a:rPr lang="en-US" sz="1400" dirty="0" smtClean="0">
                    <a:cs typeface="B Koodak" pitchFamily="2" charset="-78"/>
                  </a:rPr>
                  <a:t> </a:t>
                </a:r>
                <a:r>
                  <a:rPr lang="en-US" sz="1400" dirty="0" err="1" smtClean="0">
                    <a:cs typeface="B Koodak" pitchFamily="2" charset="-78"/>
                  </a:rPr>
                  <a:t>exp</a:t>
                </a:r>
                <a:r>
                  <a:rPr lang="en-US" sz="1400" dirty="0" smtClean="0">
                    <a:cs typeface="B Koodak" pitchFamily="2" charset="-78"/>
                  </a:rPr>
                  <a:t>(</a:t>
                </a:r>
                <a:r>
                  <a:rPr lang="en-US" sz="1400" dirty="0" err="1" smtClean="0">
                    <a:cs typeface="B Koodak" pitchFamily="2" charset="-78"/>
                  </a:rPr>
                  <a:t>izw</a:t>
                </a:r>
                <a:r>
                  <a:rPr lang="en-US" sz="1400" dirty="0" smtClean="0">
                    <a:cs typeface="B Koodak" pitchFamily="2" charset="-78"/>
                  </a:rPr>
                  <a:t>)</a:t>
                </a:r>
                <a:r>
                  <a:rPr lang="fa-IR" sz="1400" dirty="0" smtClean="0">
                    <a:cs typeface="B Koodak" pitchFamily="2" charset="-78"/>
                  </a:rPr>
                  <a:t>گذاشته</a:t>
                </a:r>
              </a:p>
              <a:p>
                <a:pPr algn="r" rtl="1">
                  <a:lnSpc>
                    <a:spcPct val="150000"/>
                  </a:lnSpc>
                </a:pPr>
                <a:r>
                  <a:rPr lang="fa-IR" sz="1400" dirty="0" smtClean="0">
                    <a:cs typeface="B Koodak" pitchFamily="2" charset="-78"/>
                  </a:rPr>
                  <a:t>و با محدوده انتکرال گیری به شکل نیم دایره زیر پیش میرویم :</a:t>
                </a:r>
                <a:endParaRPr lang="en-US" sz="1400" dirty="0">
                  <a:cs typeface="B Koodak" pitchFamily="2" charset="-78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838200"/>
                <a:ext cx="7876032" cy="2123658"/>
              </a:xfrm>
              <a:prstGeom prst="rect">
                <a:avLst/>
              </a:prstGeom>
              <a:blipFill rotWithShape="1">
                <a:blip r:embed="rId4"/>
                <a:stretch>
                  <a:fillRect r="-1006" b="-8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143000" y="1258973"/>
                <a:ext cx="1426994" cy="9142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grow m:val="on"/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1400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sz="1400" i="0"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f>
                            <m:f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en-US" sz="1400" i="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  <m:d>
                                <m:d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𝑤𝑥</m:t>
                                  </m:r>
                                </m:e>
                              </m:d>
                            </m:num>
                            <m:den>
                              <m:sSup>
                                <m:sSup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1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400" i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  <m:r>
                                        <a:rPr lang="en-US" sz="1400" i="0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sSup>
                                        <m:sSupPr>
                                          <m:ctrlPr>
                                            <a:rPr lang="en-US" sz="1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14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r>
                                            <a:rPr lang="en-US" sz="1400" i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e>
                                  </m:d>
                                </m:e>
                                <m:sup>
                                  <m:r>
                                    <a:rPr lang="en-US" sz="14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1258973"/>
                <a:ext cx="1426994" cy="91422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442439"/>
              </p:ext>
            </p:extLst>
          </p:nvPr>
        </p:nvGraphicFramePr>
        <p:xfrm>
          <a:off x="723900" y="2362200"/>
          <a:ext cx="2756916" cy="701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2" name="Equation" r:id="rId6" imgW="2095200" imgH="533160" progId="Equation.DSMT4">
                  <p:embed/>
                </p:oleObj>
              </mc:Choice>
              <mc:Fallback>
                <p:oleObj name="Equation" r:id="rId6" imgW="209520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3900" y="2362200"/>
                        <a:ext cx="2756916" cy="7017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65115"/>
              </p:ext>
            </p:extLst>
          </p:nvPr>
        </p:nvGraphicFramePr>
        <p:xfrm>
          <a:off x="6674908" y="3124938"/>
          <a:ext cx="2321052" cy="279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3" name="Equation" r:id="rId8" imgW="2006280" imgH="241200" progId="Equation.DSMT4">
                  <p:embed/>
                </p:oleObj>
              </mc:Choice>
              <mc:Fallback>
                <p:oleObj name="Equation" r:id="rId8" imgW="2006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674908" y="3124938"/>
                        <a:ext cx="2321052" cy="2791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958506"/>
              </p:ext>
            </p:extLst>
          </p:nvPr>
        </p:nvGraphicFramePr>
        <p:xfrm>
          <a:off x="6848472" y="4728810"/>
          <a:ext cx="1951567" cy="268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4" name="Equation" r:id="rId10" imgW="1663560" imgH="228600" progId="Equation.DSMT4">
                  <p:embed/>
                </p:oleObj>
              </mc:Choice>
              <mc:Fallback>
                <p:oleObj name="Equation" r:id="rId10" imgW="1663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48472" y="4728810"/>
                        <a:ext cx="1951567" cy="2681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987905"/>
              </p:ext>
            </p:extLst>
          </p:nvPr>
        </p:nvGraphicFramePr>
        <p:xfrm>
          <a:off x="264414" y="3610993"/>
          <a:ext cx="4548378" cy="706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5" name="Equation" r:id="rId12" imgW="3517560" imgH="545760" progId="Equation.DSMT4">
                  <p:embed/>
                </p:oleObj>
              </mc:Choice>
              <mc:Fallback>
                <p:oleObj name="Equation" r:id="rId12" imgW="351756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64414" y="3610993"/>
                        <a:ext cx="4548378" cy="7060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006668"/>
              </p:ext>
            </p:extLst>
          </p:nvPr>
        </p:nvGraphicFramePr>
        <p:xfrm>
          <a:off x="285750" y="4806862"/>
          <a:ext cx="2011681" cy="388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6" name="Equation" r:id="rId14" imgW="1447560" imgH="279360" progId="Equation.DSMT4">
                  <p:embed/>
                </p:oleObj>
              </mc:Choice>
              <mc:Fallback>
                <p:oleObj name="Equation" r:id="rId14" imgW="14475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85750" y="4806862"/>
                        <a:ext cx="2011681" cy="388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950191"/>
              </p:ext>
            </p:extLst>
          </p:nvPr>
        </p:nvGraphicFramePr>
        <p:xfrm>
          <a:off x="7317308" y="5364494"/>
          <a:ext cx="1569278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7" name="Equation" r:id="rId16" imgW="1244520" imgH="583920" progId="Equation.DSMT4">
                  <p:embed/>
                </p:oleObj>
              </mc:Choice>
              <mc:Fallback>
                <p:oleObj name="Equation" r:id="rId16" imgW="124452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317308" y="5364494"/>
                        <a:ext cx="1569278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584396"/>
              </p:ext>
            </p:extLst>
          </p:nvPr>
        </p:nvGraphicFramePr>
        <p:xfrm>
          <a:off x="2862072" y="4713828"/>
          <a:ext cx="3104896" cy="682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8" name="Equation" r:id="rId18" imgW="2425680" imgH="533160" progId="Equation.DSMT4">
                  <p:embed/>
                </p:oleObj>
              </mc:Choice>
              <mc:Fallback>
                <p:oleObj name="Equation" r:id="rId18" imgW="24256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862072" y="4713828"/>
                        <a:ext cx="3104896" cy="6827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Box 54"/>
          <p:cNvSpPr txBox="1"/>
          <p:nvPr/>
        </p:nvSpPr>
        <p:spPr>
          <a:xfrm>
            <a:off x="650367" y="3189827"/>
            <a:ext cx="381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C00000"/>
                </a:solidFill>
              </a:rPr>
              <a:t>A</a:t>
            </a:r>
            <a:endParaRPr lang="en-US" sz="1600" dirty="0">
              <a:solidFill>
                <a:srgbClr val="C00000"/>
              </a:solidFill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2041017" y="3189827"/>
            <a:ext cx="381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C00000"/>
                </a:solidFill>
              </a:rPr>
              <a:t>B</a:t>
            </a:r>
            <a:endParaRPr lang="en-US" sz="1600" dirty="0">
              <a:solidFill>
                <a:srgbClr val="C00000"/>
              </a:solidFill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3646932" y="3189827"/>
            <a:ext cx="381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C00000"/>
                </a:solidFill>
              </a:rPr>
              <a:t>D</a:t>
            </a:r>
            <a:endParaRPr lang="en-US" sz="1600" dirty="0">
              <a:solidFill>
                <a:srgbClr val="C00000"/>
              </a:solidFill>
            </a:endParaRPr>
          </a:p>
        </p:txBody>
      </p:sp>
      <p:cxnSp>
        <p:nvCxnSpPr>
          <p:cNvPr id="57" name="Straight Arrow Connector 56"/>
          <p:cNvCxnSpPr/>
          <p:nvPr/>
        </p:nvCxnSpPr>
        <p:spPr>
          <a:xfrm>
            <a:off x="297942" y="3610994"/>
            <a:ext cx="1085850" cy="0"/>
          </a:xfrm>
          <a:prstGeom prst="straightConnector1">
            <a:avLst/>
          </a:prstGeom>
          <a:ln w="19050">
            <a:solidFill>
              <a:srgbClr val="C0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/>
          <p:nvPr/>
        </p:nvCxnSpPr>
        <p:spPr>
          <a:xfrm flipV="1">
            <a:off x="2862072" y="3610994"/>
            <a:ext cx="1950720" cy="12191"/>
          </a:xfrm>
          <a:prstGeom prst="straightConnector1">
            <a:avLst/>
          </a:prstGeom>
          <a:ln w="19050">
            <a:solidFill>
              <a:srgbClr val="C0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/>
          <p:nvPr/>
        </p:nvCxnSpPr>
        <p:spPr>
          <a:xfrm>
            <a:off x="1688592" y="3622090"/>
            <a:ext cx="1085850" cy="0"/>
          </a:xfrm>
          <a:prstGeom prst="straightConnector1">
            <a:avLst/>
          </a:prstGeom>
          <a:ln w="19050">
            <a:solidFill>
              <a:srgbClr val="C0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408" name="Straight Arrow Connector 17407"/>
          <p:cNvCxnSpPr/>
          <p:nvPr/>
        </p:nvCxnSpPr>
        <p:spPr>
          <a:xfrm flipV="1">
            <a:off x="1583817" y="4812298"/>
            <a:ext cx="838200" cy="304800"/>
          </a:xfrm>
          <a:prstGeom prst="straightConnector1">
            <a:avLst/>
          </a:prstGeom>
          <a:ln w="127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TextBox 69"/>
          <p:cNvSpPr txBox="1"/>
          <p:nvPr/>
        </p:nvSpPr>
        <p:spPr>
          <a:xfrm>
            <a:off x="2357396" y="4520905"/>
            <a:ext cx="381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C00000"/>
                </a:solidFill>
              </a:rPr>
              <a:t>0</a:t>
            </a:r>
            <a:endParaRPr lang="en-US" sz="1600" dirty="0">
              <a:solidFill>
                <a:srgbClr val="C00000"/>
              </a:solidFill>
            </a:endParaRPr>
          </a:p>
        </p:txBody>
      </p:sp>
      <p:sp>
        <p:nvSpPr>
          <p:cNvPr id="17411" name="Rounded Rectangle 17410"/>
          <p:cNvSpPr/>
          <p:nvPr/>
        </p:nvSpPr>
        <p:spPr>
          <a:xfrm>
            <a:off x="7199782" y="5275594"/>
            <a:ext cx="1762650" cy="914400"/>
          </a:xfrm>
          <a:prstGeom prst="roundRect">
            <a:avLst/>
          </a:prstGeom>
          <a:noFill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412" name="5-Point Star 17411"/>
          <p:cNvSpPr/>
          <p:nvPr/>
        </p:nvSpPr>
        <p:spPr>
          <a:xfrm>
            <a:off x="8913664" y="5123194"/>
            <a:ext cx="228600" cy="228600"/>
          </a:xfrm>
          <a:prstGeom prst="star5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Rectangle 72"/>
          <p:cNvSpPr/>
          <p:nvPr/>
        </p:nvSpPr>
        <p:spPr>
          <a:xfrm>
            <a:off x="2527258" y="4812298"/>
            <a:ext cx="2471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cs typeface="B Koodak" pitchFamily="2" charset="-78"/>
              </a:rPr>
              <a:t>;</a:t>
            </a:r>
            <a:endParaRPr lang="en-US" b="1" dirty="0"/>
          </a:p>
        </p:txBody>
      </p:sp>
      <p:sp>
        <p:nvSpPr>
          <p:cNvPr id="74" name="5-Point Star 73"/>
          <p:cNvSpPr/>
          <p:nvPr/>
        </p:nvSpPr>
        <p:spPr>
          <a:xfrm>
            <a:off x="2751582" y="6513576"/>
            <a:ext cx="228600" cy="228600"/>
          </a:xfrm>
          <a:prstGeom prst="star5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414" name="Straight Arrow Connector 17413"/>
          <p:cNvCxnSpPr/>
          <p:nvPr/>
        </p:nvCxnSpPr>
        <p:spPr>
          <a:xfrm>
            <a:off x="2831857" y="6189994"/>
            <a:ext cx="36046" cy="286512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17415" name="Oval 17414"/>
          <p:cNvSpPr/>
          <p:nvPr/>
        </p:nvSpPr>
        <p:spPr>
          <a:xfrm>
            <a:off x="1737360" y="5778788"/>
            <a:ext cx="167905" cy="304800"/>
          </a:xfrm>
          <a:prstGeom prst="ellipse">
            <a:avLst/>
          </a:prstGeom>
          <a:noFill/>
          <a:ln w="952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416" name="TextBox 17415"/>
              <p:cNvSpPr txBox="1"/>
              <p:nvPr/>
            </p:nvSpPr>
            <p:spPr>
              <a:xfrm>
                <a:off x="2069014" y="5486400"/>
                <a:ext cx="1438151" cy="2923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1300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300" b="0" i="0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sz="1300" b="0" i="1" smtClean="0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300" b="0" i="1" smtClean="0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</m:d>
                        </m:e>
                      </m:func>
                      <m:r>
                        <a:rPr lang="en-US" sz="1300" b="0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/>
                        </a:rPr>
                        <m:t>+</m:t>
                      </m:r>
                      <m:r>
                        <a:rPr lang="en-US" sz="1300" b="0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/>
                        </a:rPr>
                        <m:t>𝑖</m:t>
                      </m:r>
                      <m:r>
                        <a:rPr lang="en-US" sz="1300" b="0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1300" b="0" i="0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/>
                        </a:rPr>
                        <m:t>sin</m:t>
                      </m:r>
                      <m:r>
                        <a:rPr lang="en-US" sz="1300" b="0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/>
                        </a:rPr>
                        <m:t>⁡(</m:t>
                      </m:r>
                      <m:r>
                        <a:rPr lang="en-US" sz="1300" b="0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/>
                          <a:ea typeface="Cambria Math"/>
                        </a:rPr>
                        <m:t>𝜃</m:t>
                      </m:r>
                      <m:r>
                        <a:rPr lang="en-US" sz="1300" b="0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1300" dirty="0">
                  <a:solidFill>
                    <a:schemeClr val="accent2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7416" name="TextBox 174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9014" y="5486400"/>
                <a:ext cx="1438151" cy="292388"/>
              </a:xfrm>
              <a:prstGeom prst="rect">
                <a:avLst/>
              </a:prstGeom>
              <a:blipFill rotWithShape="1">
                <a:blip r:embed="rId20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7420" name="Straight Arrow Connector 17419"/>
          <p:cNvCxnSpPr>
            <a:stCxn id="17415" idx="0"/>
            <a:endCxn id="17416" idx="1"/>
          </p:cNvCxnSpPr>
          <p:nvPr/>
        </p:nvCxnSpPr>
        <p:spPr>
          <a:xfrm flipV="1">
            <a:off x="1821313" y="5632594"/>
            <a:ext cx="247701" cy="146194"/>
          </a:xfrm>
          <a:prstGeom prst="straightConnector1">
            <a:avLst/>
          </a:prstGeom>
          <a:ln w="12700"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graphicFrame>
        <p:nvGraphicFramePr>
          <p:cNvPr id="17422" name="Object 174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614338"/>
              </p:ext>
            </p:extLst>
          </p:nvPr>
        </p:nvGraphicFramePr>
        <p:xfrm>
          <a:off x="191344" y="5778788"/>
          <a:ext cx="6947478" cy="764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9" name="Equation" r:id="rId21" imgW="5194080" imgH="571320" progId="Equation.DSMT4">
                  <p:embed/>
                </p:oleObj>
              </mc:Choice>
              <mc:Fallback>
                <p:oleObj name="Equation" r:id="rId21" imgW="5194080" imgH="57132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344" y="5778788"/>
                        <a:ext cx="6947478" cy="7643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5" name="Rounded Rectangular Callout 17424"/>
          <p:cNvSpPr/>
          <p:nvPr/>
        </p:nvSpPr>
        <p:spPr>
          <a:xfrm>
            <a:off x="152400" y="4482436"/>
            <a:ext cx="330267" cy="329862"/>
          </a:xfrm>
          <a:prstGeom prst="wedgeRoundRectCallou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</a:t>
            </a:r>
            <a:endParaRPr lang="en-US" dirty="0"/>
          </a:p>
        </p:txBody>
      </p:sp>
      <p:pic>
        <p:nvPicPr>
          <p:cNvPr id="17533" name="Picture 125"/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3136605"/>
            <a:ext cx="2616200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88" name="Straight Arrow Connector 87"/>
          <p:cNvCxnSpPr/>
          <p:nvPr/>
        </p:nvCxnSpPr>
        <p:spPr>
          <a:xfrm flipV="1">
            <a:off x="6946478" y="3505938"/>
            <a:ext cx="316586" cy="251890"/>
          </a:xfrm>
          <a:prstGeom prst="straightConnector1">
            <a:avLst/>
          </a:prstGeom>
          <a:ln>
            <a:solidFill>
              <a:schemeClr val="accent5">
                <a:lumMod val="75000"/>
              </a:schemeClr>
            </a:solidFill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89" name="Straight Arrow Connector 88"/>
          <p:cNvCxnSpPr/>
          <p:nvPr/>
        </p:nvCxnSpPr>
        <p:spPr>
          <a:xfrm>
            <a:off x="6848472" y="4413360"/>
            <a:ext cx="196012" cy="283656"/>
          </a:xfrm>
          <a:prstGeom prst="straightConnector1">
            <a:avLst/>
          </a:prstGeom>
          <a:ln>
            <a:solidFill>
              <a:schemeClr val="accent5">
                <a:lumMod val="75000"/>
              </a:schemeClr>
            </a:solidFill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p14="http://schemas.microsoft.com/office/powerpoint/2010/main" Requires="p14">
          <p:contentPart p14:bwMode="auto" r:id="rId24">
            <p14:nvContentPartPr>
              <p14:cNvPr id="18" name="Ink 17"/>
              <p14:cNvContentPartPr/>
              <p14:nvPr/>
            </p14:nvContentPartPr>
            <p14:xfrm>
              <a:off x="6277680" y="3920040"/>
              <a:ext cx="2473920" cy="1786320"/>
            </p14:xfrm>
          </p:contentPart>
        </mc:Choice>
        <mc:Fallback>
          <p:pic>
            <p:nvPicPr>
              <p:cNvPr id="18" name="Ink 17"/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6268320" y="3910680"/>
                <a:ext cx="2492640" cy="1805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34296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7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7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7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55" grpId="0"/>
      <p:bldP spid="58" grpId="0"/>
      <p:bldP spid="59" grpId="0"/>
      <p:bldP spid="70" grpId="0"/>
      <p:bldP spid="17411" grpId="0" animBg="1"/>
      <p:bldP spid="17412" grpId="0" animBg="1"/>
      <p:bldP spid="73" grpId="0"/>
      <p:bldP spid="74" grpId="0" animBg="1"/>
      <p:bldP spid="17415" grpId="0" animBg="1"/>
      <p:bldP spid="17416" grpId="0"/>
      <p:bldP spid="1742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lowchart: Document 1"/>
          <p:cNvSpPr/>
          <p:nvPr/>
        </p:nvSpPr>
        <p:spPr>
          <a:xfrm>
            <a:off x="152400" y="152400"/>
            <a:ext cx="8839200" cy="685800"/>
          </a:xfrm>
          <a:prstGeom prst="flowChartDocument">
            <a:avLst/>
          </a:prstGeom>
          <a:gradFill rotWithShape="1">
            <a:gsLst>
              <a:gs pos="0">
                <a:srgbClr val="475A8D">
                  <a:shade val="51000"/>
                  <a:satMod val="130000"/>
                </a:srgbClr>
              </a:gs>
              <a:gs pos="80000">
                <a:srgbClr val="475A8D">
                  <a:shade val="93000"/>
                  <a:satMod val="130000"/>
                </a:srgbClr>
              </a:gs>
              <a:gs pos="100000">
                <a:srgbClr val="475A8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Palatino Linotype"/>
              <a:ea typeface="+mn-ea"/>
              <a:cs typeface="+mn-cs"/>
            </a:endParaRPr>
          </a:p>
        </p:txBody>
      </p:sp>
      <p:cxnSp>
        <p:nvCxnSpPr>
          <p:cNvPr id="3" name="Straight Connector 2"/>
          <p:cNvCxnSpPr>
            <a:stCxn id="4" idx="4"/>
          </p:cNvCxnSpPr>
          <p:nvPr/>
        </p:nvCxnSpPr>
        <p:spPr>
          <a:xfrm>
            <a:off x="381000" y="562840"/>
            <a:ext cx="0" cy="337844"/>
          </a:xfrm>
          <a:prstGeom prst="line">
            <a:avLst/>
          </a:prstGeom>
          <a:noFill/>
          <a:ln w="28575" cap="flat" cmpd="sng" algn="ctr">
            <a:solidFill>
              <a:srgbClr val="475A8D">
                <a:lumMod val="20000"/>
                <a:lumOff val="80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4" name="Donut 3"/>
          <p:cNvSpPr/>
          <p:nvPr/>
        </p:nvSpPr>
        <p:spPr>
          <a:xfrm>
            <a:off x="285750" y="371335"/>
            <a:ext cx="190500" cy="191505"/>
          </a:xfrm>
          <a:prstGeom prst="donut">
            <a:avLst/>
          </a:prstGeom>
          <a:solidFill>
            <a:srgbClr val="475A8D">
              <a:lumMod val="20000"/>
              <a:lumOff val="80000"/>
            </a:srgbClr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Palatino Linotype"/>
              <a:ea typeface="+mn-ea"/>
              <a:cs typeface="+mn-cs"/>
            </a:endParaRPr>
          </a:p>
        </p:txBody>
      </p:sp>
      <p:sp>
        <p:nvSpPr>
          <p:cNvPr id="5" name="8-Point Star 4"/>
          <p:cNvSpPr/>
          <p:nvPr/>
        </p:nvSpPr>
        <p:spPr>
          <a:xfrm>
            <a:off x="38100" y="900684"/>
            <a:ext cx="685800" cy="685800"/>
          </a:xfrm>
          <a:prstGeom prst="star8">
            <a:avLst/>
          </a:prstGeom>
          <a:gradFill rotWithShape="1">
            <a:gsLst>
              <a:gs pos="0">
                <a:srgbClr val="475A8D">
                  <a:shade val="51000"/>
                  <a:satMod val="130000"/>
                </a:srgbClr>
              </a:gs>
              <a:gs pos="80000">
                <a:srgbClr val="475A8D">
                  <a:shade val="93000"/>
                  <a:satMod val="130000"/>
                </a:srgbClr>
              </a:gs>
              <a:gs pos="100000">
                <a:srgbClr val="475A8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Palatino Linotype"/>
              <a:ea typeface="+mn-ea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37160" y="1058918"/>
            <a:ext cx="487680" cy="400110"/>
          </a:xfrm>
          <a:prstGeom prst="rect">
            <a:avLst/>
          </a:prstGeom>
          <a:noFill/>
          <a:ln w="28575" cap="flat" cmpd="sng" algn="ctr">
            <a:noFill/>
            <a:prstDash val="solid"/>
          </a:ln>
          <a:effectLst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a-IR" sz="2000" b="1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17</a:t>
            </a: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410200" y="267032"/>
            <a:ext cx="34564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2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cs typeface="B Badr" pitchFamily="2" charset="-78"/>
              </a:rPr>
              <a:t>ریاضیات عالی مهندسی، آنالیز مختلط</a:t>
            </a:r>
            <a:endParaRPr lang="en-US" sz="20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cs typeface="B Badr" pitchFamily="2" charset="-78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24840" y="319074"/>
            <a:ext cx="22250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 rtl="1">
              <a:defRPr/>
            </a:pPr>
            <a:r>
              <a:rPr kumimoji="0" lang="fa-IR" sz="1600" b="1" i="0" u="none" strike="noStrike" kern="0" cap="none" spc="0" normalizeH="0" baseline="0" noProof="0" dirty="0" smtClean="0">
                <a:ln w="3175">
                  <a:noFill/>
                </a:ln>
                <a:solidFill>
                  <a:sysClr val="window" lastClr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 Armita Black" pitchFamily="2" charset="-78"/>
                <a:cs typeface="B Bardiya" pitchFamily="2" charset="-78"/>
              </a:rPr>
              <a:t>انتگرال</a:t>
            </a:r>
            <a:r>
              <a:rPr kumimoji="0" lang="fa-IR" sz="1600" b="0" i="0" u="none" strike="noStrike" kern="0" cap="none" spc="0" normalizeH="0" baseline="0" noProof="0" dirty="0" smtClean="0">
                <a:ln w="3175">
                  <a:noFill/>
                </a:ln>
                <a:solidFill>
                  <a:sysClr val="window" lastClr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 Armita Black" pitchFamily="2" charset="-78"/>
                <a:cs typeface="B Bardiya" pitchFamily="2" charset="-78"/>
              </a:rPr>
              <a:t>   </a:t>
            </a:r>
            <a:r>
              <a:rPr lang="en-US" sz="1600" b="1" kern="0" dirty="0">
                <a:ln w="3175">
                  <a:noFill/>
                </a:ln>
                <a:solidFill>
                  <a:sysClr val="window" lastClr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Bardiya" pitchFamily="2" charset="-78"/>
              </a:rPr>
              <a:t>Integral</a:t>
            </a:r>
            <a:endParaRPr kumimoji="0" lang="en-US" sz="1600" b="0" i="0" u="none" strike="noStrike" kern="0" cap="none" spc="0" normalizeH="0" baseline="0" noProof="0" dirty="0">
              <a:ln w="3175">
                <a:noFill/>
              </a:ln>
              <a:solidFill>
                <a:sysClr val="window" lastClr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cs typeface="B Bardiya" pitchFamily="2" charset="-78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700"/>
              </p:ext>
            </p:extLst>
          </p:nvPr>
        </p:nvGraphicFramePr>
        <p:xfrm>
          <a:off x="381000" y="2362200"/>
          <a:ext cx="6346698" cy="692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8" name="Equation" r:id="rId3" imgW="4889160" imgH="533160" progId="Equation.DSMT4">
                  <p:embed/>
                </p:oleObj>
              </mc:Choice>
              <mc:Fallback>
                <p:oleObj name="Equation" r:id="rId3" imgW="4889160" imgH="5331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362200"/>
                        <a:ext cx="6346698" cy="6923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9028018"/>
              </p:ext>
            </p:extLst>
          </p:nvPr>
        </p:nvGraphicFramePr>
        <p:xfrm>
          <a:off x="1550723" y="3291324"/>
          <a:ext cx="4221747" cy="741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9" name="Equation" r:id="rId5" imgW="3035160" imgH="533160" progId="Equation.DSMT4">
                  <p:embed/>
                </p:oleObj>
              </mc:Choice>
              <mc:Fallback>
                <p:oleObj name="Equation" r:id="rId5" imgW="3035160" imgH="53316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723" y="3291324"/>
                        <a:ext cx="4221747" cy="7418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9750284"/>
              </p:ext>
            </p:extLst>
          </p:nvPr>
        </p:nvGraphicFramePr>
        <p:xfrm>
          <a:off x="1066800" y="985626"/>
          <a:ext cx="5181600" cy="946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0" name="Equation" r:id="rId7" imgW="3822480" imgH="698400" progId="Equation.DSMT4">
                  <p:embed/>
                </p:oleObj>
              </mc:Choice>
              <mc:Fallback>
                <p:oleObj name="Equation" r:id="rId7" imgW="3822480" imgH="698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985626"/>
                        <a:ext cx="5181600" cy="9468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3200400" y="1905000"/>
                <a:ext cx="1251433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(</m:t>
                      </m:r>
                      <m:r>
                        <a:rPr lang="en-US" sz="14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𝑧</m:t>
                      </m:r>
                      <m:r>
                        <a:rPr lang="en-US" sz="14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−</m:t>
                      </m:r>
                      <m:r>
                        <a:rPr lang="en-US" sz="14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𝑖</m:t>
                      </m:r>
                      <m:r>
                        <a:rPr lang="en-US" sz="14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)(</m:t>
                      </m:r>
                      <m:r>
                        <a:rPr lang="en-US" sz="14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𝑧</m:t>
                      </m:r>
                      <m:r>
                        <a:rPr lang="en-US" sz="14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14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𝑖</m:t>
                      </m:r>
                      <m:r>
                        <a:rPr lang="en-US" sz="14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14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0400" y="1905000"/>
                <a:ext cx="1251433" cy="307777"/>
              </a:xfrm>
              <a:prstGeom prst="rect">
                <a:avLst/>
              </a:prstGeom>
              <a:blipFill rotWithShape="1">
                <a:blip r:embed="rId9"/>
                <a:stretch>
                  <a:fillRect b="-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Straight Arrow Connector 14"/>
          <p:cNvCxnSpPr/>
          <p:nvPr/>
        </p:nvCxnSpPr>
        <p:spPr>
          <a:xfrm>
            <a:off x="3521316" y="1905000"/>
            <a:ext cx="609600" cy="0"/>
          </a:xfrm>
          <a:prstGeom prst="straightConnector1">
            <a:avLst/>
          </a:prstGeom>
          <a:ln w="19050">
            <a:solidFill>
              <a:srgbClr val="C0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ounded Rectangular Callout 15"/>
          <p:cNvSpPr/>
          <p:nvPr/>
        </p:nvSpPr>
        <p:spPr>
          <a:xfrm>
            <a:off x="781371" y="3198289"/>
            <a:ext cx="330267" cy="329862"/>
          </a:xfrm>
          <a:prstGeom prst="wedgeRoundRectCallou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</a:t>
            </a:r>
            <a:endParaRPr lang="en-US" dirty="0"/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209871" y="3676825"/>
            <a:ext cx="106680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58055" y="3204986"/>
            <a:ext cx="609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chemeClr val="accent4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rom</a:t>
            </a:r>
            <a:endParaRPr lang="en-US" sz="1600" b="1" dirty="0">
              <a:solidFill>
                <a:schemeClr val="accent4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152400" y="4198537"/>
                <a:ext cx="1659877" cy="3585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𝑅𝑒</m:t>
                          </m:r>
                        </m:e>
                        <m:sub>
                          <m:r>
                            <a:rPr lang="en-US" sz="1600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𝑟𝑖𝑔</m:t>
                          </m:r>
                          <m:r>
                            <a:rPr lang="en-US" sz="1600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h</m:t>
                          </m:r>
                          <m:r>
                            <a:rPr lang="en-US" sz="1600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𝑡</m:t>
                          </m:r>
                        </m:sub>
                      </m:sSub>
                      <m:r>
                        <a:rPr lang="en-US" sz="1600" b="0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1600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𝑅𝑒</m:t>
                          </m:r>
                        </m:e>
                        <m:sub>
                          <m:r>
                            <a:rPr lang="en-US" sz="1600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𝑙𝑒𝑓𝑡</m:t>
                          </m:r>
                        </m:sub>
                      </m:sSub>
                    </m:oMath>
                  </m:oMathPara>
                </a14:m>
                <a:endParaRPr lang="en-US" sz="1600" dirty="0">
                  <a:solidFill>
                    <a:schemeClr val="accent2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4198537"/>
                <a:ext cx="1659877" cy="358560"/>
              </a:xfrm>
              <a:prstGeom prst="rect">
                <a:avLst/>
              </a:prstGeom>
              <a:blipFill rotWithShape="1">
                <a:blip r:embed="rId10"/>
                <a:stretch>
                  <a:fillRect b="-67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006308"/>
              </p:ext>
            </p:extLst>
          </p:nvPr>
        </p:nvGraphicFramePr>
        <p:xfrm>
          <a:off x="1964196" y="5334000"/>
          <a:ext cx="1712211" cy="826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1" name="Equation" r:id="rId11" imgW="1104840" imgH="533160" progId="Equation.DSMT4">
                  <p:embed/>
                </p:oleObj>
              </mc:Choice>
              <mc:Fallback>
                <p:oleObj name="Equation" r:id="rId11" imgW="110484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64196" y="5334000"/>
                        <a:ext cx="1712211" cy="8265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475183"/>
              </p:ext>
            </p:extLst>
          </p:nvPr>
        </p:nvGraphicFramePr>
        <p:xfrm>
          <a:off x="1975980" y="4363344"/>
          <a:ext cx="5339220" cy="76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2" name="Equation" r:id="rId13" imgW="3746160" imgH="533160" progId="Equation.DSMT4">
                  <p:embed/>
                </p:oleObj>
              </mc:Choice>
              <mc:Fallback>
                <p:oleObj name="Equation" r:id="rId13" imgW="374616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75980" y="4363344"/>
                        <a:ext cx="5339220" cy="760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Left Brace 25"/>
          <p:cNvSpPr/>
          <p:nvPr/>
        </p:nvSpPr>
        <p:spPr>
          <a:xfrm>
            <a:off x="1671180" y="4342390"/>
            <a:ext cx="304800" cy="1818195"/>
          </a:xfrm>
          <a:prstGeom prst="leftBrace">
            <a:avLst/>
          </a:prstGeom>
          <a:ln w="12700"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7" name="Straight Arrow Connector 26"/>
          <p:cNvCxnSpPr/>
          <p:nvPr/>
        </p:nvCxnSpPr>
        <p:spPr>
          <a:xfrm>
            <a:off x="213360" y="4664881"/>
            <a:ext cx="150876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185487" y="5655481"/>
            <a:ext cx="150876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137160" y="5251487"/>
                <a:ext cx="1703993" cy="3585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𝐼𝑚</m:t>
                          </m:r>
                        </m:e>
                        <m:sub>
                          <m:r>
                            <a:rPr lang="en-US" sz="1600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𝑟𝑖𝑔</m:t>
                          </m:r>
                          <m:r>
                            <a:rPr lang="en-US" sz="1600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h</m:t>
                          </m:r>
                          <m:r>
                            <a:rPr lang="en-US" sz="1600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𝑡</m:t>
                          </m:r>
                        </m:sub>
                      </m:sSub>
                      <m:r>
                        <a:rPr lang="en-US" sz="1600" b="0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1600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𝐼𝑚</m:t>
                          </m:r>
                        </m:e>
                        <m:sub>
                          <m:r>
                            <a:rPr lang="en-US" sz="1600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𝑙𝑒𝑓𝑡</m:t>
                          </m:r>
                        </m:sub>
                      </m:sSub>
                    </m:oMath>
                  </m:oMathPara>
                </a14:m>
                <a:endParaRPr lang="en-US" sz="1600" dirty="0">
                  <a:solidFill>
                    <a:schemeClr val="accent2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" y="5251487"/>
                <a:ext cx="1703993" cy="358560"/>
              </a:xfrm>
              <a:prstGeom prst="rect">
                <a:avLst/>
              </a:prstGeom>
              <a:blipFill rotWithShape="1">
                <a:blip r:embed="rId15"/>
                <a:stretch>
                  <a:fillRect b="-67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3791712" y="5943600"/>
                <a:ext cx="5181600" cy="605714"/>
              </a:xfrm>
              <a:prstGeom prst="rect">
                <a:avLst/>
              </a:prstGeom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rtl="1"/>
                <a14:m>
                  <m:oMath xmlns:m="http://schemas.openxmlformats.org/officeDocument/2006/math">
                    <m:r>
                      <a:rPr lang="en-US" sz="1400" i="1" dirty="0" smtClean="0">
                        <a:latin typeface="Cambria Math"/>
                        <a:cs typeface="B Koodak" pitchFamily="2" charset="-78"/>
                      </a:rPr>
                      <m:t>𝐿𝑖𝑚</m:t>
                    </m:r>
                    <m:r>
                      <a:rPr lang="en-US" sz="1400" i="1" dirty="0" smtClean="0">
                        <a:latin typeface="Cambria Math"/>
                        <a:cs typeface="B Koodak" pitchFamily="2" charset="-78"/>
                      </a:rPr>
                      <m:t> </m:t>
                    </m:r>
                    <m:r>
                      <a:rPr lang="en-US" sz="1400" i="1" dirty="0" smtClean="0">
                        <a:latin typeface="Cambria Math"/>
                        <a:cs typeface="B Koodak" pitchFamily="2" charset="-78"/>
                      </a:rPr>
                      <m:t>𝐷</m:t>
                    </m:r>
                    <m:r>
                      <a:rPr lang="fa-IR" sz="1400" i="1" dirty="0" smtClean="0">
                        <a:latin typeface="Cambria Math"/>
                        <a:cs typeface="B Koodak" pitchFamily="2" charset="-78"/>
                      </a:rPr>
                      <m:t> </m:t>
                    </m:r>
                  </m:oMath>
                </a14:m>
                <a:r>
                  <a:rPr lang="fa-IR" sz="1400" dirty="0" smtClean="0">
                    <a:cs typeface="B Koodak" pitchFamily="2" charset="-78"/>
                  </a:rPr>
                  <a:t>به صفر نمیرسد </a:t>
                </a:r>
                <a14:m>
                  <m:oMath xmlns:m="http://schemas.openxmlformats.org/officeDocument/2006/math">
                    <m:r>
                      <a:rPr lang="fa-IR" sz="1400" b="0" i="0" smtClean="0">
                        <a:latin typeface="Cambria Math"/>
                        <a:ea typeface="Cambria Math"/>
                        <a:cs typeface="B Koodak" pitchFamily="2" charset="-78"/>
                      </a:rPr>
                      <m:t> </m:t>
                    </m:r>
                    <m:r>
                      <a:rPr lang="fa-IR" sz="1400" i="1" smtClean="0">
                        <a:latin typeface="Cambria Math"/>
                        <a:ea typeface="Cambria Math"/>
                        <a:cs typeface="B Koodak" pitchFamily="2" charset="-78"/>
                      </a:rPr>
                      <m:t>←</m:t>
                    </m:r>
                  </m:oMath>
                </a14:m>
                <a:r>
                  <a:rPr lang="fa-IR" sz="1400" dirty="0" smtClean="0">
                    <a:cs typeface="B Koodak" pitchFamily="2" charset="-78"/>
                  </a:rPr>
                  <a:t>اگر درجه مخرج دو درجه از صورت بیشتر نباشد.</a:t>
                </a:r>
                <a:endParaRPr lang="en-US" sz="1400" dirty="0">
                  <a:cs typeface="B Koodak" pitchFamily="2" charset="-78"/>
                </a:endParaRPr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1712" y="5943600"/>
                <a:ext cx="5181600" cy="605714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11" name="Ink 10"/>
              <p14:cNvContentPartPr/>
              <p14:nvPr/>
            </p14:nvContentPartPr>
            <p14:xfrm>
              <a:off x="2518200" y="2268000"/>
              <a:ext cx="2616840" cy="1536480"/>
            </p14:xfrm>
          </p:contentPart>
        </mc:Choice>
        <mc:Fallback>
          <p:pic>
            <p:nvPicPr>
              <p:cNvPr id="11" name="Ink 10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2508840" y="2258640"/>
                <a:ext cx="2635560" cy="1555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828000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6" grpId="0" animBg="1"/>
      <p:bldP spid="20" grpId="0"/>
      <p:bldP spid="23" grpId="0"/>
      <p:bldP spid="26" grpId="0" animBg="1"/>
      <p:bldP spid="30" grpId="0"/>
      <p:bldP spid="3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lowchart: Document 1"/>
          <p:cNvSpPr/>
          <p:nvPr/>
        </p:nvSpPr>
        <p:spPr>
          <a:xfrm>
            <a:off x="152400" y="152400"/>
            <a:ext cx="8839200" cy="685800"/>
          </a:xfrm>
          <a:prstGeom prst="flowChartDocument">
            <a:avLst/>
          </a:prstGeom>
          <a:gradFill rotWithShape="1">
            <a:gsLst>
              <a:gs pos="0">
                <a:srgbClr val="475A8D">
                  <a:shade val="51000"/>
                  <a:satMod val="130000"/>
                </a:srgbClr>
              </a:gs>
              <a:gs pos="80000">
                <a:srgbClr val="475A8D">
                  <a:shade val="93000"/>
                  <a:satMod val="130000"/>
                </a:srgbClr>
              </a:gs>
              <a:gs pos="100000">
                <a:srgbClr val="475A8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Palatino Linotype"/>
              <a:ea typeface="+mn-ea"/>
              <a:cs typeface="+mn-cs"/>
            </a:endParaRPr>
          </a:p>
        </p:txBody>
      </p:sp>
      <p:cxnSp>
        <p:nvCxnSpPr>
          <p:cNvPr id="3" name="Straight Connector 2"/>
          <p:cNvCxnSpPr>
            <a:stCxn id="4" idx="4"/>
          </p:cNvCxnSpPr>
          <p:nvPr/>
        </p:nvCxnSpPr>
        <p:spPr>
          <a:xfrm>
            <a:off x="381000" y="562840"/>
            <a:ext cx="0" cy="337844"/>
          </a:xfrm>
          <a:prstGeom prst="line">
            <a:avLst/>
          </a:prstGeom>
          <a:noFill/>
          <a:ln w="28575" cap="flat" cmpd="sng" algn="ctr">
            <a:solidFill>
              <a:srgbClr val="475A8D">
                <a:lumMod val="20000"/>
                <a:lumOff val="80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4" name="Donut 3"/>
          <p:cNvSpPr/>
          <p:nvPr/>
        </p:nvSpPr>
        <p:spPr>
          <a:xfrm>
            <a:off x="285750" y="371335"/>
            <a:ext cx="190500" cy="191505"/>
          </a:xfrm>
          <a:prstGeom prst="donut">
            <a:avLst/>
          </a:prstGeom>
          <a:solidFill>
            <a:srgbClr val="475A8D">
              <a:lumMod val="20000"/>
              <a:lumOff val="80000"/>
            </a:srgbClr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Palatino Linotype"/>
              <a:ea typeface="+mn-ea"/>
              <a:cs typeface="+mn-cs"/>
            </a:endParaRPr>
          </a:p>
        </p:txBody>
      </p:sp>
      <p:sp>
        <p:nvSpPr>
          <p:cNvPr id="5" name="8-Point Star 4"/>
          <p:cNvSpPr/>
          <p:nvPr/>
        </p:nvSpPr>
        <p:spPr>
          <a:xfrm>
            <a:off x="38100" y="900684"/>
            <a:ext cx="685800" cy="685800"/>
          </a:xfrm>
          <a:prstGeom prst="star8">
            <a:avLst/>
          </a:prstGeom>
          <a:gradFill rotWithShape="1">
            <a:gsLst>
              <a:gs pos="0">
                <a:srgbClr val="475A8D">
                  <a:shade val="51000"/>
                  <a:satMod val="130000"/>
                </a:srgbClr>
              </a:gs>
              <a:gs pos="80000">
                <a:srgbClr val="475A8D">
                  <a:shade val="93000"/>
                  <a:satMod val="130000"/>
                </a:srgbClr>
              </a:gs>
              <a:gs pos="100000">
                <a:srgbClr val="475A8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Palatino Linotype"/>
              <a:ea typeface="+mn-ea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37160" y="1058918"/>
            <a:ext cx="487680" cy="400110"/>
          </a:xfrm>
          <a:prstGeom prst="rect">
            <a:avLst/>
          </a:prstGeom>
          <a:noFill/>
          <a:ln w="28575" cap="flat" cmpd="sng" algn="ctr">
            <a:noFill/>
            <a:prstDash val="solid"/>
          </a:ln>
          <a:effectLst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a-IR" sz="2000" b="1" kern="0" noProof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18</a:t>
            </a: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410200" y="267032"/>
            <a:ext cx="34564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2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cs typeface="B Badr" pitchFamily="2" charset="-78"/>
              </a:rPr>
              <a:t>ریاضیات عالی مهندسی، آنالیز مختلط</a:t>
            </a:r>
            <a:endParaRPr lang="en-US" sz="20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cs typeface="B Badr" pitchFamily="2" charset="-78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24840" y="319074"/>
            <a:ext cx="22250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 rtl="1">
              <a:defRPr/>
            </a:pPr>
            <a:r>
              <a:rPr kumimoji="0" lang="fa-IR" sz="1600" b="1" i="0" u="none" strike="noStrike" kern="0" cap="none" spc="0" normalizeH="0" baseline="0" noProof="0" dirty="0" smtClean="0">
                <a:ln w="3175">
                  <a:noFill/>
                </a:ln>
                <a:solidFill>
                  <a:sysClr val="window" lastClr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 Armita Black" pitchFamily="2" charset="-78"/>
                <a:cs typeface="B Bardiya" pitchFamily="2" charset="-78"/>
              </a:rPr>
              <a:t>انتگرال</a:t>
            </a:r>
            <a:r>
              <a:rPr kumimoji="0" lang="fa-IR" sz="1600" b="0" i="0" u="none" strike="noStrike" kern="0" cap="none" spc="0" normalizeH="0" baseline="0" noProof="0" dirty="0" smtClean="0">
                <a:ln w="3175">
                  <a:noFill/>
                </a:ln>
                <a:solidFill>
                  <a:sysClr val="window" lastClr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 Armita Black" pitchFamily="2" charset="-78"/>
                <a:cs typeface="B Bardiya" pitchFamily="2" charset="-78"/>
              </a:rPr>
              <a:t>   </a:t>
            </a:r>
            <a:r>
              <a:rPr lang="en-US" sz="1600" b="1" kern="0" dirty="0">
                <a:ln w="3175">
                  <a:noFill/>
                </a:ln>
                <a:solidFill>
                  <a:sysClr val="window" lastClr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Bardiya" pitchFamily="2" charset="-78"/>
              </a:rPr>
              <a:t>Integral</a:t>
            </a:r>
            <a:endParaRPr kumimoji="0" lang="en-US" sz="1600" b="0" i="0" u="none" strike="noStrike" kern="0" cap="none" spc="0" normalizeH="0" baseline="0" noProof="0" dirty="0">
              <a:ln w="3175">
                <a:noFill/>
              </a:ln>
              <a:solidFill>
                <a:sysClr val="window" lastClr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cs typeface="B Bardiya" pitchFamily="2" charset="-78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151632" y="1217152"/>
            <a:ext cx="571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Koodak" pitchFamily="2" charset="-78"/>
              </a:rPr>
              <a:t>2)  </a:t>
            </a:r>
            <a:r>
              <a:rPr lang="fa-IR" sz="1500" dirty="0" smtClean="0">
                <a:cs typeface="B Koodak" pitchFamily="2" charset="-78"/>
              </a:rPr>
              <a:t>انتگرال حقیقی که محدوده انتگرال گیری در فضای مثلثاتی باشد و </a:t>
            </a:r>
            <a:r>
              <a:rPr lang="en-US" sz="1500" dirty="0" smtClean="0">
                <a:cs typeface="B Koodak" pitchFamily="2" charset="-78"/>
              </a:rPr>
              <a:t>sin</a:t>
            </a:r>
            <a:r>
              <a:rPr lang="fa-IR" sz="1500" dirty="0" smtClean="0">
                <a:cs typeface="B Koodak" pitchFamily="2" charset="-78"/>
              </a:rPr>
              <a:t> و </a:t>
            </a:r>
            <a:r>
              <a:rPr lang="en-US" sz="1500" dirty="0" smtClean="0">
                <a:cs typeface="B Koodak" pitchFamily="2" charset="-78"/>
              </a:rPr>
              <a:t> </a:t>
            </a:r>
            <a:r>
              <a:rPr lang="en-US" sz="1500" dirty="0" err="1" smtClean="0">
                <a:cs typeface="B Koodak" pitchFamily="2" charset="-78"/>
              </a:rPr>
              <a:t>cos</a:t>
            </a:r>
            <a:r>
              <a:rPr lang="fa-IR" sz="1500" dirty="0" smtClean="0">
                <a:cs typeface="B Koodak" pitchFamily="2" charset="-78"/>
              </a:rPr>
              <a:t> باشد :  </a:t>
            </a:r>
            <a:endParaRPr lang="en-US" sz="1500" dirty="0">
              <a:cs typeface="B Koodak" pitchFamily="2" charset="-78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619342"/>
              </p:ext>
            </p:extLst>
          </p:nvPr>
        </p:nvGraphicFramePr>
        <p:xfrm>
          <a:off x="3841750" y="2819400"/>
          <a:ext cx="893572" cy="259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3" name="Equation" r:id="rId4" imgW="787320" imgH="228600" progId="Equation.DSMT4">
                  <p:embed/>
                </p:oleObj>
              </mc:Choice>
              <mc:Fallback>
                <p:oleObj name="Equation" r:id="rId4" imgW="787320" imgH="228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750" y="2819400"/>
                        <a:ext cx="893572" cy="2594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074264"/>
              </p:ext>
            </p:extLst>
          </p:nvPr>
        </p:nvGraphicFramePr>
        <p:xfrm>
          <a:off x="624840" y="3810000"/>
          <a:ext cx="1965960" cy="1029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4" name="Equation" r:id="rId6" imgW="1600200" imgH="838080" progId="Equation.DSMT4">
                  <p:embed/>
                </p:oleObj>
              </mc:Choice>
              <mc:Fallback>
                <p:oleObj name="Equation" r:id="rId6" imgW="1600200" imgH="8380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" y="3810000"/>
                        <a:ext cx="1965960" cy="10297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896995"/>
              </p:ext>
            </p:extLst>
          </p:nvPr>
        </p:nvGraphicFramePr>
        <p:xfrm>
          <a:off x="3427978" y="3810000"/>
          <a:ext cx="1525022" cy="1120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5" name="Equation" r:id="rId8" imgW="1244520" imgH="914400" progId="Equation.DSMT4">
                  <p:embed/>
                </p:oleObj>
              </mc:Choice>
              <mc:Fallback>
                <p:oleObj name="Equation" r:id="rId8" imgW="1244520" imgH="9144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7978" y="3810000"/>
                        <a:ext cx="1525022" cy="11204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9985479"/>
              </p:ext>
            </p:extLst>
          </p:nvPr>
        </p:nvGraphicFramePr>
        <p:xfrm>
          <a:off x="624840" y="1676400"/>
          <a:ext cx="6019800" cy="1074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6" name="Equation" r:id="rId10" imgW="4622760" imgH="825480" progId="Equation.DSMT4">
                  <p:embed/>
                </p:oleObj>
              </mc:Choice>
              <mc:Fallback>
                <p:oleObj name="Equation" r:id="rId10" imgW="4622760" imgH="825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" y="1676400"/>
                        <a:ext cx="6019800" cy="10749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2057400" y="2209800"/>
            <a:ext cx="1295400" cy="60960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                   </a:t>
            </a:r>
            <a:endParaRPr lang="en-US" dirty="0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994555"/>
              </p:ext>
            </p:extLst>
          </p:nvPr>
        </p:nvGraphicFramePr>
        <p:xfrm>
          <a:off x="2215134" y="2240452"/>
          <a:ext cx="979932" cy="548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7" name="Equation" r:id="rId12" imgW="749300" imgH="419100" progId="Equation.DSMT4">
                  <p:embed/>
                </p:oleObj>
              </mc:Choice>
              <mc:Fallback>
                <p:oleObj name="Equation" r:id="rId12" imgW="749300" imgH="4191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5134" y="2240452"/>
                        <a:ext cx="979932" cy="5482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3678936" y="2206752"/>
            <a:ext cx="1219200" cy="231648"/>
          </a:xfrm>
          <a:prstGeom prst="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4038600" y="1828800"/>
            <a:ext cx="240792" cy="304800"/>
          </a:xfrm>
          <a:prstGeom prst="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                      </a:t>
            </a:r>
            <a:endParaRPr lang="en-US" dirty="0"/>
          </a:p>
        </p:txBody>
      </p:sp>
      <p:sp>
        <p:nvSpPr>
          <p:cNvPr id="26" name="Rectangle 25"/>
          <p:cNvSpPr/>
          <p:nvPr/>
        </p:nvSpPr>
        <p:spPr>
          <a:xfrm>
            <a:off x="3793236" y="2798064"/>
            <a:ext cx="990600" cy="304800"/>
          </a:xfrm>
          <a:prstGeom prst="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8" name="Straight Arrow Connector 27"/>
          <p:cNvCxnSpPr>
            <a:stCxn id="24" idx="2"/>
            <a:endCxn id="26" idx="0"/>
          </p:cNvCxnSpPr>
          <p:nvPr/>
        </p:nvCxnSpPr>
        <p:spPr>
          <a:xfrm>
            <a:off x="4288536" y="2438400"/>
            <a:ext cx="0" cy="359664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29" name="Rectangle 28"/>
          <p:cNvSpPr/>
          <p:nvPr/>
        </p:nvSpPr>
        <p:spPr>
          <a:xfrm>
            <a:off x="4414436" y="3337628"/>
            <a:ext cx="464422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a-IR" sz="1400" dirty="0" smtClean="0">
                <a:cs typeface="B Koodak" pitchFamily="2" charset="-78"/>
              </a:rPr>
              <a:t>با استفاده از تغییرمتغییرها و محدوده انتگرال گیری زیر حل را جلو میبریم : </a:t>
            </a:r>
            <a:endParaRPr lang="en-US" sz="1400" dirty="0"/>
          </a:p>
        </p:txBody>
      </p:sp>
      <p:sp>
        <p:nvSpPr>
          <p:cNvPr id="30" name="Rectangle 29"/>
          <p:cNvSpPr/>
          <p:nvPr/>
        </p:nvSpPr>
        <p:spPr>
          <a:xfrm>
            <a:off x="2968604" y="4216580"/>
            <a:ext cx="2471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cs typeface="B Koodak" pitchFamily="2" charset="-78"/>
              </a:rPr>
              <a:t>;</a:t>
            </a:r>
            <a:endParaRPr lang="en-US" b="1" dirty="0"/>
          </a:p>
        </p:txBody>
      </p:sp>
      <p:pic>
        <p:nvPicPr>
          <p:cNvPr id="19470" name="Picture 14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199" y="4038600"/>
            <a:ext cx="2447703" cy="2010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/>
              <p:cNvSpPr/>
              <p:nvPr/>
            </p:nvSpPr>
            <p:spPr>
              <a:xfrm>
                <a:off x="7638288" y="4114800"/>
                <a:ext cx="1089144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sz="1600" i="0">
                          <a:latin typeface="Cambria Math" panose="02040503050406030204" pitchFamily="18" charset="0"/>
                        </a:rPr>
                        <m:t>: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</m:d>
                      <m:r>
                        <a:rPr lang="en-US" sz="16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i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47" name="Rectangle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38288" y="4114800"/>
                <a:ext cx="1089144" cy="338554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623205"/>
              </p:ext>
            </p:extLst>
          </p:nvPr>
        </p:nvGraphicFramePr>
        <p:xfrm>
          <a:off x="3860190" y="5515628"/>
          <a:ext cx="2075891" cy="617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8" name="Equation" r:id="rId16" imgW="1536480" imgH="457200" progId="Equation.DSMT4">
                  <p:embed/>
                </p:oleObj>
              </mc:Choice>
              <mc:Fallback>
                <p:oleObj name="Equation" r:id="rId16" imgW="15364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860190" y="5515628"/>
                        <a:ext cx="2075891" cy="617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104290"/>
              </p:ext>
            </p:extLst>
          </p:nvPr>
        </p:nvGraphicFramePr>
        <p:xfrm>
          <a:off x="285750" y="5453410"/>
          <a:ext cx="3600450" cy="723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9" name="Equation" r:id="rId18" imgW="2781000" imgH="558720" progId="Equation.DSMT4">
                  <p:embed/>
                </p:oleObj>
              </mc:Choice>
              <mc:Fallback>
                <p:oleObj name="Equation" r:id="rId18" imgW="278100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85750" y="5453410"/>
                        <a:ext cx="3600450" cy="7233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/>
              <p:cNvSpPr txBox="1"/>
              <p:nvPr/>
            </p:nvSpPr>
            <p:spPr>
              <a:xfrm>
                <a:off x="1918016" y="6329355"/>
                <a:ext cx="2869568" cy="3617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600" b="0" i="1" smtClean="0">
                        <a:solidFill>
                          <a:srgbClr val="C00000"/>
                        </a:solidFill>
                        <a:latin typeface="Cambria Math"/>
                      </a:rPr>
                      <m:t>(</m:t>
                    </m:r>
                    <m:r>
                      <a:rPr lang="en-US" sz="1600" b="0" i="1" smtClean="0">
                        <a:solidFill>
                          <a:srgbClr val="C00000"/>
                        </a:solidFill>
                        <a:latin typeface="Cambria Math"/>
                      </a:rPr>
                      <m:t>𝑍</m:t>
                    </m:r>
                    <m:r>
                      <a:rPr lang="en-US" sz="1600" b="0" i="1" smtClean="0">
                        <a:solidFill>
                          <a:srgbClr val="C00000"/>
                        </a:solidFill>
                        <a:latin typeface="Cambria Math"/>
                      </a:rPr>
                      <m:t>−(</m:t>
                    </m:r>
                    <m:rad>
                      <m:radPr>
                        <m:degHide m:val="on"/>
                        <m:ctrlPr>
                          <a:rPr lang="en-US" sz="16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600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3</m:t>
                        </m:r>
                      </m:e>
                    </m:rad>
                    <m:r>
                      <a:rPr lang="en-US" sz="1600" b="0" i="1" smtClean="0">
                        <a:solidFill>
                          <a:srgbClr val="C00000"/>
                        </a:solidFill>
                        <a:latin typeface="Cambria Math"/>
                      </a:rPr>
                      <m:t>+</m:t>
                    </m:r>
                    <m:r>
                      <a:rPr lang="en-US" sz="1600" b="0" i="1" smtClean="0">
                        <a:solidFill>
                          <a:srgbClr val="C00000"/>
                        </a:solidFill>
                        <a:latin typeface="Cambria Math"/>
                      </a:rPr>
                      <m:t>2</m:t>
                    </m:r>
                    <m:r>
                      <a:rPr lang="en-US" sz="1600" b="0" i="1" smtClean="0">
                        <a:solidFill>
                          <a:srgbClr val="C00000"/>
                        </a:solidFill>
                        <a:latin typeface="Cambria Math"/>
                      </a:rPr>
                      <m:t>))</m:t>
                    </m:r>
                  </m:oMath>
                </a14:m>
                <a:r>
                  <a:rPr lang="en-US" sz="1600" dirty="0">
                    <a:solidFill>
                      <a:srgbClr val="C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i="1">
                        <a:solidFill>
                          <a:srgbClr val="C00000"/>
                        </a:solidFill>
                        <a:latin typeface="Cambria Math"/>
                      </a:rPr>
                      <m:t>(</m:t>
                    </m:r>
                    <m:r>
                      <a:rPr lang="en-US" sz="1600" b="0" i="1" smtClean="0">
                        <a:solidFill>
                          <a:srgbClr val="C00000"/>
                        </a:solidFill>
                        <a:latin typeface="Cambria Math"/>
                      </a:rPr>
                      <m:t>𝑍</m:t>
                    </m:r>
                    <m:r>
                      <a:rPr lang="en-US" sz="1600" b="0" i="1" smtClean="0">
                        <a:solidFill>
                          <a:srgbClr val="C00000"/>
                        </a:solidFill>
                        <a:latin typeface="Cambria Math"/>
                      </a:rPr>
                      <m:t>+(</m:t>
                    </m:r>
                    <m:rad>
                      <m:radPr>
                        <m:degHide m:val="on"/>
                        <m:ctrlPr>
                          <a:rPr lang="en-US" sz="16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600" i="1">
                            <a:solidFill>
                              <a:srgbClr val="C00000"/>
                            </a:solidFill>
                            <a:latin typeface="Cambria Math"/>
                          </a:rPr>
                          <m:t>3</m:t>
                        </m:r>
                      </m:e>
                    </m:rad>
                    <m:r>
                      <a:rPr lang="en-US" sz="1600" i="1">
                        <a:solidFill>
                          <a:srgbClr val="C00000"/>
                        </a:solidFill>
                        <a:latin typeface="Cambria Math"/>
                      </a:rPr>
                      <m:t>+</m:t>
                    </m:r>
                    <m:r>
                      <a:rPr lang="en-US" sz="1600" i="1">
                        <a:solidFill>
                          <a:srgbClr val="C00000"/>
                        </a:solidFill>
                        <a:latin typeface="Cambria Math"/>
                      </a:rPr>
                      <m:t>2</m:t>
                    </m:r>
                    <m:r>
                      <a:rPr lang="en-US" sz="1600" i="1">
                        <a:solidFill>
                          <a:srgbClr val="C00000"/>
                        </a:solidFill>
                        <a:latin typeface="Cambria Math"/>
                      </a:rPr>
                      <m:t>))</m:t>
                    </m:r>
                  </m:oMath>
                </a14:m>
                <a:endParaRPr lang="en-US" sz="16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62" name="TextBox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8016" y="6329355"/>
                <a:ext cx="2869568" cy="361766"/>
              </a:xfrm>
              <a:prstGeom prst="rect">
                <a:avLst/>
              </a:prstGeom>
              <a:blipFill rotWithShape="1">
                <a:blip r:embed="rId20"/>
                <a:stretch>
                  <a:fillRect l="-213" b="-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3" name="Straight Arrow Connector 62"/>
          <p:cNvCxnSpPr/>
          <p:nvPr/>
        </p:nvCxnSpPr>
        <p:spPr>
          <a:xfrm>
            <a:off x="2681184" y="6253155"/>
            <a:ext cx="1050036" cy="0"/>
          </a:xfrm>
          <a:prstGeom prst="straightConnector1">
            <a:avLst/>
          </a:prstGeom>
          <a:ln w="19050">
            <a:solidFill>
              <a:srgbClr val="C0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 flipH="1">
            <a:off x="2140090" y="6379174"/>
            <a:ext cx="1082188" cy="361766"/>
          </a:xfrm>
          <a:prstGeom prst="line">
            <a:avLst/>
          </a:prstGeom>
          <a:ln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 flipH="1">
            <a:off x="1516306" y="5526390"/>
            <a:ext cx="1082188" cy="361766"/>
          </a:xfrm>
          <a:prstGeom prst="line">
            <a:avLst/>
          </a:prstGeom>
          <a:ln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p14="http://schemas.microsoft.com/office/powerpoint/2010/main" Requires="p14">
          <p:contentPart p14:bwMode="auto" r:id="rId21">
            <p14:nvContentPartPr>
              <p14:cNvPr id="9" name="Ink 8"/>
              <p14:cNvContentPartPr/>
              <p14:nvPr/>
            </p14:nvContentPartPr>
            <p14:xfrm>
              <a:off x="2295000" y="2777040"/>
              <a:ext cx="4786560" cy="3875760"/>
            </p14:xfrm>
          </p:contentPart>
        </mc:Choice>
        <mc:Fallback>
          <p:pic>
            <p:nvPicPr>
              <p:cNvPr id="9" name="Ink 8"/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2285640" y="2767680"/>
                <a:ext cx="4805280" cy="3894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675313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0" grpId="0" animBg="1"/>
      <p:bldP spid="24" grpId="0" animBg="1"/>
      <p:bldP spid="25" grpId="0" animBg="1"/>
      <p:bldP spid="26" grpId="0" animBg="1"/>
      <p:bldP spid="29" grpId="0"/>
      <p:bldP spid="30" grpId="0"/>
      <p:bldP spid="47" grpId="0"/>
      <p:bldP spid="6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lowchart: Document 1"/>
          <p:cNvSpPr/>
          <p:nvPr/>
        </p:nvSpPr>
        <p:spPr>
          <a:xfrm>
            <a:off x="152400" y="152400"/>
            <a:ext cx="8839200" cy="685800"/>
          </a:xfrm>
          <a:prstGeom prst="flowChartDocument">
            <a:avLst/>
          </a:prstGeom>
          <a:gradFill rotWithShape="1">
            <a:gsLst>
              <a:gs pos="0">
                <a:srgbClr val="475A8D">
                  <a:shade val="51000"/>
                  <a:satMod val="130000"/>
                </a:srgbClr>
              </a:gs>
              <a:gs pos="80000">
                <a:srgbClr val="475A8D">
                  <a:shade val="93000"/>
                  <a:satMod val="130000"/>
                </a:srgbClr>
              </a:gs>
              <a:gs pos="100000">
                <a:srgbClr val="475A8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Palatino Linotype"/>
              <a:ea typeface="+mn-ea"/>
              <a:cs typeface="+mn-cs"/>
            </a:endParaRPr>
          </a:p>
        </p:txBody>
      </p:sp>
      <p:cxnSp>
        <p:nvCxnSpPr>
          <p:cNvPr id="3" name="Straight Connector 2"/>
          <p:cNvCxnSpPr>
            <a:stCxn id="4" idx="4"/>
          </p:cNvCxnSpPr>
          <p:nvPr/>
        </p:nvCxnSpPr>
        <p:spPr>
          <a:xfrm>
            <a:off x="381000" y="562840"/>
            <a:ext cx="0" cy="337844"/>
          </a:xfrm>
          <a:prstGeom prst="line">
            <a:avLst/>
          </a:prstGeom>
          <a:noFill/>
          <a:ln w="28575" cap="flat" cmpd="sng" algn="ctr">
            <a:solidFill>
              <a:srgbClr val="475A8D">
                <a:lumMod val="20000"/>
                <a:lumOff val="80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4" name="Donut 3"/>
          <p:cNvSpPr/>
          <p:nvPr/>
        </p:nvSpPr>
        <p:spPr>
          <a:xfrm>
            <a:off x="285750" y="371335"/>
            <a:ext cx="190500" cy="191505"/>
          </a:xfrm>
          <a:prstGeom prst="donut">
            <a:avLst/>
          </a:prstGeom>
          <a:solidFill>
            <a:srgbClr val="475A8D">
              <a:lumMod val="20000"/>
              <a:lumOff val="80000"/>
            </a:srgbClr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Palatino Linotype"/>
              <a:ea typeface="+mn-ea"/>
              <a:cs typeface="+mn-cs"/>
            </a:endParaRPr>
          </a:p>
        </p:txBody>
      </p:sp>
      <p:sp>
        <p:nvSpPr>
          <p:cNvPr id="5" name="8-Point Star 4"/>
          <p:cNvSpPr/>
          <p:nvPr/>
        </p:nvSpPr>
        <p:spPr>
          <a:xfrm>
            <a:off x="38100" y="900684"/>
            <a:ext cx="685800" cy="685800"/>
          </a:xfrm>
          <a:prstGeom prst="star8">
            <a:avLst/>
          </a:prstGeom>
          <a:gradFill rotWithShape="1">
            <a:gsLst>
              <a:gs pos="0">
                <a:srgbClr val="475A8D">
                  <a:shade val="51000"/>
                  <a:satMod val="130000"/>
                </a:srgbClr>
              </a:gs>
              <a:gs pos="80000">
                <a:srgbClr val="475A8D">
                  <a:shade val="93000"/>
                  <a:satMod val="130000"/>
                </a:srgbClr>
              </a:gs>
              <a:gs pos="100000">
                <a:srgbClr val="475A8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Palatino Linotype"/>
              <a:ea typeface="+mn-ea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37160" y="1058918"/>
            <a:ext cx="487680" cy="400110"/>
          </a:xfrm>
          <a:prstGeom prst="rect">
            <a:avLst/>
          </a:prstGeom>
          <a:noFill/>
          <a:ln w="28575" cap="flat" cmpd="sng" algn="ctr">
            <a:noFill/>
            <a:prstDash val="solid"/>
          </a:ln>
          <a:effectLst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a-IR" sz="2000" b="1" kern="0" dirty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1</a:t>
            </a: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410200" y="267032"/>
            <a:ext cx="34564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2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cs typeface="B Badr" pitchFamily="2" charset="-78"/>
              </a:rPr>
              <a:t>ریاضیات عالی مهندسی، آنالیز مختلط</a:t>
            </a:r>
            <a:endParaRPr lang="en-US" sz="20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cs typeface="B Badr" pitchFamily="2" charset="-78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90372" y="306358"/>
            <a:ext cx="22250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a-IR" sz="1600" b="1" i="0" u="none" strike="noStrike" kern="0" cap="none" spc="0" normalizeH="0" baseline="0" noProof="0" dirty="0" smtClean="0">
                <a:ln w="3175">
                  <a:noFill/>
                </a:ln>
                <a:solidFill>
                  <a:sysClr val="window" lastClr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 Armita Black" pitchFamily="2" charset="-78"/>
                <a:cs typeface="B Bardiya" pitchFamily="2" charset="-78"/>
              </a:rPr>
              <a:t>معرفی</a:t>
            </a:r>
            <a:r>
              <a:rPr kumimoji="0" lang="fa-IR" sz="1600" b="0" i="0" u="none" strike="noStrike" kern="0" cap="none" spc="0" normalizeH="0" baseline="0" noProof="0" dirty="0" smtClean="0">
                <a:ln w="3175">
                  <a:noFill/>
                </a:ln>
                <a:solidFill>
                  <a:sysClr val="window" lastClr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 Armita Black" pitchFamily="2" charset="-78"/>
                <a:cs typeface="B Bardiya" pitchFamily="2" charset="-78"/>
              </a:rPr>
              <a:t>   </a:t>
            </a:r>
            <a:r>
              <a:rPr kumimoji="0" lang="en-US" sz="1600" b="1" i="0" u="none" strike="noStrike" kern="0" cap="none" spc="0" normalizeH="0" baseline="0" noProof="0" dirty="0" smtClean="0">
                <a:ln w="3175">
                  <a:noFill/>
                </a:ln>
                <a:solidFill>
                  <a:sysClr val="window" lastClr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cs typeface="B Bardiya" pitchFamily="2" charset="-78"/>
              </a:rPr>
              <a:t>Introductio</a:t>
            </a:r>
            <a:r>
              <a:rPr kumimoji="0" lang="en-US" sz="1600" b="0" i="0" u="none" strike="noStrike" kern="0" cap="none" spc="0" normalizeH="0" baseline="0" noProof="0" dirty="0" smtClean="0">
                <a:ln w="3175">
                  <a:noFill/>
                </a:ln>
                <a:solidFill>
                  <a:sysClr val="window" lastClr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cs typeface="B Bardiya" pitchFamily="2" charset="-78"/>
              </a:rPr>
              <a:t>n</a:t>
            </a:r>
            <a:endParaRPr kumimoji="0" lang="en-US" sz="1600" b="0" i="0" u="none" strike="noStrike" kern="0" cap="none" spc="0" normalizeH="0" baseline="0" noProof="0" dirty="0">
              <a:ln w="3175">
                <a:noFill/>
              </a:ln>
              <a:solidFill>
                <a:sysClr val="window" lastClr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cs typeface="B Bardiya" pitchFamily="2" charset="-78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859797"/>
              </p:ext>
            </p:extLst>
          </p:nvPr>
        </p:nvGraphicFramePr>
        <p:xfrm>
          <a:off x="1422271" y="1309565"/>
          <a:ext cx="889508" cy="284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2" name="Equation" r:id="rId3" imgW="634680" imgH="203040" progId="Equation.DSMT4">
                  <p:embed/>
                </p:oleObj>
              </mc:Choice>
              <mc:Fallback>
                <p:oleObj name="Equation" r:id="rId3" imgW="63468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271" y="1309565"/>
                        <a:ext cx="889508" cy="2846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740331"/>
              </p:ext>
            </p:extLst>
          </p:nvPr>
        </p:nvGraphicFramePr>
        <p:xfrm>
          <a:off x="2915412" y="1341617"/>
          <a:ext cx="1406577" cy="299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3" name="Equation" r:id="rId5" imgW="1193760" imgH="253800" progId="Equation.DSMT4">
                  <p:embed/>
                </p:oleObj>
              </mc:Choice>
              <mc:Fallback>
                <p:oleObj name="Equation" r:id="rId5" imgW="119376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412" y="1341617"/>
                        <a:ext cx="1406577" cy="2992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884785"/>
              </p:ext>
            </p:extLst>
          </p:nvPr>
        </p:nvGraphicFramePr>
        <p:xfrm>
          <a:off x="6580561" y="2742982"/>
          <a:ext cx="8382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4" name="Equation" r:id="rId7" imgW="609480" imgH="253800" progId="Equation.DSMT4">
                  <p:embed/>
                </p:oleObj>
              </mc:Choice>
              <mc:Fallback>
                <p:oleObj name="Equation" r:id="rId7" imgW="60948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0561" y="2742982"/>
                        <a:ext cx="83820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1371737"/>
              </p:ext>
            </p:extLst>
          </p:nvPr>
        </p:nvGraphicFramePr>
        <p:xfrm>
          <a:off x="3127612" y="4002410"/>
          <a:ext cx="1262078" cy="1163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5" name="Equation" r:id="rId9" imgW="812520" imgH="749160" progId="Equation.DSMT4">
                  <p:embed/>
                </p:oleObj>
              </mc:Choice>
              <mc:Fallback>
                <p:oleObj name="Equation" r:id="rId9" imgW="812520" imgH="749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612" y="4002410"/>
                        <a:ext cx="1262078" cy="11634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1415914"/>
              </p:ext>
            </p:extLst>
          </p:nvPr>
        </p:nvGraphicFramePr>
        <p:xfrm>
          <a:off x="5212237" y="4347503"/>
          <a:ext cx="3635825" cy="425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6" name="Equation" r:id="rId11" imgW="2603160" imgH="304560" progId="Equation.DSMT4">
                  <p:embed/>
                </p:oleObj>
              </mc:Choice>
              <mc:Fallback>
                <p:oleObj name="Equation" r:id="rId11" imgW="2603160" imgH="3045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2237" y="4347503"/>
                        <a:ext cx="3635825" cy="4256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788585"/>
              </p:ext>
            </p:extLst>
          </p:nvPr>
        </p:nvGraphicFramePr>
        <p:xfrm>
          <a:off x="3733800" y="5867400"/>
          <a:ext cx="4394203" cy="665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" name="Equation" r:id="rId13" imgW="3187440" imgH="482400" progId="Equation.DSMT4">
                  <p:embed/>
                </p:oleObj>
              </mc:Choice>
              <mc:Fallback>
                <p:oleObj name="Equation" r:id="rId13" imgW="3187440" imgH="482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867400"/>
                        <a:ext cx="4394203" cy="6652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957772"/>
              </p:ext>
            </p:extLst>
          </p:nvPr>
        </p:nvGraphicFramePr>
        <p:xfrm>
          <a:off x="723900" y="5921788"/>
          <a:ext cx="1670161" cy="375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" name="Equation" r:id="rId15" imgW="1130040" imgH="253800" progId="Equation.DSMT4">
                  <p:embed/>
                </p:oleObj>
              </mc:Choice>
              <mc:Fallback>
                <p:oleObj name="Equation" r:id="rId15" imgW="1130040" imgH="253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5921788"/>
                        <a:ext cx="1670161" cy="3753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158819" y="1320066"/>
            <a:ext cx="3352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sz="1600" dirty="0" smtClean="0">
                <a:cs typeface="B Koodak" pitchFamily="2" charset="-78"/>
              </a:rPr>
              <a:t>به صورت یک بردار و یا یک نقطه در فضا است.</a:t>
            </a:r>
            <a:endParaRPr lang="en-US" sz="1600" dirty="0">
              <a:cs typeface="B Koodak" pitchFamily="2" charset="-78"/>
            </a:endParaRPr>
          </a:p>
        </p:txBody>
      </p:sp>
      <p:pic>
        <p:nvPicPr>
          <p:cNvPr id="2064" name="Picture 16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789" y="1658620"/>
            <a:ext cx="2209800" cy="1920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72" name="Picture 24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7534" y="1542653"/>
            <a:ext cx="2274887" cy="21527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73" name="Picture 25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711" y="3803080"/>
            <a:ext cx="2390480" cy="21187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48" name="Down Arrow 2047"/>
          <p:cNvSpPr/>
          <p:nvPr/>
        </p:nvSpPr>
        <p:spPr>
          <a:xfrm>
            <a:off x="1321123" y="3803080"/>
            <a:ext cx="315418" cy="398661"/>
          </a:xfrm>
          <a:prstGeom prst="downArrow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49" name="TextBox 2048"/>
          <p:cNvSpPr txBox="1"/>
          <p:nvPr/>
        </p:nvSpPr>
        <p:spPr>
          <a:xfrm>
            <a:off x="6339769" y="2326290"/>
            <a:ext cx="13197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X </a:t>
            </a:r>
            <a:r>
              <a:rPr lang="en-US" sz="1600" dirty="0"/>
              <a:t> </a:t>
            </a:r>
            <a:r>
              <a:rPr lang="en-US" sz="1600" dirty="0" smtClean="0"/>
              <a:t>is real</a:t>
            </a:r>
            <a:endParaRPr lang="en-US" sz="1600" dirty="0"/>
          </a:p>
        </p:txBody>
      </p:sp>
      <p:sp>
        <p:nvSpPr>
          <p:cNvPr id="103" name="Rectangle 102"/>
          <p:cNvSpPr/>
          <p:nvPr/>
        </p:nvSpPr>
        <p:spPr>
          <a:xfrm>
            <a:off x="2502561" y="1274362"/>
            <a:ext cx="2471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chemeClr val="accent2">
                    <a:lumMod val="50000"/>
                  </a:schemeClr>
                </a:solidFill>
                <a:cs typeface="B Koodak" pitchFamily="2" charset="-78"/>
              </a:rPr>
              <a:t>;</a:t>
            </a:r>
            <a:endParaRPr lang="en-US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104" name="Rectangle 103"/>
          <p:cNvSpPr/>
          <p:nvPr/>
        </p:nvSpPr>
        <p:spPr>
          <a:xfrm>
            <a:off x="4652385" y="4390592"/>
            <a:ext cx="2471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chemeClr val="accent2">
                    <a:lumMod val="50000"/>
                  </a:schemeClr>
                </a:solidFill>
                <a:cs typeface="B Koodak" pitchFamily="2" charset="-78"/>
              </a:rPr>
              <a:t>;</a:t>
            </a:r>
            <a:endParaRPr lang="en-US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4706331" y="5270749"/>
            <a:ext cx="430333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1600" dirty="0" smtClean="0">
                <a:cs typeface="B Koodak" pitchFamily="2" charset="-78"/>
              </a:rPr>
              <a:t>ریشه </a:t>
            </a:r>
            <a:r>
              <a:rPr lang="en-US" sz="1600" dirty="0" smtClean="0">
                <a:cs typeface="B Koodak" pitchFamily="2" charset="-78"/>
              </a:rPr>
              <a:t>n</a:t>
            </a:r>
            <a:r>
              <a:rPr lang="fa-IR" sz="1600" dirty="0" smtClean="0">
                <a:cs typeface="B Koodak" pitchFamily="2" charset="-78"/>
              </a:rPr>
              <a:t> ام </a:t>
            </a:r>
            <a:r>
              <a:rPr lang="en-US" sz="1600" dirty="0" smtClean="0">
                <a:cs typeface="B Koodak" pitchFamily="2" charset="-78"/>
              </a:rPr>
              <a:t>z</a:t>
            </a:r>
            <a:r>
              <a:rPr lang="fa-IR" sz="1600" dirty="0" smtClean="0">
                <a:cs typeface="B Koodak" pitchFamily="2" charset="-78"/>
              </a:rPr>
              <a:t>               به ازای ریشه هایی که صفر شود.</a:t>
            </a:r>
            <a:endParaRPr lang="en-US" sz="1600" dirty="0">
              <a:cs typeface="B Koodak" pitchFamily="2" charset="-78"/>
            </a:endParaRPr>
          </a:p>
        </p:txBody>
      </p:sp>
      <p:cxnSp>
        <p:nvCxnSpPr>
          <p:cNvPr id="2051" name="Straight Arrow Connector 2050"/>
          <p:cNvCxnSpPr/>
          <p:nvPr/>
        </p:nvCxnSpPr>
        <p:spPr>
          <a:xfrm flipH="1">
            <a:off x="7335231" y="5440026"/>
            <a:ext cx="38100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6831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048" grpId="0" animBg="1"/>
      <p:bldP spid="2049" grpId="0"/>
      <p:bldP spid="103" grpId="0"/>
      <p:bldP spid="104" grpId="0"/>
      <p:bldP spid="10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lowchart: Document 8"/>
          <p:cNvSpPr/>
          <p:nvPr/>
        </p:nvSpPr>
        <p:spPr>
          <a:xfrm>
            <a:off x="152400" y="152400"/>
            <a:ext cx="8839200" cy="685800"/>
          </a:xfrm>
          <a:prstGeom prst="flowChartDocument">
            <a:avLst/>
          </a:prstGeom>
          <a:gradFill rotWithShape="1">
            <a:gsLst>
              <a:gs pos="0">
                <a:srgbClr val="475A8D">
                  <a:shade val="51000"/>
                  <a:satMod val="130000"/>
                </a:srgbClr>
              </a:gs>
              <a:gs pos="80000">
                <a:srgbClr val="475A8D">
                  <a:shade val="93000"/>
                  <a:satMod val="130000"/>
                </a:srgbClr>
              </a:gs>
              <a:gs pos="100000">
                <a:srgbClr val="475A8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Palatino Linotype"/>
              <a:ea typeface="+mn-ea"/>
              <a:cs typeface="+mn-cs"/>
            </a:endParaRPr>
          </a:p>
        </p:txBody>
      </p:sp>
      <p:cxnSp>
        <p:nvCxnSpPr>
          <p:cNvPr id="10" name="Straight Connector 9"/>
          <p:cNvCxnSpPr>
            <a:stCxn id="11" idx="4"/>
          </p:cNvCxnSpPr>
          <p:nvPr/>
        </p:nvCxnSpPr>
        <p:spPr>
          <a:xfrm>
            <a:off x="381000" y="562840"/>
            <a:ext cx="0" cy="337844"/>
          </a:xfrm>
          <a:prstGeom prst="line">
            <a:avLst/>
          </a:prstGeom>
          <a:noFill/>
          <a:ln w="28575" cap="flat" cmpd="sng" algn="ctr">
            <a:solidFill>
              <a:srgbClr val="475A8D">
                <a:lumMod val="20000"/>
                <a:lumOff val="80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11" name="Donut 10"/>
          <p:cNvSpPr/>
          <p:nvPr/>
        </p:nvSpPr>
        <p:spPr>
          <a:xfrm>
            <a:off x="285750" y="371335"/>
            <a:ext cx="190500" cy="191505"/>
          </a:xfrm>
          <a:prstGeom prst="donut">
            <a:avLst/>
          </a:prstGeom>
          <a:solidFill>
            <a:srgbClr val="475A8D">
              <a:lumMod val="20000"/>
              <a:lumOff val="80000"/>
            </a:srgbClr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Palatino Linotype"/>
              <a:ea typeface="+mn-ea"/>
              <a:cs typeface="+mn-cs"/>
            </a:endParaRPr>
          </a:p>
        </p:txBody>
      </p:sp>
      <p:sp>
        <p:nvSpPr>
          <p:cNvPr id="12" name="8-Point Star 11"/>
          <p:cNvSpPr/>
          <p:nvPr/>
        </p:nvSpPr>
        <p:spPr>
          <a:xfrm>
            <a:off x="38100" y="900684"/>
            <a:ext cx="685800" cy="685800"/>
          </a:xfrm>
          <a:prstGeom prst="star8">
            <a:avLst/>
          </a:prstGeom>
          <a:gradFill rotWithShape="1">
            <a:gsLst>
              <a:gs pos="0">
                <a:srgbClr val="475A8D">
                  <a:shade val="51000"/>
                  <a:satMod val="130000"/>
                </a:srgbClr>
              </a:gs>
              <a:gs pos="80000">
                <a:srgbClr val="475A8D">
                  <a:shade val="93000"/>
                  <a:satMod val="130000"/>
                </a:srgbClr>
              </a:gs>
              <a:gs pos="100000">
                <a:srgbClr val="475A8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Palatino Linotype"/>
              <a:ea typeface="+mn-ea"/>
              <a:cs typeface="+mn-cs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37160" y="1058918"/>
            <a:ext cx="487680" cy="400110"/>
          </a:xfrm>
          <a:prstGeom prst="rect">
            <a:avLst/>
          </a:prstGeom>
          <a:noFill/>
          <a:ln w="28575" cap="flat" cmpd="sng" algn="ctr">
            <a:noFill/>
            <a:prstDash val="solid"/>
          </a:ln>
          <a:effectLst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a-IR" sz="2000" b="1" kern="0" noProof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19</a:t>
            </a: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410200" y="267032"/>
            <a:ext cx="34564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2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cs typeface="B Badr" pitchFamily="2" charset="-78"/>
              </a:rPr>
              <a:t>ریاضیات عالی مهندسی، آنالیز مختلط</a:t>
            </a:r>
            <a:endParaRPr lang="en-US" sz="20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cs typeface="B Badr" pitchFamily="2" charset="-78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24840" y="319074"/>
            <a:ext cx="22250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 rtl="1">
              <a:defRPr/>
            </a:pPr>
            <a:r>
              <a:rPr kumimoji="0" lang="fa-IR" sz="1600" b="1" i="0" u="none" strike="noStrike" kern="0" cap="none" spc="0" normalizeH="0" baseline="0" noProof="0" dirty="0" smtClean="0">
                <a:ln w="3175">
                  <a:noFill/>
                </a:ln>
                <a:solidFill>
                  <a:sysClr val="window" lastClr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 Armita Black" pitchFamily="2" charset="-78"/>
                <a:cs typeface="B Bardiya" pitchFamily="2" charset="-78"/>
              </a:rPr>
              <a:t>انتگرال</a:t>
            </a:r>
            <a:r>
              <a:rPr kumimoji="0" lang="fa-IR" sz="1600" b="0" i="0" u="none" strike="noStrike" kern="0" cap="none" spc="0" normalizeH="0" baseline="0" noProof="0" dirty="0" smtClean="0">
                <a:ln w="3175">
                  <a:noFill/>
                </a:ln>
                <a:solidFill>
                  <a:sysClr val="window" lastClr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 Armita Black" pitchFamily="2" charset="-78"/>
                <a:cs typeface="B Bardiya" pitchFamily="2" charset="-78"/>
              </a:rPr>
              <a:t>   </a:t>
            </a:r>
            <a:r>
              <a:rPr lang="en-US" sz="1600" b="1" kern="0" dirty="0">
                <a:ln w="3175">
                  <a:noFill/>
                </a:ln>
                <a:solidFill>
                  <a:sysClr val="window" lastClr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Bardiya" pitchFamily="2" charset="-78"/>
              </a:rPr>
              <a:t>Integral</a:t>
            </a:r>
            <a:endParaRPr kumimoji="0" lang="en-US" sz="1600" b="0" i="0" u="none" strike="noStrike" kern="0" cap="none" spc="0" normalizeH="0" baseline="0" noProof="0" dirty="0">
              <a:ln w="3175">
                <a:noFill/>
              </a:ln>
              <a:solidFill>
                <a:sysClr val="window" lastClr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cs typeface="B Bardiya" pitchFamily="2" charset="-78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344168" y="1089696"/>
            <a:ext cx="76474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Koodak" pitchFamily="2" charset="-78"/>
              </a:rPr>
              <a:t>3)  </a:t>
            </a:r>
            <a:r>
              <a:rPr lang="fa-IR" sz="1400" dirty="0" smtClean="0">
                <a:cs typeface="B Koodak" pitchFamily="2" charset="-78"/>
              </a:rPr>
              <a:t>در انتگرال </a:t>
            </a:r>
            <a:r>
              <a:rPr lang="en-US" sz="1400" dirty="0" smtClean="0">
                <a:cs typeface="B Koodak" pitchFamily="2" charset="-78"/>
              </a:rPr>
              <a:t>sin</a:t>
            </a:r>
            <a:r>
              <a:rPr lang="fa-IR" sz="1400" dirty="0" smtClean="0">
                <a:cs typeface="B Koodak" pitchFamily="2" charset="-78"/>
              </a:rPr>
              <a:t> و </a:t>
            </a:r>
            <a:r>
              <a:rPr lang="en-US" sz="1400" dirty="0" err="1" smtClean="0">
                <a:cs typeface="B Koodak" pitchFamily="2" charset="-78"/>
              </a:rPr>
              <a:t>cos</a:t>
            </a:r>
            <a:r>
              <a:rPr lang="fa-IR" sz="1400" dirty="0" smtClean="0">
                <a:cs typeface="B Koodak" pitchFamily="2" charset="-78"/>
              </a:rPr>
              <a:t> اگر محدوده انتگرال گیری حقیقی باشد و عبارت زیر انتگرال کسری نباشد مانند زیر عمل میکنیم </a:t>
            </a:r>
            <a:r>
              <a:rPr lang="fa-IR" sz="1500" dirty="0" smtClean="0">
                <a:cs typeface="B Koodak" pitchFamily="2" charset="-78"/>
              </a:rPr>
              <a:t>:  </a:t>
            </a:r>
            <a:endParaRPr lang="en-US" sz="1500" dirty="0">
              <a:cs typeface="B Koodak" pitchFamily="2" charset="-78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4347380" y="2057400"/>
            <a:ext cx="464422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a-IR" sz="1400" dirty="0" smtClean="0">
                <a:cs typeface="B Koodak" pitchFamily="2" charset="-78"/>
              </a:rPr>
              <a:t>با استفاده از تغییرمتغییرها و محدوده انتگرال گیری زیر حل را جلو میبریم : </a:t>
            </a:r>
            <a:endParaRPr lang="en-US" sz="1400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19083"/>
              </p:ext>
            </p:extLst>
          </p:nvPr>
        </p:nvGraphicFramePr>
        <p:xfrm>
          <a:off x="990600" y="1545935"/>
          <a:ext cx="1123435" cy="692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1" name="Equation" r:id="rId3" imgW="761760" imgH="469800" progId="Equation.DSMT4">
                  <p:embed/>
                </p:oleObj>
              </mc:Choice>
              <mc:Fallback>
                <p:oleObj name="Equation" r:id="rId3" imgW="761760" imgH="469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545935"/>
                        <a:ext cx="1123435" cy="6927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671048"/>
              </p:ext>
            </p:extLst>
          </p:nvPr>
        </p:nvGraphicFramePr>
        <p:xfrm>
          <a:off x="6019800" y="2781300"/>
          <a:ext cx="2628900" cy="41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2" name="Equation" r:id="rId5" imgW="1612800" imgH="253800" progId="Equation.DSMT4">
                  <p:embed/>
                </p:oleObj>
              </mc:Choice>
              <mc:Fallback>
                <p:oleObj name="Equation" r:id="rId5" imgW="161280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781300"/>
                        <a:ext cx="2628900" cy="41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20" name="Picture 1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700" y="2514600"/>
            <a:ext cx="2507900" cy="197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0521" name="Object 205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987960"/>
              </p:ext>
            </p:extLst>
          </p:nvPr>
        </p:nvGraphicFramePr>
        <p:xfrm>
          <a:off x="2438400" y="2667000"/>
          <a:ext cx="2262376" cy="459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3" name="Equation" r:id="rId8" imgW="1688367" imgH="342751" progId="Equation.DSMT4">
                  <p:embed/>
                </p:oleObj>
              </mc:Choice>
              <mc:Fallback>
                <p:oleObj name="Equation" r:id="rId8" imgW="1688367" imgH="342751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667000"/>
                        <a:ext cx="2262376" cy="4592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2" name="Object 205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311072"/>
              </p:ext>
            </p:extLst>
          </p:nvPr>
        </p:nvGraphicFramePr>
        <p:xfrm>
          <a:off x="2895599" y="3390098"/>
          <a:ext cx="2514601" cy="327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4" name="Equation" r:id="rId10" imgW="1854200" imgH="241300" progId="Equation.DSMT4">
                  <p:embed/>
                </p:oleObj>
              </mc:Choice>
              <mc:Fallback>
                <p:oleObj name="Equation" r:id="rId10" imgW="1854200" imgH="2413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599" y="3390098"/>
                        <a:ext cx="2514601" cy="3272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3" name="Object 205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184401"/>
              </p:ext>
            </p:extLst>
          </p:nvPr>
        </p:nvGraphicFramePr>
        <p:xfrm>
          <a:off x="2971800" y="4100886"/>
          <a:ext cx="1921848" cy="332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5" name="Equation" r:id="rId12" imgW="1320800" imgH="228600" progId="Equation.DSMT4">
                  <p:embed/>
                </p:oleObj>
              </mc:Choice>
              <mc:Fallback>
                <p:oleObj name="Equation" r:id="rId12" imgW="1320800" imgH="2286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100886"/>
                        <a:ext cx="1921848" cy="3326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525" name="Curved Connector 20524"/>
          <p:cNvCxnSpPr/>
          <p:nvPr/>
        </p:nvCxnSpPr>
        <p:spPr>
          <a:xfrm flipV="1">
            <a:off x="1267968" y="2971800"/>
            <a:ext cx="1066800" cy="585013"/>
          </a:xfrm>
          <a:prstGeom prst="curvedConnector3">
            <a:avLst>
              <a:gd name="adj1" fmla="val 50000"/>
            </a:avLst>
          </a:prstGeom>
          <a:ln w="19050"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0529" name="Curved Connector 20528"/>
          <p:cNvCxnSpPr/>
          <p:nvPr/>
        </p:nvCxnSpPr>
        <p:spPr>
          <a:xfrm>
            <a:off x="1344168" y="4038600"/>
            <a:ext cx="1505712" cy="228600"/>
          </a:xfrm>
          <a:prstGeom prst="curvedConnector3">
            <a:avLst/>
          </a:prstGeom>
          <a:ln w="19050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533" name="Straight Arrow Connector 20532"/>
          <p:cNvCxnSpPr/>
          <p:nvPr/>
        </p:nvCxnSpPr>
        <p:spPr>
          <a:xfrm flipV="1">
            <a:off x="1862328" y="3633216"/>
            <a:ext cx="944880" cy="15240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0535" name="Rectangle 20534"/>
          <p:cNvSpPr/>
          <p:nvPr/>
        </p:nvSpPr>
        <p:spPr>
          <a:xfrm>
            <a:off x="7259470" y="3884711"/>
            <a:ext cx="165301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a-IR" sz="1400" dirty="0" smtClean="0">
                <a:cs typeface="B Koodak" pitchFamily="2" charset="-78"/>
              </a:rPr>
              <a:t>انتگرال تبدیل میشود به :</a:t>
            </a:r>
            <a:endParaRPr lang="en-US" sz="1400" dirty="0"/>
          </a:p>
        </p:txBody>
      </p:sp>
      <p:sp>
        <p:nvSpPr>
          <p:cNvPr id="20536" name="Rounded Rectangle 20535"/>
          <p:cNvSpPr/>
          <p:nvPr/>
        </p:nvSpPr>
        <p:spPr>
          <a:xfrm>
            <a:off x="5886450" y="2716764"/>
            <a:ext cx="2895600" cy="533400"/>
          </a:xfrm>
          <a:prstGeom prst="round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537" name="Object 205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355725"/>
              </p:ext>
            </p:extLst>
          </p:nvPr>
        </p:nvGraphicFramePr>
        <p:xfrm>
          <a:off x="6096000" y="4269920"/>
          <a:ext cx="1290649" cy="655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6" name="Equation" r:id="rId14" imgW="774360" imgH="393480" progId="Equation.DSMT4">
                  <p:embed/>
                </p:oleObj>
              </mc:Choice>
              <mc:Fallback>
                <p:oleObj name="Equation" r:id="rId14" imgW="77436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269920"/>
                        <a:ext cx="1290649" cy="6559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8" name="Object 205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825314"/>
              </p:ext>
            </p:extLst>
          </p:nvPr>
        </p:nvGraphicFramePr>
        <p:xfrm>
          <a:off x="624840" y="5434894"/>
          <a:ext cx="5810250" cy="989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7" name="Equation" r:id="rId16" imgW="3429000" imgH="583920" progId="Equation.DSMT4">
                  <p:embed/>
                </p:oleObj>
              </mc:Choice>
              <mc:Fallback>
                <p:oleObj name="Equation" r:id="rId16" imgW="3429000" imgH="58392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" y="5434894"/>
                        <a:ext cx="5810250" cy="9898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TextBox 93"/>
          <p:cNvSpPr txBox="1"/>
          <p:nvPr/>
        </p:nvSpPr>
        <p:spPr>
          <a:xfrm>
            <a:off x="2483358" y="5020866"/>
            <a:ext cx="381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C00000"/>
                </a:solidFill>
              </a:rPr>
              <a:t>A</a:t>
            </a:r>
            <a:endParaRPr lang="en-US" sz="1600" dirty="0">
              <a:solidFill>
                <a:srgbClr val="C00000"/>
              </a:solidFill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4130040" y="5032868"/>
            <a:ext cx="381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C00000"/>
                </a:solidFill>
              </a:rPr>
              <a:t>B</a:t>
            </a:r>
            <a:endParaRPr lang="en-US" sz="1600" dirty="0">
              <a:solidFill>
                <a:srgbClr val="C00000"/>
              </a:solidFill>
            </a:endParaRPr>
          </a:p>
        </p:txBody>
      </p:sp>
      <p:sp>
        <p:nvSpPr>
          <p:cNvPr id="96" name="TextBox 95"/>
          <p:cNvSpPr txBox="1"/>
          <p:nvPr/>
        </p:nvSpPr>
        <p:spPr>
          <a:xfrm>
            <a:off x="5368290" y="5032868"/>
            <a:ext cx="381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C00000"/>
                </a:solidFill>
              </a:rPr>
              <a:t>D</a:t>
            </a:r>
            <a:endParaRPr lang="en-US" sz="1600" dirty="0">
              <a:solidFill>
                <a:srgbClr val="C00000"/>
              </a:solidFill>
            </a:endParaRPr>
          </a:p>
        </p:txBody>
      </p:sp>
      <p:cxnSp>
        <p:nvCxnSpPr>
          <p:cNvPr id="97" name="Straight Arrow Connector 96"/>
          <p:cNvCxnSpPr/>
          <p:nvPr/>
        </p:nvCxnSpPr>
        <p:spPr>
          <a:xfrm>
            <a:off x="1860042" y="5413868"/>
            <a:ext cx="1627632" cy="0"/>
          </a:xfrm>
          <a:prstGeom prst="straightConnector1">
            <a:avLst/>
          </a:prstGeom>
          <a:ln w="19050">
            <a:solidFill>
              <a:srgbClr val="C0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/>
          <p:nvPr/>
        </p:nvCxnSpPr>
        <p:spPr>
          <a:xfrm>
            <a:off x="5139690" y="5413868"/>
            <a:ext cx="838200" cy="0"/>
          </a:xfrm>
          <a:prstGeom prst="straightConnector1">
            <a:avLst/>
          </a:prstGeom>
          <a:ln w="19050">
            <a:solidFill>
              <a:srgbClr val="C0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Arrow Connector 98"/>
          <p:cNvCxnSpPr/>
          <p:nvPr/>
        </p:nvCxnSpPr>
        <p:spPr>
          <a:xfrm>
            <a:off x="3729990" y="5413868"/>
            <a:ext cx="1181100" cy="0"/>
          </a:xfrm>
          <a:prstGeom prst="straightConnector1">
            <a:avLst/>
          </a:prstGeom>
          <a:ln w="19050">
            <a:solidFill>
              <a:srgbClr val="C0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p14="http://schemas.microsoft.com/office/powerpoint/2010/main" Requires="p14">
          <p:contentPart p14:bwMode="auto" r:id="rId18">
            <p14:nvContentPartPr>
              <p14:cNvPr id="2" name="Ink 1"/>
              <p14:cNvContentPartPr/>
              <p14:nvPr/>
            </p14:nvContentPartPr>
            <p14:xfrm>
              <a:off x="3456000" y="2705760"/>
              <a:ext cx="1268280" cy="343836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3446640" y="2696400"/>
                <a:ext cx="1287000" cy="345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0">
            <p14:nvContentPartPr>
              <p14:cNvPr id="3" name="Ink 2"/>
              <p14:cNvContentPartPr/>
              <p14:nvPr/>
            </p14:nvContentPartPr>
            <p14:xfrm>
              <a:off x="4009680" y="4464720"/>
              <a:ext cx="2063160" cy="154548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4000320" y="4455360"/>
                <a:ext cx="2081880" cy="1564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888137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0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0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0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0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0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0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0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0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0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0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0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20535" grpId="0"/>
      <p:bldP spid="20536" grpId="0" animBg="1"/>
      <p:bldP spid="94" grpId="0"/>
      <p:bldP spid="95" grpId="0"/>
      <p:bldP spid="9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lowchart: Document 1"/>
          <p:cNvSpPr/>
          <p:nvPr/>
        </p:nvSpPr>
        <p:spPr>
          <a:xfrm>
            <a:off x="152400" y="152400"/>
            <a:ext cx="8839200" cy="685800"/>
          </a:xfrm>
          <a:prstGeom prst="flowChartDocument">
            <a:avLst/>
          </a:prstGeom>
          <a:gradFill rotWithShape="1">
            <a:gsLst>
              <a:gs pos="0">
                <a:srgbClr val="475A8D">
                  <a:shade val="51000"/>
                  <a:satMod val="130000"/>
                </a:srgbClr>
              </a:gs>
              <a:gs pos="80000">
                <a:srgbClr val="475A8D">
                  <a:shade val="93000"/>
                  <a:satMod val="130000"/>
                </a:srgbClr>
              </a:gs>
              <a:gs pos="100000">
                <a:srgbClr val="475A8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Palatino Linotype"/>
              <a:ea typeface="+mn-ea"/>
              <a:cs typeface="+mn-cs"/>
            </a:endParaRPr>
          </a:p>
        </p:txBody>
      </p:sp>
      <p:cxnSp>
        <p:nvCxnSpPr>
          <p:cNvPr id="3" name="Straight Connector 2"/>
          <p:cNvCxnSpPr>
            <a:stCxn id="4" idx="4"/>
          </p:cNvCxnSpPr>
          <p:nvPr/>
        </p:nvCxnSpPr>
        <p:spPr>
          <a:xfrm>
            <a:off x="381000" y="562840"/>
            <a:ext cx="0" cy="337844"/>
          </a:xfrm>
          <a:prstGeom prst="line">
            <a:avLst/>
          </a:prstGeom>
          <a:noFill/>
          <a:ln w="28575" cap="flat" cmpd="sng" algn="ctr">
            <a:solidFill>
              <a:srgbClr val="475A8D">
                <a:lumMod val="20000"/>
                <a:lumOff val="80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4" name="Donut 3"/>
          <p:cNvSpPr/>
          <p:nvPr/>
        </p:nvSpPr>
        <p:spPr>
          <a:xfrm>
            <a:off x="285750" y="371335"/>
            <a:ext cx="190500" cy="191505"/>
          </a:xfrm>
          <a:prstGeom prst="donut">
            <a:avLst/>
          </a:prstGeom>
          <a:solidFill>
            <a:srgbClr val="475A8D">
              <a:lumMod val="20000"/>
              <a:lumOff val="80000"/>
            </a:srgbClr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Palatino Linotype"/>
              <a:ea typeface="+mn-ea"/>
              <a:cs typeface="+mn-cs"/>
            </a:endParaRPr>
          </a:p>
        </p:txBody>
      </p:sp>
      <p:sp>
        <p:nvSpPr>
          <p:cNvPr id="5" name="8-Point Star 4"/>
          <p:cNvSpPr/>
          <p:nvPr/>
        </p:nvSpPr>
        <p:spPr>
          <a:xfrm>
            <a:off x="38100" y="900684"/>
            <a:ext cx="685800" cy="685800"/>
          </a:xfrm>
          <a:prstGeom prst="star8">
            <a:avLst/>
          </a:prstGeom>
          <a:gradFill rotWithShape="1">
            <a:gsLst>
              <a:gs pos="0">
                <a:srgbClr val="475A8D">
                  <a:shade val="51000"/>
                  <a:satMod val="130000"/>
                </a:srgbClr>
              </a:gs>
              <a:gs pos="80000">
                <a:srgbClr val="475A8D">
                  <a:shade val="93000"/>
                  <a:satMod val="130000"/>
                </a:srgbClr>
              </a:gs>
              <a:gs pos="100000">
                <a:srgbClr val="475A8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Palatino Linotype"/>
              <a:ea typeface="+mn-ea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37160" y="1058918"/>
            <a:ext cx="487680" cy="400110"/>
          </a:xfrm>
          <a:prstGeom prst="rect">
            <a:avLst/>
          </a:prstGeom>
          <a:noFill/>
          <a:ln w="28575" cap="flat" cmpd="sng" algn="ctr">
            <a:noFill/>
            <a:prstDash val="solid"/>
          </a:ln>
          <a:effectLst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a-IR" sz="2000" b="1" kern="0" noProof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20</a:t>
            </a: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410200" y="267032"/>
            <a:ext cx="34564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2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cs typeface="B Badr" pitchFamily="2" charset="-78"/>
              </a:rPr>
              <a:t>ریاضیات عالی مهندسی، آنالیز مختلط</a:t>
            </a:r>
            <a:endParaRPr lang="en-US" sz="20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cs typeface="B Badr" pitchFamily="2" charset="-78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24840" y="319074"/>
            <a:ext cx="22250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 rtl="1">
              <a:defRPr/>
            </a:pPr>
            <a:r>
              <a:rPr kumimoji="0" lang="fa-IR" sz="1600" b="1" i="0" u="none" strike="noStrike" kern="0" cap="none" spc="0" normalizeH="0" baseline="0" noProof="0" dirty="0" smtClean="0">
                <a:ln w="3175">
                  <a:noFill/>
                </a:ln>
                <a:solidFill>
                  <a:sysClr val="window" lastClr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 Armita Black" pitchFamily="2" charset="-78"/>
                <a:cs typeface="B Bardiya" pitchFamily="2" charset="-78"/>
              </a:rPr>
              <a:t>انتگرال</a:t>
            </a:r>
            <a:r>
              <a:rPr kumimoji="0" lang="fa-IR" sz="1600" b="0" i="0" u="none" strike="noStrike" kern="0" cap="none" spc="0" normalizeH="0" baseline="0" noProof="0" dirty="0" smtClean="0">
                <a:ln w="3175">
                  <a:noFill/>
                </a:ln>
                <a:solidFill>
                  <a:sysClr val="window" lastClr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 Armita Black" pitchFamily="2" charset="-78"/>
                <a:cs typeface="B Bardiya" pitchFamily="2" charset="-78"/>
              </a:rPr>
              <a:t>   </a:t>
            </a:r>
            <a:r>
              <a:rPr lang="en-US" sz="1600" b="1" kern="0" dirty="0">
                <a:ln w="3175">
                  <a:noFill/>
                </a:ln>
                <a:solidFill>
                  <a:sysClr val="window" lastClr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Bardiya" pitchFamily="2" charset="-78"/>
              </a:rPr>
              <a:t>Integral</a:t>
            </a:r>
            <a:endParaRPr kumimoji="0" lang="en-US" sz="1600" b="0" i="0" u="none" strike="noStrike" kern="0" cap="none" spc="0" normalizeH="0" baseline="0" noProof="0" dirty="0">
              <a:ln w="3175">
                <a:noFill/>
              </a:ln>
              <a:solidFill>
                <a:sysClr val="window" lastClr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cs typeface="B Bardiya" pitchFamily="2" charset="-78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751753"/>
              </p:ext>
            </p:extLst>
          </p:nvPr>
        </p:nvGraphicFramePr>
        <p:xfrm>
          <a:off x="1295400" y="1292966"/>
          <a:ext cx="2438400" cy="409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6" name="Equation" r:id="rId3" imgW="1663560" imgH="279360" progId="Equation.DSMT4">
                  <p:embed/>
                </p:oleObj>
              </mc:Choice>
              <mc:Fallback>
                <p:oleObj name="Equation" r:id="rId3" imgW="16635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5400" y="1292966"/>
                        <a:ext cx="2438400" cy="4095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7791961"/>
              </p:ext>
            </p:extLst>
          </p:nvPr>
        </p:nvGraphicFramePr>
        <p:xfrm>
          <a:off x="5035296" y="1127225"/>
          <a:ext cx="2884932" cy="689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7" name="Equation" r:id="rId5" imgW="2019240" imgH="482400" progId="Equation.DSMT4">
                  <p:embed/>
                </p:oleObj>
              </mc:Choice>
              <mc:Fallback>
                <p:oleObj name="Equation" r:id="rId5" imgW="20192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35296" y="1127225"/>
                        <a:ext cx="2884932" cy="6894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672084" y="1981200"/>
                <a:ext cx="7799832" cy="9918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en-US" sz="1700" i="1" smtClean="0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a:rPr lang="en-US" sz="1700" i="1">
                              <a:latin typeface="Cambria Math" panose="02040503050406030204" pitchFamily="18" charset="0"/>
                            </a:rPr>
                            <m:t>𝐿𝑖𝑚</m:t>
                          </m:r>
                        </m:e>
                        <m:lim>
                          <m:r>
                            <a:rPr lang="en-US" sz="1700" i="1">
                              <a:latin typeface="Cambria Math" panose="02040503050406030204" pitchFamily="18" charset="0"/>
                            </a:rPr>
                            <m:t>𝑅</m:t>
                          </m:r>
                          <m:r>
                            <a:rPr lang="en-US" sz="1700" i="0"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en-US" sz="1700" i="0">
                              <a:latin typeface="Cambria Math" panose="02040503050406030204" pitchFamily="18" charset="0"/>
                            </a:rPr>
                            <m:t>∞</m:t>
                          </m:r>
                        </m:lim>
                      </m:limLow>
                      <m:r>
                        <a:rPr lang="en-US" sz="17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1700" i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grow m:val="on"/>
                          <m:ctrlPr>
                            <a:rPr lang="en-US" sz="17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1700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f>
                            <m:fPr>
                              <m:ctrlPr>
                                <a:rPr lang="en-US" sz="17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700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sz="1700" i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</m:sup>
                        <m:e>
                          <m:limLow>
                            <m:limLowPr>
                              <m:ctrlPr>
                                <a:rPr lang="en-US" sz="1700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a:rPr lang="en-US" sz="1700" i="1">
                                  <a:latin typeface="Cambria Math" panose="02040503050406030204" pitchFamily="18" charset="0"/>
                                </a:rPr>
                                <m:t>𝐿𝑖𝑚</m:t>
                              </m:r>
                            </m:e>
                            <m:lim>
                              <m:r>
                                <a:rPr lang="en-US" sz="17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  <m:r>
                                <a:rPr lang="en-US" sz="1700" i="0">
                                  <a:latin typeface="Cambria Math" panose="02040503050406030204" pitchFamily="18" charset="0"/>
                                </a:rPr>
                                <m:t>→</m:t>
                              </m:r>
                              <m:r>
                                <a:rPr lang="en-US" sz="1700" i="0">
                                  <a:latin typeface="Cambria Math" panose="02040503050406030204" pitchFamily="18" charset="0"/>
                                </a:rPr>
                                <m:t>∞</m:t>
                              </m:r>
                            </m:lim>
                          </m:limLow>
                          <m:sSup>
                            <m:sSupPr>
                              <m:ctrlPr>
                                <a:rPr lang="en-US" sz="17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7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en-US" sz="17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7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sSup>
                                    <m:sSupPr>
                                      <m:ctrlPr>
                                        <a:rPr lang="en-US" sz="17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1700" i="1"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e>
                                    <m:sup>
                                      <m:r>
                                        <a:rPr lang="en-US" sz="1700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m:rPr>
                                      <m:sty m:val="p"/>
                                    </m:rPr>
                                    <a:rPr lang="en-US" sz="1700" i="0"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  <m:d>
                                    <m:dPr>
                                      <m:ctrlPr>
                                        <a:rPr lang="en-US" sz="17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700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n-US" sz="1700" i="1">
                                          <a:latin typeface="Cambria Math" panose="02040503050406030204" pitchFamily="18" charset="0"/>
                                        </a:rPr>
                                        <m:t>𝜃</m:t>
                                      </m:r>
                                    </m:e>
                                  </m:d>
                                  <m:r>
                                    <a:rPr lang="en-US" sz="1700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lang="en-US" sz="17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1700" i="1"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e>
                                    <m:sup>
                                      <m:r>
                                        <a:rPr lang="en-US" sz="1700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m:rPr>
                                      <m:sty m:val="p"/>
                                    </m:rPr>
                                    <a:rPr lang="en-US" sz="1700" i="0"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  <m:d>
                                    <m:dPr>
                                      <m:ctrlPr>
                                        <a:rPr lang="en-US" sz="17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700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n-US" sz="1700" i="1">
                                          <a:latin typeface="Cambria Math" panose="02040503050406030204" pitchFamily="18" charset="0"/>
                                        </a:rPr>
                                        <m:t>𝜃</m:t>
                                      </m:r>
                                    </m:e>
                                  </m:d>
                                </m:e>
                              </m:d>
                            </m:sup>
                          </m:sSup>
                          <m:r>
                            <a:rPr lang="en-US" sz="1700" i="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1700" i="1">
                              <a:latin typeface="Cambria Math" panose="02040503050406030204" pitchFamily="18" charset="0"/>
                            </a:rPr>
                            <m:t>𝑖𝑅</m:t>
                          </m:r>
                          <m:r>
                            <a:rPr lang="en-US" sz="1700" i="0">
                              <a:latin typeface="Cambria Math" panose="02040503050406030204" pitchFamily="18" charset="0"/>
                            </a:rPr>
                            <m:t>.</m:t>
                          </m:r>
                          <m:sSup>
                            <m:sSupPr>
                              <m:ctrlPr>
                                <a:rPr lang="en-US" sz="17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7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17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17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sup>
                          </m:sSup>
                        </m:e>
                      </m:nary>
                      <m:r>
                        <a:rPr lang="en-US" sz="1700" i="1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sz="1700" i="1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sz="1700" i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grow m:val="on"/>
                          <m:ctrlPr>
                            <a:rPr lang="en-US" sz="17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1700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f>
                            <m:fPr>
                              <m:ctrlPr>
                                <a:rPr lang="en-US" sz="17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700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sz="1700" i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</m:sup>
                        <m:e>
                          <m:r>
                            <a:rPr lang="en-US" sz="1700" i="1">
                              <a:latin typeface="Cambria Math" panose="02040503050406030204" pitchFamily="18" charset="0"/>
                            </a:rPr>
                            <m:t>𝐿𝑖𝑚</m:t>
                          </m:r>
                          <m:r>
                            <m:rPr>
                              <m:nor/>
                            </m:rPr>
                            <a:rPr lang="en-US" sz="1700" i="1">
                              <a:latin typeface="Cambria Math" panose="02040503050406030204" pitchFamily="18" charset="0"/>
                            </a:rPr>
                            <m:t> </m:t>
                          </m:r>
                          <m:sSup>
                            <m:sSupPr>
                              <m:ctrlPr>
                                <a:rPr lang="en-US" sz="17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7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17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sz="17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700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p>
                                  <m:r>
                                    <a:rPr lang="en-US" sz="17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1700" i="0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r>
                                <m:rPr>
                                  <m:sty m:val="p"/>
                                </m:rPr>
                                <a:rPr lang="en-US" sz="1700" i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  <m:d>
                                <m:dPr>
                                  <m:ctrlPr>
                                    <a:rPr lang="en-US" sz="17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7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sz="1700" i="1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d>
                            </m:sup>
                          </m:sSup>
                          <m:r>
                            <a:rPr lang="en-US" sz="1700" i="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1700" i="1">
                              <a:latin typeface="Cambria Math" panose="02040503050406030204" pitchFamily="18" charset="0"/>
                            </a:rPr>
                            <m:t>𝑖𝑅</m:t>
                          </m:r>
                          <m:r>
                            <a:rPr lang="en-US" sz="1700" i="0">
                              <a:latin typeface="Cambria Math" panose="02040503050406030204" pitchFamily="18" charset="0"/>
                            </a:rPr>
                            <m:t>.</m:t>
                          </m:r>
                          <m:sSup>
                            <m:sSupPr>
                              <m:ctrlPr>
                                <a:rPr lang="en-US" sz="17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7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17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17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sup>
                          </m:sSup>
                          <m:r>
                            <a:rPr lang="en-US" sz="1700" i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17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nary>
                    </m:oMath>
                  </m:oMathPara>
                </a14:m>
                <a:endParaRPr lang="en-US" sz="1700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2084" y="1981200"/>
                <a:ext cx="7799832" cy="991875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142894"/>
              </p:ext>
            </p:extLst>
          </p:nvPr>
        </p:nvGraphicFramePr>
        <p:xfrm>
          <a:off x="2852696" y="3048000"/>
          <a:ext cx="3191108" cy="678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8" name="Equation" r:id="rId8" imgW="2209680" imgH="469800" progId="Equation.DSMT4">
                  <p:embed/>
                </p:oleObj>
              </mc:Choice>
              <mc:Fallback>
                <p:oleObj name="Equation" r:id="rId8" imgW="22096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52696" y="3048000"/>
                        <a:ext cx="3191108" cy="6785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607465"/>
              </p:ext>
            </p:extLst>
          </p:nvPr>
        </p:nvGraphicFramePr>
        <p:xfrm>
          <a:off x="2234299" y="3962400"/>
          <a:ext cx="4560169" cy="71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9" name="Equation" r:id="rId10" imgW="3085920" imgH="482400" progId="Equation.DSMT4">
                  <p:embed/>
                </p:oleObj>
              </mc:Choice>
              <mc:Fallback>
                <p:oleObj name="Equation" r:id="rId10" imgW="30859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34299" y="3962400"/>
                        <a:ext cx="4560169" cy="713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4267200" y="1295549"/>
            <a:ext cx="2471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cs typeface="B Koodak" pitchFamily="2" charset="-78"/>
              </a:rPr>
              <a:t>;</a:t>
            </a:r>
            <a:endParaRPr lang="en-US" b="1" dirty="0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218572"/>
              </p:ext>
            </p:extLst>
          </p:nvPr>
        </p:nvGraphicFramePr>
        <p:xfrm>
          <a:off x="4465616" y="5039233"/>
          <a:ext cx="1939986" cy="66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0" name="Equation" r:id="rId12" imgW="1371600" imgH="482400" progId="Equation.DSMT4">
                  <p:embed/>
                </p:oleObj>
              </mc:Choice>
              <mc:Fallback>
                <p:oleObj name="Equation" r:id="rId12" imgW="13716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465616" y="5039233"/>
                        <a:ext cx="1939986" cy="664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870325"/>
              </p:ext>
            </p:extLst>
          </p:nvPr>
        </p:nvGraphicFramePr>
        <p:xfrm>
          <a:off x="4483904" y="5822461"/>
          <a:ext cx="2092420" cy="75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1" name="Equation" r:id="rId14" imgW="1346040" imgH="482400" progId="Equation.DSMT4">
                  <p:embed/>
                </p:oleObj>
              </mc:Choice>
              <mc:Fallback>
                <p:oleObj name="Equation" r:id="rId14" imgW="13460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483904" y="5822461"/>
                        <a:ext cx="2092420" cy="750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Left Brace 21"/>
          <p:cNvSpPr/>
          <p:nvPr/>
        </p:nvSpPr>
        <p:spPr>
          <a:xfrm>
            <a:off x="4125526" y="5027378"/>
            <a:ext cx="265266" cy="1590167"/>
          </a:xfrm>
          <a:prstGeom prst="leftBrac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2454594" y="4926506"/>
                <a:ext cx="1659877" cy="3585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𝑅𝑒</m:t>
                          </m:r>
                        </m:e>
                        <m:sub>
                          <m:r>
                            <a:rPr lang="en-US" sz="1600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𝑟𝑖𝑔</m:t>
                          </m:r>
                          <m:r>
                            <a:rPr lang="en-US" sz="1600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h</m:t>
                          </m:r>
                          <m:r>
                            <a:rPr lang="en-US" sz="1600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𝑡</m:t>
                          </m:r>
                        </m:sub>
                      </m:sSub>
                      <m:r>
                        <a:rPr lang="en-US" sz="1600" b="0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1600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𝑅𝑒</m:t>
                          </m:r>
                        </m:e>
                        <m:sub>
                          <m:r>
                            <a:rPr lang="en-US" sz="1600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𝑙𝑒𝑓𝑡</m:t>
                          </m:r>
                        </m:sub>
                      </m:sSub>
                    </m:oMath>
                  </m:oMathPara>
                </a14:m>
                <a:endParaRPr lang="en-US" sz="1600" dirty="0">
                  <a:solidFill>
                    <a:schemeClr val="accent2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4594" y="4926506"/>
                <a:ext cx="1659877" cy="358560"/>
              </a:xfrm>
              <a:prstGeom prst="rect">
                <a:avLst/>
              </a:prstGeom>
              <a:blipFill rotWithShape="1">
                <a:blip r:embed="rId16"/>
                <a:stretch>
                  <a:fillRect b="-67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4" name="Straight Arrow Connector 23"/>
          <p:cNvCxnSpPr/>
          <p:nvPr/>
        </p:nvCxnSpPr>
        <p:spPr>
          <a:xfrm>
            <a:off x="2515554" y="5392850"/>
            <a:ext cx="150876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2480862" y="6269736"/>
            <a:ext cx="150876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2432535" y="5865742"/>
                <a:ext cx="1703993" cy="3585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𝐼𝑚</m:t>
                          </m:r>
                        </m:e>
                        <m:sub>
                          <m:r>
                            <a:rPr lang="en-US" sz="1600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𝑟𝑖𝑔</m:t>
                          </m:r>
                          <m:r>
                            <a:rPr lang="en-US" sz="1600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h</m:t>
                          </m:r>
                          <m:r>
                            <a:rPr lang="en-US" sz="1600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𝑡</m:t>
                          </m:r>
                        </m:sub>
                      </m:sSub>
                      <m:r>
                        <a:rPr lang="en-US" sz="1600" b="0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1600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𝐼𝑚</m:t>
                          </m:r>
                        </m:e>
                        <m:sub>
                          <m:r>
                            <a:rPr lang="en-US" sz="1600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𝑙𝑒𝑓𝑡</m:t>
                          </m:r>
                        </m:sub>
                      </m:sSub>
                    </m:oMath>
                  </m:oMathPara>
                </a14:m>
                <a:endParaRPr lang="en-US" sz="1600" dirty="0">
                  <a:solidFill>
                    <a:schemeClr val="accent2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2535" y="5865742"/>
                <a:ext cx="1703993" cy="358560"/>
              </a:xfrm>
              <a:prstGeom prst="rect">
                <a:avLst/>
              </a:prstGeom>
              <a:blipFill rotWithShape="1">
                <a:blip r:embed="rId17"/>
                <a:stretch>
                  <a:fillRect b="-67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8">
            <p14:nvContentPartPr>
              <p14:cNvPr id="9" name="Ink 8"/>
              <p14:cNvContentPartPr/>
              <p14:nvPr/>
            </p14:nvContentPartPr>
            <p14:xfrm>
              <a:off x="5956200" y="848160"/>
              <a:ext cx="786240" cy="991800"/>
            </p14:xfrm>
          </p:contentPart>
        </mc:Choice>
        <mc:Fallback>
          <p:pic>
            <p:nvPicPr>
              <p:cNvPr id="9" name="Ink 8"/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5946840" y="838800"/>
                <a:ext cx="804960" cy="1010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053137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9" grpId="0"/>
      <p:bldP spid="22" grpId="0" animBg="1"/>
      <p:bldP spid="23" grpId="0"/>
      <p:bldP spid="2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9"/>
          <p:cNvPicPr>
            <a:picLocks noChangeAspect="1" noChangeArrowheads="1"/>
          </p:cNvPicPr>
          <p:nvPr/>
        </p:nvPicPr>
        <p:blipFill>
          <a:blip r:embed="rId3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8744" y="1058918"/>
            <a:ext cx="834840" cy="10707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Flowchart: Document 2"/>
          <p:cNvSpPr/>
          <p:nvPr/>
        </p:nvSpPr>
        <p:spPr>
          <a:xfrm>
            <a:off x="152400" y="152400"/>
            <a:ext cx="8839200" cy="685800"/>
          </a:xfrm>
          <a:prstGeom prst="flowChartDocument">
            <a:avLst/>
          </a:prstGeom>
          <a:gradFill rotWithShape="1">
            <a:gsLst>
              <a:gs pos="0">
                <a:srgbClr val="475A8D">
                  <a:shade val="51000"/>
                  <a:satMod val="130000"/>
                </a:srgbClr>
              </a:gs>
              <a:gs pos="80000">
                <a:srgbClr val="475A8D">
                  <a:shade val="93000"/>
                  <a:satMod val="130000"/>
                </a:srgbClr>
              </a:gs>
              <a:gs pos="100000">
                <a:srgbClr val="475A8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Palatino Linotype"/>
              <a:ea typeface="+mn-ea"/>
              <a:cs typeface="+mn-cs"/>
            </a:endParaRPr>
          </a:p>
        </p:txBody>
      </p:sp>
      <p:cxnSp>
        <p:nvCxnSpPr>
          <p:cNvPr id="4" name="Straight Connector 3"/>
          <p:cNvCxnSpPr>
            <a:stCxn id="5" idx="4"/>
          </p:cNvCxnSpPr>
          <p:nvPr/>
        </p:nvCxnSpPr>
        <p:spPr>
          <a:xfrm>
            <a:off x="381000" y="562840"/>
            <a:ext cx="0" cy="337844"/>
          </a:xfrm>
          <a:prstGeom prst="line">
            <a:avLst/>
          </a:prstGeom>
          <a:noFill/>
          <a:ln w="28575" cap="flat" cmpd="sng" algn="ctr">
            <a:solidFill>
              <a:srgbClr val="475A8D">
                <a:lumMod val="20000"/>
                <a:lumOff val="80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5" name="Donut 4"/>
          <p:cNvSpPr/>
          <p:nvPr/>
        </p:nvSpPr>
        <p:spPr>
          <a:xfrm>
            <a:off x="285750" y="371335"/>
            <a:ext cx="190500" cy="191505"/>
          </a:xfrm>
          <a:prstGeom prst="donut">
            <a:avLst/>
          </a:prstGeom>
          <a:solidFill>
            <a:srgbClr val="475A8D">
              <a:lumMod val="20000"/>
              <a:lumOff val="80000"/>
            </a:srgbClr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Palatino Linotype"/>
              <a:ea typeface="+mn-ea"/>
              <a:cs typeface="+mn-cs"/>
            </a:endParaRPr>
          </a:p>
        </p:txBody>
      </p:sp>
      <p:sp>
        <p:nvSpPr>
          <p:cNvPr id="6" name="8-Point Star 5"/>
          <p:cNvSpPr/>
          <p:nvPr/>
        </p:nvSpPr>
        <p:spPr>
          <a:xfrm>
            <a:off x="38100" y="900684"/>
            <a:ext cx="685800" cy="685800"/>
          </a:xfrm>
          <a:prstGeom prst="star8">
            <a:avLst/>
          </a:prstGeom>
          <a:gradFill rotWithShape="1">
            <a:gsLst>
              <a:gs pos="0">
                <a:srgbClr val="475A8D">
                  <a:shade val="51000"/>
                  <a:satMod val="130000"/>
                </a:srgbClr>
              </a:gs>
              <a:gs pos="80000">
                <a:srgbClr val="475A8D">
                  <a:shade val="93000"/>
                  <a:satMod val="130000"/>
                </a:srgbClr>
              </a:gs>
              <a:gs pos="100000">
                <a:srgbClr val="475A8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Palatino Linotype"/>
              <a:ea typeface="+mn-ea"/>
              <a:cs typeface="+mn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37160" y="1058918"/>
            <a:ext cx="487680" cy="400110"/>
          </a:xfrm>
          <a:prstGeom prst="rect">
            <a:avLst/>
          </a:prstGeom>
          <a:noFill/>
          <a:ln w="28575" cap="flat" cmpd="sng" algn="ctr">
            <a:noFill/>
            <a:prstDash val="solid"/>
          </a:ln>
          <a:effectLst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a-IR" sz="2000" b="1" kern="0" noProof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21</a:t>
            </a: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410200" y="267032"/>
            <a:ext cx="34564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2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cs typeface="B Badr" pitchFamily="2" charset="-78"/>
              </a:rPr>
              <a:t>ریاضیات عالی مهندسی، آنالیز مختلط</a:t>
            </a:r>
            <a:endParaRPr lang="en-US" sz="20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cs typeface="B Badr" pitchFamily="2" charset="-78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24840" y="319074"/>
            <a:ext cx="22250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 rtl="1">
              <a:defRPr/>
            </a:pPr>
            <a:r>
              <a:rPr kumimoji="0" lang="fa-IR" sz="1600" b="1" i="0" u="none" strike="noStrike" kern="0" cap="none" spc="0" normalizeH="0" baseline="0" noProof="0" dirty="0" smtClean="0">
                <a:ln w="3175">
                  <a:noFill/>
                </a:ln>
                <a:solidFill>
                  <a:sysClr val="window" lastClr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 Armita Black" pitchFamily="2" charset="-78"/>
                <a:cs typeface="B Bardiya" pitchFamily="2" charset="-78"/>
              </a:rPr>
              <a:t>انتگرال</a:t>
            </a:r>
            <a:r>
              <a:rPr kumimoji="0" lang="fa-IR" sz="1600" b="0" i="0" u="none" strike="noStrike" kern="0" cap="none" spc="0" normalizeH="0" baseline="0" noProof="0" dirty="0" smtClean="0">
                <a:ln w="3175">
                  <a:noFill/>
                </a:ln>
                <a:solidFill>
                  <a:sysClr val="window" lastClr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 Armita Black" pitchFamily="2" charset="-78"/>
                <a:cs typeface="B Bardiya" pitchFamily="2" charset="-78"/>
              </a:rPr>
              <a:t>   </a:t>
            </a:r>
            <a:r>
              <a:rPr lang="en-US" sz="1600" b="1" kern="0" dirty="0">
                <a:ln w="3175">
                  <a:noFill/>
                </a:ln>
                <a:solidFill>
                  <a:sysClr val="window" lastClr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Bardiya" pitchFamily="2" charset="-78"/>
              </a:rPr>
              <a:t>Integral</a:t>
            </a:r>
            <a:endParaRPr kumimoji="0" lang="en-US" sz="1600" b="0" i="0" u="none" strike="noStrike" kern="0" cap="none" spc="0" normalizeH="0" baseline="0" noProof="0" dirty="0">
              <a:ln w="3175">
                <a:noFill/>
              </a:ln>
              <a:solidFill>
                <a:sysClr val="window" lastClr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cs typeface="B Bardiya" pitchFamily="2" charset="-7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799295" y="1991407"/>
                <a:ext cx="439543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a-IR" sz="1600" b="1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𝟏</m:t>
                      </m:r>
                      <m:r>
                        <a:rPr lang="fa-IR" sz="1600" b="1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1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295" y="1991407"/>
                <a:ext cx="439543" cy="338554"/>
              </a:xfrm>
              <a:prstGeom prst="rect">
                <a:avLst/>
              </a:prstGeom>
              <a:blipFill rotWithShape="1">
                <a:blip r:embed="rId4"/>
                <a:stretch>
                  <a:fillRect r="-1389" b="-181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3880974" y="1991407"/>
                <a:ext cx="439543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a-IR" sz="1600" b="1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𝟐</m:t>
                      </m:r>
                      <m:r>
                        <a:rPr lang="fa-IR" sz="1600" b="1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1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0974" y="1991407"/>
                <a:ext cx="439543" cy="338554"/>
              </a:xfrm>
              <a:prstGeom prst="rect">
                <a:avLst/>
              </a:prstGeom>
              <a:blipFill rotWithShape="1">
                <a:blip r:embed="rId5"/>
                <a:stretch>
                  <a:fillRect b="-181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799297" y="2982007"/>
                <a:ext cx="439543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a-IR" sz="1600" b="1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𝟑</m:t>
                      </m:r>
                      <m:r>
                        <a:rPr lang="fa-IR" sz="1600" b="1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1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297" y="2982007"/>
                <a:ext cx="439543" cy="338554"/>
              </a:xfrm>
              <a:prstGeom prst="rect">
                <a:avLst/>
              </a:prstGeom>
              <a:blipFill rotWithShape="1">
                <a:blip r:embed="rId6"/>
                <a:stretch>
                  <a:fillRect r="-1389" b="-160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3880974" y="3058207"/>
                <a:ext cx="439543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a-IR" sz="1600" b="1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𝟒</m:t>
                      </m:r>
                      <m:r>
                        <a:rPr lang="fa-IR" sz="1600" b="1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1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0974" y="3058207"/>
                <a:ext cx="439543" cy="338554"/>
              </a:xfrm>
              <a:prstGeom prst="rect">
                <a:avLst/>
              </a:prstGeom>
              <a:blipFill rotWithShape="1">
                <a:blip r:embed="rId7"/>
                <a:stretch>
                  <a:fillRect b="-181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414445"/>
              </p:ext>
            </p:extLst>
          </p:nvPr>
        </p:nvGraphicFramePr>
        <p:xfrm>
          <a:off x="1267121" y="1991407"/>
          <a:ext cx="1095754" cy="650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2" name="Equation" r:id="rId8" imgW="749160" imgH="444240" progId="Equation.DSMT4">
                  <p:embed/>
                </p:oleObj>
              </mc:Choice>
              <mc:Fallback>
                <p:oleObj name="Equation" r:id="rId8" imgW="749160" imgH="4442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7121" y="1991407"/>
                        <a:ext cx="1095754" cy="6500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3277726"/>
              </p:ext>
            </p:extLst>
          </p:nvPr>
        </p:nvGraphicFramePr>
        <p:xfrm>
          <a:off x="4332710" y="1828800"/>
          <a:ext cx="1404262" cy="685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3" name="Equation" r:id="rId10" imgW="1041120" imgH="507960" progId="Equation.DSMT4">
                  <p:embed/>
                </p:oleObj>
              </mc:Choice>
              <mc:Fallback>
                <p:oleObj name="Equation" r:id="rId10" imgW="1041120" imgH="50796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2710" y="1828800"/>
                        <a:ext cx="1404262" cy="6850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8461502"/>
              </p:ext>
            </p:extLst>
          </p:nvPr>
        </p:nvGraphicFramePr>
        <p:xfrm>
          <a:off x="1272619" y="2857658"/>
          <a:ext cx="784822" cy="669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4" name="Equation" r:id="rId12" imgW="520560" imgH="444240" progId="Equation.DSMT4">
                  <p:embed/>
                </p:oleObj>
              </mc:Choice>
              <mc:Fallback>
                <p:oleObj name="Equation" r:id="rId12" imgW="520560" imgH="4442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2619" y="2857658"/>
                        <a:ext cx="784822" cy="6699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728548"/>
              </p:ext>
            </p:extLst>
          </p:nvPr>
        </p:nvGraphicFramePr>
        <p:xfrm>
          <a:off x="4320517" y="2887697"/>
          <a:ext cx="1264763" cy="679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5" name="Equation" r:id="rId14" imgW="850680" imgH="457200" progId="Equation.DSMT4">
                  <p:embed/>
                </p:oleObj>
              </mc:Choice>
              <mc:Fallback>
                <p:oleObj name="Equation" r:id="rId14" imgW="850680" imgH="4572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0517" y="2887697"/>
                        <a:ext cx="1264763" cy="6795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850237"/>
              </p:ext>
            </p:extLst>
          </p:nvPr>
        </p:nvGraphicFramePr>
        <p:xfrm>
          <a:off x="1229696" y="4207515"/>
          <a:ext cx="1653712" cy="644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6" name="Equation" r:id="rId16" imgW="1206360" imgH="469800" progId="Equation.DSMT4">
                  <p:embed/>
                </p:oleObj>
              </mc:Choice>
              <mc:Fallback>
                <p:oleObj name="Equation" r:id="rId16" imgW="1206360" imgH="4698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9696" y="4207515"/>
                        <a:ext cx="1653712" cy="6440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6702789"/>
              </p:ext>
            </p:extLst>
          </p:nvPr>
        </p:nvGraphicFramePr>
        <p:xfrm>
          <a:off x="1260179" y="5479365"/>
          <a:ext cx="1118870" cy="66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7" name="Equation" r:id="rId18" imgW="787320" imgH="469800" progId="Equation.DSMT4">
                  <p:embed/>
                </p:oleObj>
              </mc:Choice>
              <mc:Fallback>
                <p:oleObj name="Equation" r:id="rId18" imgW="787320" imgH="4698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179" y="5479365"/>
                        <a:ext cx="1118870" cy="66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7399848" y="2842269"/>
            <a:ext cx="114300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 rtl="1"/>
            <a:r>
              <a:rPr lang="fa-IR" sz="1200" dirty="0" smtClean="0">
                <a:solidFill>
                  <a:schemeClr val="accent2">
                    <a:lumMod val="75000"/>
                  </a:schemeClr>
                </a:solidFill>
                <a:cs typeface="B Koodak" pitchFamily="2" charset="-78"/>
              </a:rPr>
              <a:t>محدوده </a:t>
            </a:r>
            <a:r>
              <a:rPr lang="en-US" sz="1200" dirty="0" smtClean="0">
                <a:solidFill>
                  <a:schemeClr val="accent2">
                    <a:lumMod val="75000"/>
                  </a:schemeClr>
                </a:solidFill>
                <a:cs typeface="B Koodak" pitchFamily="2" charset="-78"/>
              </a:rPr>
              <a:t>c</a:t>
            </a:r>
            <a:r>
              <a:rPr lang="fa-IR" sz="1200" dirty="0" smtClean="0">
                <a:solidFill>
                  <a:schemeClr val="accent2">
                    <a:lumMod val="75000"/>
                  </a:schemeClr>
                </a:solidFill>
                <a:cs typeface="B Koodak" pitchFamily="2" charset="-78"/>
              </a:rPr>
              <a:t> در صورت نیاز</a:t>
            </a:r>
            <a:endParaRPr lang="en-US" sz="1200" dirty="0">
              <a:solidFill>
                <a:schemeClr val="accent2">
                  <a:lumMod val="75000"/>
                </a:schemeClr>
              </a:solidFill>
              <a:cs typeface="B Koodak" pitchFamily="2" charset="-7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7399848" y="2519104"/>
                <a:ext cx="1032270" cy="323165"/>
              </a:xfrm>
              <a:prstGeom prst="rect">
                <a:avLst/>
              </a:prstGeom>
              <a:ln>
                <a:solidFill>
                  <a:schemeClr val="accent2">
                    <a:lumMod val="50000"/>
                  </a:schemeClr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500" i="1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sz="1500" i="0">
                          <a:latin typeface="Cambria Math" panose="02040503050406030204" pitchFamily="18" charset="0"/>
                        </a:rPr>
                        <m:t>: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15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500" i="1"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</m:d>
                      <m:r>
                        <a:rPr lang="en-US" sz="15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500" i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sz="1500" dirty="0"/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9848" y="2519104"/>
                <a:ext cx="1032270" cy="323165"/>
              </a:xfrm>
              <a:prstGeom prst="rect">
                <a:avLst/>
              </a:prstGeom>
              <a:blipFill rotWithShape="1">
                <a:blip r:embed="rId20"/>
                <a:stretch>
                  <a:fillRect/>
                </a:stretch>
              </a:blipFill>
              <a:ln>
                <a:solidFill>
                  <a:schemeClr val="accent2">
                    <a:lumMod val="5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814537" y="4360277"/>
                <a:ext cx="439543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a-IR" sz="1600" b="1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𝟓</m:t>
                      </m:r>
                      <m:r>
                        <a:rPr lang="fa-IR" sz="1600" b="1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1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4537" y="4360277"/>
                <a:ext cx="439543" cy="338554"/>
              </a:xfrm>
              <a:prstGeom prst="rect">
                <a:avLst/>
              </a:prstGeom>
              <a:blipFill rotWithShape="1">
                <a:blip r:embed="rId21"/>
                <a:stretch>
                  <a:fillRect b="-160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814537" y="5643945"/>
                <a:ext cx="439543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a-IR" sz="1600" b="1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𝟔</m:t>
                      </m:r>
                      <m:r>
                        <a:rPr lang="fa-IR" sz="1600" b="1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1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4537" y="5643945"/>
                <a:ext cx="439543" cy="338554"/>
              </a:xfrm>
              <a:prstGeom prst="rect">
                <a:avLst/>
              </a:prstGeom>
              <a:blipFill rotWithShape="1">
                <a:blip r:embed="rId22"/>
                <a:stretch>
                  <a:fillRect b="-181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548" name="Picture 20"/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7686" y="3886199"/>
            <a:ext cx="2229682" cy="11838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49" name="Picture 21"/>
          <p:cNvPicPr>
            <a:picLocks noChangeAspect="1" noChangeArrowheads="1"/>
          </p:cNvPicPr>
          <p:nvPr/>
        </p:nvPicPr>
        <p:blipFill rotWithShape="1"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024" b="26596"/>
          <a:stretch/>
        </p:blipFill>
        <p:spPr bwMode="auto">
          <a:xfrm>
            <a:off x="4497568" y="5189467"/>
            <a:ext cx="2209800" cy="12931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25">
            <p14:nvContentPartPr>
              <p14:cNvPr id="10" name="Ink 9"/>
              <p14:cNvContentPartPr/>
              <p14:nvPr/>
            </p14:nvContentPartPr>
            <p14:xfrm>
              <a:off x="1768320" y="3277080"/>
              <a:ext cx="143280" cy="187920"/>
            </p14:xfrm>
          </p:contentPart>
        </mc:Choice>
        <mc:Fallback>
          <p:pic>
            <p:nvPicPr>
              <p:cNvPr id="10" name="Ink 9"/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1758960" y="3267720"/>
                <a:ext cx="162000" cy="206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669468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lowchart: Document 1"/>
          <p:cNvSpPr/>
          <p:nvPr/>
        </p:nvSpPr>
        <p:spPr>
          <a:xfrm>
            <a:off x="152400" y="152400"/>
            <a:ext cx="8839200" cy="685800"/>
          </a:xfrm>
          <a:prstGeom prst="flowChartDocument">
            <a:avLst/>
          </a:prstGeom>
          <a:gradFill rotWithShape="1">
            <a:gsLst>
              <a:gs pos="0">
                <a:srgbClr val="475A8D">
                  <a:shade val="51000"/>
                  <a:satMod val="130000"/>
                </a:srgbClr>
              </a:gs>
              <a:gs pos="80000">
                <a:srgbClr val="475A8D">
                  <a:shade val="93000"/>
                  <a:satMod val="130000"/>
                </a:srgbClr>
              </a:gs>
              <a:gs pos="100000">
                <a:srgbClr val="475A8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Palatino Linotype"/>
              <a:ea typeface="+mn-ea"/>
              <a:cs typeface="+mn-cs"/>
            </a:endParaRPr>
          </a:p>
        </p:txBody>
      </p:sp>
      <p:cxnSp>
        <p:nvCxnSpPr>
          <p:cNvPr id="3" name="Straight Connector 2"/>
          <p:cNvCxnSpPr>
            <a:stCxn id="4" idx="4"/>
          </p:cNvCxnSpPr>
          <p:nvPr/>
        </p:nvCxnSpPr>
        <p:spPr>
          <a:xfrm>
            <a:off x="381000" y="562840"/>
            <a:ext cx="0" cy="337844"/>
          </a:xfrm>
          <a:prstGeom prst="line">
            <a:avLst/>
          </a:prstGeom>
          <a:noFill/>
          <a:ln w="28575" cap="flat" cmpd="sng" algn="ctr">
            <a:solidFill>
              <a:srgbClr val="475A8D">
                <a:lumMod val="20000"/>
                <a:lumOff val="80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4" name="Donut 3"/>
          <p:cNvSpPr/>
          <p:nvPr/>
        </p:nvSpPr>
        <p:spPr>
          <a:xfrm>
            <a:off x="285750" y="371335"/>
            <a:ext cx="190500" cy="191505"/>
          </a:xfrm>
          <a:prstGeom prst="donut">
            <a:avLst/>
          </a:prstGeom>
          <a:solidFill>
            <a:srgbClr val="475A8D">
              <a:lumMod val="20000"/>
              <a:lumOff val="80000"/>
            </a:srgbClr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Palatino Linotype"/>
              <a:ea typeface="+mn-ea"/>
              <a:cs typeface="+mn-cs"/>
            </a:endParaRPr>
          </a:p>
        </p:txBody>
      </p:sp>
      <p:sp>
        <p:nvSpPr>
          <p:cNvPr id="5" name="8-Point Star 4"/>
          <p:cNvSpPr/>
          <p:nvPr/>
        </p:nvSpPr>
        <p:spPr>
          <a:xfrm>
            <a:off x="38100" y="900684"/>
            <a:ext cx="685800" cy="685800"/>
          </a:xfrm>
          <a:prstGeom prst="star8">
            <a:avLst/>
          </a:prstGeom>
          <a:gradFill rotWithShape="1">
            <a:gsLst>
              <a:gs pos="0">
                <a:srgbClr val="475A8D">
                  <a:shade val="51000"/>
                  <a:satMod val="130000"/>
                </a:srgbClr>
              </a:gs>
              <a:gs pos="80000">
                <a:srgbClr val="475A8D">
                  <a:shade val="93000"/>
                  <a:satMod val="130000"/>
                </a:srgbClr>
              </a:gs>
              <a:gs pos="100000">
                <a:srgbClr val="475A8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Palatino Linotype"/>
              <a:ea typeface="+mn-ea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37160" y="1058918"/>
            <a:ext cx="487680" cy="400110"/>
          </a:xfrm>
          <a:prstGeom prst="rect">
            <a:avLst/>
          </a:prstGeom>
          <a:noFill/>
          <a:ln w="28575" cap="flat" cmpd="sng" algn="ctr">
            <a:noFill/>
            <a:prstDash val="solid"/>
          </a:ln>
          <a:effectLst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a-IR" sz="2000" b="1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2</a:t>
            </a: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410200" y="267032"/>
            <a:ext cx="34564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2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cs typeface="B Badr" pitchFamily="2" charset="-78"/>
              </a:rPr>
              <a:t>ریاضیات عالی مهندسی، آنالیز مختلط</a:t>
            </a:r>
            <a:endParaRPr lang="en-US" sz="20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cs typeface="B Badr" pitchFamily="2" charset="-78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24840" y="319074"/>
            <a:ext cx="22250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 rtl="1">
              <a:defRPr/>
            </a:pPr>
            <a:r>
              <a:rPr kumimoji="0" lang="fa-IR" sz="1600" b="1" i="0" u="none" strike="noStrike" kern="0" cap="none" spc="0" normalizeH="0" baseline="0" noProof="0" dirty="0" smtClean="0">
                <a:ln w="3175">
                  <a:noFill/>
                </a:ln>
                <a:solidFill>
                  <a:sysClr val="window" lastClr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 Armita Black" pitchFamily="2" charset="-78"/>
                <a:cs typeface="B Bardiya" pitchFamily="2" charset="-78"/>
              </a:rPr>
              <a:t>مشتق</a:t>
            </a:r>
            <a:r>
              <a:rPr kumimoji="0" lang="fa-IR" sz="1600" b="0" i="0" u="none" strike="noStrike" kern="0" cap="none" spc="0" normalizeH="0" baseline="0" noProof="0" dirty="0" smtClean="0">
                <a:ln w="3175">
                  <a:noFill/>
                </a:ln>
                <a:solidFill>
                  <a:sysClr val="window" lastClr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 Armita Black" pitchFamily="2" charset="-78"/>
                <a:cs typeface="B Bardiya" pitchFamily="2" charset="-78"/>
              </a:rPr>
              <a:t>   </a:t>
            </a:r>
            <a:r>
              <a:rPr lang="en-US" sz="1600" b="1" kern="0" dirty="0">
                <a:ln w="3175">
                  <a:noFill/>
                </a:ln>
                <a:solidFill>
                  <a:sysClr val="window" lastClr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Bardiya" pitchFamily="2" charset="-78"/>
              </a:rPr>
              <a:t>Derivative</a:t>
            </a:r>
            <a:endParaRPr kumimoji="0" lang="en-US" sz="1600" b="0" i="0" u="none" strike="noStrike" kern="0" cap="none" spc="0" normalizeH="0" baseline="0" noProof="0" dirty="0">
              <a:ln w="3175">
                <a:noFill/>
              </a:ln>
              <a:solidFill>
                <a:sysClr val="window" lastClr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cs typeface="B Bardiya" pitchFamily="2" charset="-78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029423"/>
              </p:ext>
            </p:extLst>
          </p:nvPr>
        </p:nvGraphicFramePr>
        <p:xfrm>
          <a:off x="905256" y="1058918"/>
          <a:ext cx="4038600" cy="630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4" name="Equation" r:id="rId3" imgW="3174840" imgH="495000" progId="Equation.DSMT4">
                  <p:embed/>
                </p:oleObj>
              </mc:Choice>
              <mc:Fallback>
                <p:oleObj name="Equation" r:id="rId3" imgW="3174840" imgH="495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5256" y="1058918"/>
                        <a:ext cx="4038600" cy="6300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078003"/>
              </p:ext>
            </p:extLst>
          </p:nvPr>
        </p:nvGraphicFramePr>
        <p:xfrm>
          <a:off x="899160" y="1901946"/>
          <a:ext cx="2644336" cy="509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5" name="Equation" r:id="rId5" imgW="2044440" imgH="393480" progId="Equation.DSMT4">
                  <p:embed/>
                </p:oleObj>
              </mc:Choice>
              <mc:Fallback>
                <p:oleObj name="Equation" r:id="rId5" imgW="204444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160" y="1901946"/>
                        <a:ext cx="2644336" cy="5091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4245864" y="1763298"/>
                <a:ext cx="434340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 rtl="1"/>
                <a:r>
                  <a:rPr lang="fa-IR" sz="1400" dirty="0" smtClean="0">
                    <a:ea typeface="Cambria Math"/>
                    <a:cs typeface="B Koodak" pitchFamily="2" charset="-78"/>
                  </a:rPr>
                  <a:t>  </a:t>
                </a:r>
                <a14:m>
                  <m:oMath xmlns:m="http://schemas.openxmlformats.org/officeDocument/2006/math">
                    <m:r>
                      <a:rPr lang="en-US" sz="1400" i="1" smtClean="0">
                        <a:latin typeface="Cambria Math"/>
                        <a:ea typeface="Cambria Math"/>
                        <a:cs typeface="B Koodak" pitchFamily="2" charset="-78"/>
                      </a:rPr>
                      <m:t>∆</m:t>
                    </m:r>
                    <m:r>
                      <a:rPr lang="en-US" sz="1400" b="0" i="1" smtClean="0">
                        <a:latin typeface="Cambria Math"/>
                        <a:ea typeface="Cambria Math"/>
                        <a:cs typeface="B Koodak" pitchFamily="2" charset="-78"/>
                      </a:rPr>
                      <m:t>𝑦</m:t>
                    </m:r>
                  </m:oMath>
                </a14:m>
                <a:r>
                  <a:rPr lang="fa-IR" sz="1400" dirty="0" smtClean="0">
                    <a:cs typeface="B Koodak" pitchFamily="2" charset="-78"/>
                  </a:rPr>
                  <a:t> را صفر گذاشته و </a:t>
                </a:r>
                <a14:m>
                  <m:oMath xmlns:m="http://schemas.openxmlformats.org/officeDocument/2006/math">
                    <m:r>
                      <a:rPr lang="fa-IR" sz="1400" b="0" i="0" smtClean="0">
                        <a:latin typeface="Cambria Math"/>
                        <a:ea typeface="Cambria Math"/>
                        <a:cs typeface="B Koodak" pitchFamily="2" charset="-78"/>
                      </a:rPr>
                      <m:t> </m:t>
                    </m:r>
                    <m:r>
                      <a:rPr lang="fa-IR" sz="1400" i="1" smtClean="0">
                        <a:latin typeface="Cambria Math"/>
                        <a:ea typeface="Cambria Math"/>
                        <a:cs typeface="B Koodak" pitchFamily="2" charset="-78"/>
                      </a:rPr>
                      <m:t>∆</m:t>
                    </m:r>
                    <m:r>
                      <a:rPr lang="en-US" sz="1400" b="0" i="1" smtClean="0">
                        <a:latin typeface="Cambria Math"/>
                        <a:ea typeface="Cambria Math"/>
                        <a:cs typeface="B Koodak" pitchFamily="2" charset="-78"/>
                      </a:rPr>
                      <m:t>𝑥</m:t>
                    </m:r>
                  </m:oMath>
                </a14:m>
                <a:r>
                  <a:rPr lang="fa-IR" sz="1400" dirty="0" smtClean="0">
                    <a:cs typeface="B Koodak" pitchFamily="2" charset="-78"/>
                  </a:rPr>
                  <a:t>را به صفر میل میدهیم :</a:t>
                </a:r>
                <a:r>
                  <a:rPr lang="en-US" sz="1400" dirty="0" smtClean="0">
                    <a:cs typeface="B Koodak" pitchFamily="2" charset="-78"/>
                  </a:rPr>
                  <a:t>  </a:t>
                </a:r>
                <a:endParaRPr lang="en-US" sz="1400" dirty="0">
                  <a:cs typeface="B Koodak" pitchFamily="2" charset="-78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5864" y="1763298"/>
                <a:ext cx="4343400" cy="307777"/>
              </a:xfrm>
              <a:prstGeom prst="rect">
                <a:avLst/>
              </a:prstGeom>
              <a:blipFill rotWithShape="1">
                <a:blip r:embed="rId7"/>
                <a:stretch>
                  <a:fillRect r="-421" b="-215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4273296" y="2417611"/>
                <a:ext cx="4343400" cy="3463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 rtl="1"/>
                <a:r>
                  <a:rPr lang="fa-IR" sz="1400" dirty="0" smtClean="0">
                    <a:ea typeface="Cambria Math"/>
                    <a:cs typeface="B Koodak" pitchFamily="2" charset="-78"/>
                  </a:rPr>
                  <a:t>  </a:t>
                </a:r>
                <a14:m>
                  <m:oMath xmlns:m="http://schemas.openxmlformats.org/officeDocument/2006/math">
                    <m:r>
                      <a:rPr lang="fa-IR" sz="1400" b="0" i="0" smtClean="0">
                        <a:latin typeface="Cambria Math"/>
                        <a:ea typeface="Cambria Math"/>
                        <a:cs typeface="B Koodak" pitchFamily="2" charset="-78"/>
                      </a:rPr>
                      <m:t> </m:t>
                    </m:r>
                    <m:r>
                      <a:rPr lang="en-US" sz="1400" i="1" smtClean="0">
                        <a:latin typeface="Cambria Math"/>
                        <a:ea typeface="Cambria Math"/>
                        <a:cs typeface="B Koodak" pitchFamily="2" charset="-78"/>
                      </a:rPr>
                      <m:t>∆</m:t>
                    </m:r>
                    <m:r>
                      <a:rPr lang="en-US" sz="1400" b="0" i="1" smtClean="0">
                        <a:latin typeface="Cambria Math"/>
                        <a:ea typeface="Cambria Math"/>
                        <a:cs typeface="B Koodak" pitchFamily="2" charset="-78"/>
                      </a:rPr>
                      <m:t>𝑥</m:t>
                    </m:r>
                    <m:r>
                      <a:rPr lang="fa-IR" sz="1400" b="0" i="1" smtClean="0">
                        <a:latin typeface="Cambria Math"/>
                        <a:ea typeface="Cambria Math"/>
                        <a:cs typeface="B Koodak" pitchFamily="2" charset="-78"/>
                      </a:rPr>
                      <m:t> </m:t>
                    </m:r>
                    <m:r>
                      <a:rPr lang="fa-IR" sz="1400" b="0" i="1" smtClean="0">
                        <a:latin typeface="Cambria Math"/>
                        <a:ea typeface="Cambria Math"/>
                        <a:cs typeface="B Koodak" pitchFamily="2" charset="-78"/>
                      </a:rPr>
                      <m:t>حال</m:t>
                    </m:r>
                  </m:oMath>
                </a14:m>
                <a:r>
                  <a:rPr lang="fa-IR" sz="1400" dirty="0" smtClean="0">
                    <a:cs typeface="B Koodak" pitchFamily="2" charset="-78"/>
                  </a:rPr>
                  <a:t> را صفر گذاشته و </a:t>
                </a:r>
                <a14:m>
                  <m:oMath xmlns:m="http://schemas.openxmlformats.org/officeDocument/2006/math">
                    <m:r>
                      <a:rPr lang="fa-IR" sz="1400" b="0" i="0" smtClean="0">
                        <a:latin typeface="Cambria Math"/>
                        <a:ea typeface="Cambria Math"/>
                        <a:cs typeface="B Koodak" pitchFamily="2" charset="-78"/>
                      </a:rPr>
                      <m:t> </m:t>
                    </m:r>
                    <m:r>
                      <a:rPr lang="fa-IR" sz="1400" i="1" smtClean="0">
                        <a:latin typeface="Cambria Math"/>
                        <a:ea typeface="Cambria Math"/>
                        <a:cs typeface="B Koodak" pitchFamily="2" charset="-78"/>
                      </a:rPr>
                      <m:t>∆</m:t>
                    </m:r>
                    <m:r>
                      <a:rPr lang="en-US" sz="1400" b="0" i="1" smtClean="0">
                        <a:latin typeface="Cambria Math"/>
                        <a:ea typeface="Cambria Math"/>
                        <a:cs typeface="B Koodak" pitchFamily="2" charset="-78"/>
                      </a:rPr>
                      <m:t>𝑦</m:t>
                    </m:r>
                  </m:oMath>
                </a14:m>
                <a:r>
                  <a:rPr lang="fa-IR" sz="1400" dirty="0" smtClean="0">
                    <a:cs typeface="B Koodak" pitchFamily="2" charset="-78"/>
                  </a:rPr>
                  <a:t>را به صفر میل میدهیم :</a:t>
                </a:r>
                <a:endParaRPr lang="en-US" sz="1400" dirty="0">
                  <a:cs typeface="B Koodak" pitchFamily="2" charset="-78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3296" y="2417611"/>
                <a:ext cx="4343400" cy="346377"/>
              </a:xfrm>
              <a:prstGeom prst="rect">
                <a:avLst/>
              </a:prstGeom>
              <a:blipFill rotWithShape="1">
                <a:blip r:embed="rId8"/>
                <a:stretch>
                  <a:fillRect r="-281" b="-17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350520" y="3630168"/>
            <a:ext cx="1409700" cy="5323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1400" dirty="0" smtClean="0">
                <a:cs typeface="B Koodak" pitchFamily="2" charset="-78"/>
              </a:rPr>
              <a:t>باید دو حالت بالا مساوی باشند.</a:t>
            </a:r>
            <a:endParaRPr lang="en-US" sz="1400" dirty="0">
              <a:cs typeface="B Koodak" pitchFamily="2" charset="-78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941576" y="3630168"/>
            <a:ext cx="152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1400" dirty="0" smtClean="0">
                <a:cs typeface="B Koodak" pitchFamily="2" charset="-78"/>
              </a:rPr>
              <a:t>در یک نقطه دوتا مشتق نداریم.</a:t>
            </a:r>
            <a:endParaRPr lang="en-US" sz="1400" dirty="0">
              <a:cs typeface="B Koodak" pitchFamily="2" charset="-78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694176" y="3737889"/>
            <a:ext cx="1524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1400" dirty="0" smtClean="0">
                <a:cs typeface="B Koodak" pitchFamily="2" charset="-78"/>
              </a:rPr>
              <a:t>شرط کوشی-ریمن</a:t>
            </a:r>
            <a:endParaRPr lang="en-US" sz="1400" dirty="0">
              <a:cs typeface="B Koodak" pitchFamily="2" charset="-78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522976" y="3527018"/>
            <a:ext cx="15240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1400" dirty="0" smtClean="0">
                <a:cs typeface="B Koodak" pitchFamily="2" charset="-78"/>
              </a:rPr>
              <a:t>طبق این شرط تابع مختلط در یک نقطه مشتق دارد.</a:t>
            </a:r>
            <a:endParaRPr lang="en-US" sz="1400" dirty="0">
              <a:cs typeface="B Koodak" pitchFamily="2" charset="-78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348711"/>
              </p:ext>
            </p:extLst>
          </p:nvPr>
        </p:nvGraphicFramePr>
        <p:xfrm>
          <a:off x="7479792" y="3256777"/>
          <a:ext cx="1034143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6" name="Equation" r:id="rId9" imgW="723600" imgH="888840" progId="Equation.DSMT4">
                  <p:embed/>
                </p:oleObj>
              </mc:Choice>
              <mc:Fallback>
                <p:oleObj name="Equation" r:id="rId9" imgW="72360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479792" y="3256777"/>
                        <a:ext cx="1034143" cy="12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/>
          <p:cNvCxnSpPr/>
          <p:nvPr/>
        </p:nvCxnSpPr>
        <p:spPr>
          <a:xfrm>
            <a:off x="1737360" y="3876537"/>
            <a:ext cx="28956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3404616" y="3896350"/>
            <a:ext cx="28956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5265420" y="3896350"/>
            <a:ext cx="28956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7092696" y="3876018"/>
            <a:ext cx="28956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4941527" y="4651383"/>
            <a:ext cx="2667000" cy="307777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 rtl="1"/>
            <a:r>
              <a:rPr lang="fa-IR" sz="1400" dirty="0" smtClean="0">
                <a:cs typeface="B Koodak" pitchFamily="2" charset="-78"/>
              </a:rPr>
              <a:t>به تابعی با شرط بالا </a:t>
            </a:r>
            <a:r>
              <a:rPr lang="fa-IR" sz="1400" b="1" dirty="0" smtClean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Koodak" pitchFamily="2" charset="-78"/>
              </a:rPr>
              <a:t>تابع تحلیلی </a:t>
            </a:r>
            <a:r>
              <a:rPr lang="fa-IR" sz="1400" dirty="0" smtClean="0">
                <a:cs typeface="B Koodak" pitchFamily="2" charset="-78"/>
              </a:rPr>
              <a:t>میگویند.</a:t>
            </a:r>
            <a:endParaRPr lang="en-US" sz="1400" dirty="0">
              <a:cs typeface="B Koodak" pitchFamily="2" charset="-78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32675" y="4651381"/>
            <a:ext cx="3668649" cy="307777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 rtl="1"/>
            <a:r>
              <a:rPr lang="fa-IR" sz="1400" b="1" dirty="0" smtClean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Koodak" pitchFamily="2" charset="-78"/>
              </a:rPr>
              <a:t>تابع تام </a:t>
            </a:r>
            <a:r>
              <a:rPr lang="fa-IR" sz="1400" dirty="0" smtClean="0">
                <a:cs typeface="B Koodak" pitchFamily="2" charset="-78"/>
              </a:rPr>
              <a:t>تابعی است که در تمام نقاط بازه تحلیلی باشد.</a:t>
            </a:r>
            <a:endParaRPr lang="en-US" sz="1400" dirty="0">
              <a:cs typeface="B Koodak" pitchFamily="2" charset="-78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396484" y="5210589"/>
            <a:ext cx="339242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sz="1400" dirty="0" smtClean="0">
                <a:cs typeface="B Koodak" pitchFamily="2" charset="-78"/>
              </a:rPr>
              <a:t>از شرایط کوشی-ریمن یکبار دیگر مشتق میگیریم :</a:t>
            </a:r>
            <a:endParaRPr lang="en-US" sz="1400" dirty="0">
              <a:cs typeface="B Koodak" pitchFamily="2" charset="-78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4630820" y="4620603"/>
            <a:ext cx="2471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chemeClr val="accent2">
                    <a:lumMod val="50000"/>
                  </a:schemeClr>
                </a:solidFill>
                <a:cs typeface="B Koodak" pitchFamily="2" charset="-78"/>
              </a:rPr>
              <a:t>;</a:t>
            </a:r>
            <a:endParaRPr lang="en-US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773740"/>
              </p:ext>
            </p:extLst>
          </p:nvPr>
        </p:nvGraphicFramePr>
        <p:xfrm>
          <a:off x="3380232" y="5391909"/>
          <a:ext cx="1165244" cy="1149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7" name="Equation" r:id="rId11" imgW="952200" imgH="939600" progId="Equation.DSMT4">
                  <p:embed/>
                </p:oleObj>
              </mc:Choice>
              <mc:Fallback>
                <p:oleObj name="Equation" r:id="rId11" imgW="952200" imgH="939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0232" y="5391909"/>
                        <a:ext cx="1165244" cy="11497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472137"/>
              </p:ext>
            </p:extLst>
          </p:nvPr>
        </p:nvGraphicFramePr>
        <p:xfrm>
          <a:off x="566928" y="5364477"/>
          <a:ext cx="1167384" cy="1151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8" name="Equation" r:id="rId13" imgW="952200" imgH="939600" progId="Equation.DSMT4">
                  <p:embed/>
                </p:oleObj>
              </mc:Choice>
              <mc:Fallback>
                <p:oleObj name="Equation" r:id="rId13" imgW="952200" imgH="939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928" y="5364477"/>
                        <a:ext cx="1167384" cy="11518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1560576" y="5791200"/>
            <a:ext cx="117957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1400" dirty="0" smtClean="0">
                <a:cs typeface="B Koodak" pitchFamily="2" charset="-78"/>
              </a:rPr>
              <a:t>نسبت به </a:t>
            </a:r>
            <a:r>
              <a:rPr lang="en-US" sz="1400" dirty="0" smtClean="0">
                <a:cs typeface="B Koodak" pitchFamily="2" charset="-78"/>
              </a:rPr>
              <a:t>X</a:t>
            </a:r>
            <a:r>
              <a:rPr lang="fa-IR" sz="1400" dirty="0" smtClean="0">
                <a:cs typeface="B Koodak" pitchFamily="2" charset="-78"/>
              </a:rPr>
              <a:t> :</a:t>
            </a:r>
            <a:endParaRPr lang="en-US" sz="1400" dirty="0">
              <a:cs typeface="B Koodak" pitchFamily="2" charset="-78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4390644" y="5791199"/>
            <a:ext cx="117957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1400" dirty="0" smtClean="0">
                <a:cs typeface="B Koodak" pitchFamily="2" charset="-78"/>
              </a:rPr>
              <a:t>نسبت به </a:t>
            </a:r>
            <a:r>
              <a:rPr lang="en-US" sz="1400" dirty="0" smtClean="0">
                <a:cs typeface="B Koodak" pitchFamily="2" charset="-78"/>
              </a:rPr>
              <a:t>y</a:t>
            </a:r>
            <a:r>
              <a:rPr lang="fa-IR" sz="1400" dirty="0" smtClean="0">
                <a:cs typeface="B Koodak" pitchFamily="2" charset="-78"/>
              </a:rPr>
              <a:t> :</a:t>
            </a:r>
            <a:endParaRPr lang="en-US" sz="1400" dirty="0">
              <a:cs typeface="B Koodak" pitchFamily="2" charset="-78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2796688" y="5732981"/>
            <a:ext cx="2471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cs typeface="B Koodak" pitchFamily="2" charset="-78"/>
              </a:rPr>
              <a:t>;</a:t>
            </a:r>
            <a:endParaRPr lang="en-U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4390644" y="6025666"/>
                <a:ext cx="40267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a-IR" sz="2400" b="1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  <a:cs typeface="B Koodak" pitchFamily="2" charset="-78"/>
                        </a:rPr>
                        <m:t>∗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0644" y="6025666"/>
                <a:ext cx="402674" cy="461665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1644363" y="5395768"/>
                <a:ext cx="40267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a-IR" sz="2400" b="1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  <a:cs typeface="B Koodak" pitchFamily="2" charset="-78"/>
                        </a:rPr>
                        <m:t>∗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4363" y="5395768"/>
                <a:ext cx="402674" cy="461665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4421462" y="5395768"/>
                <a:ext cx="55175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a-IR" sz="2400" b="1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  <a:cs typeface="B Koodak" pitchFamily="2" charset="-78"/>
                        </a:rPr>
                        <m:t>∗∗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1462" y="5395768"/>
                <a:ext cx="551754" cy="461665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1665699" y="6026711"/>
                <a:ext cx="55175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a-IR" sz="2400" b="1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  <a:cs typeface="B Koodak" pitchFamily="2" charset="-78"/>
                        </a:rPr>
                        <m:t>∗∗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5699" y="6026711"/>
                <a:ext cx="551754" cy="461665"/>
              </a:xfrm>
              <a:prstGeom prst="rect">
                <a:avLst/>
              </a:prstGeom>
              <a:blipFill rotWithShape="1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1300981"/>
              </p:ext>
            </p:extLst>
          </p:nvPr>
        </p:nvGraphicFramePr>
        <p:xfrm>
          <a:off x="703325" y="2736556"/>
          <a:ext cx="1714501" cy="533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9" name="Equation" r:id="rId19" imgW="1346040" imgH="419040" progId="Equation.DSMT4">
                  <p:embed/>
                </p:oleObj>
              </mc:Choice>
              <mc:Fallback>
                <p:oleObj name="Equation" r:id="rId19" imgW="13460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03325" y="2736556"/>
                        <a:ext cx="1714501" cy="533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2321109" y="2715220"/>
                <a:ext cx="475579" cy="5229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50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×</m:t>
                      </m:r>
                      <m:f>
                        <m:fPr>
                          <m:ctrlPr>
                            <a:rPr lang="en-US" sz="15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5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𝑖</m:t>
                          </m:r>
                        </m:num>
                        <m:den>
                          <m:r>
                            <a:rPr lang="en-US" sz="15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𝑖</m:t>
                          </m:r>
                        </m:den>
                      </m:f>
                    </m:oMath>
                  </m:oMathPara>
                </a14:m>
                <a:endParaRPr lang="en-US" sz="15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1109" y="2715220"/>
                <a:ext cx="475579" cy="522900"/>
              </a:xfrm>
              <a:prstGeom prst="rect">
                <a:avLst/>
              </a:prstGeom>
              <a:blipFill rotWithShape="1">
                <a:blip r:embed="rId21"/>
                <a:stretch>
                  <a:fillRect b="-23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3208133"/>
              </p:ext>
            </p:extLst>
          </p:nvPr>
        </p:nvGraphicFramePr>
        <p:xfrm>
          <a:off x="2720340" y="2724882"/>
          <a:ext cx="2461260" cy="557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0" name="Equation" r:id="rId22" imgW="2019240" imgH="457200" progId="Equation.DSMT4">
                  <p:embed/>
                </p:oleObj>
              </mc:Choice>
              <mc:Fallback>
                <p:oleObj name="Equation" r:id="rId22" imgW="20192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720340" y="2724882"/>
                        <a:ext cx="2461260" cy="5572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1133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5" grpId="0"/>
      <p:bldP spid="16" grpId="0"/>
      <p:bldP spid="17" grpId="0"/>
      <p:bldP spid="18" grpId="0"/>
      <p:bldP spid="25" grpId="0" animBg="1"/>
      <p:bldP spid="26" grpId="0" animBg="1"/>
      <p:bldP spid="27" grpId="0"/>
      <p:bldP spid="28" grpId="0"/>
      <p:bldP spid="31" grpId="0"/>
      <p:bldP spid="32" grpId="0"/>
      <p:bldP spid="33" grpId="0"/>
      <p:bldP spid="34" grpId="0"/>
      <p:bldP spid="35" grpId="0"/>
      <p:bldP spid="36" grpId="0"/>
      <p:bldP spid="37" grpId="0"/>
      <p:bldP spid="3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lowchart: Document 1"/>
          <p:cNvSpPr/>
          <p:nvPr/>
        </p:nvSpPr>
        <p:spPr>
          <a:xfrm>
            <a:off x="152400" y="152400"/>
            <a:ext cx="8839200" cy="685800"/>
          </a:xfrm>
          <a:prstGeom prst="flowChartDocument">
            <a:avLst/>
          </a:prstGeom>
          <a:gradFill rotWithShape="1">
            <a:gsLst>
              <a:gs pos="0">
                <a:srgbClr val="475A8D">
                  <a:shade val="51000"/>
                  <a:satMod val="130000"/>
                </a:srgbClr>
              </a:gs>
              <a:gs pos="80000">
                <a:srgbClr val="475A8D">
                  <a:shade val="93000"/>
                  <a:satMod val="130000"/>
                </a:srgbClr>
              </a:gs>
              <a:gs pos="100000">
                <a:srgbClr val="475A8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Palatino Linotype"/>
              <a:ea typeface="+mn-ea"/>
              <a:cs typeface="+mn-cs"/>
            </a:endParaRPr>
          </a:p>
        </p:txBody>
      </p:sp>
      <p:cxnSp>
        <p:nvCxnSpPr>
          <p:cNvPr id="3" name="Straight Connector 2"/>
          <p:cNvCxnSpPr>
            <a:stCxn id="4" idx="4"/>
          </p:cNvCxnSpPr>
          <p:nvPr/>
        </p:nvCxnSpPr>
        <p:spPr>
          <a:xfrm>
            <a:off x="381000" y="562840"/>
            <a:ext cx="0" cy="337844"/>
          </a:xfrm>
          <a:prstGeom prst="line">
            <a:avLst/>
          </a:prstGeom>
          <a:noFill/>
          <a:ln w="28575" cap="flat" cmpd="sng" algn="ctr">
            <a:solidFill>
              <a:srgbClr val="475A8D">
                <a:lumMod val="20000"/>
                <a:lumOff val="80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4" name="Donut 3"/>
          <p:cNvSpPr/>
          <p:nvPr/>
        </p:nvSpPr>
        <p:spPr>
          <a:xfrm>
            <a:off x="285750" y="371335"/>
            <a:ext cx="190500" cy="191505"/>
          </a:xfrm>
          <a:prstGeom prst="donut">
            <a:avLst/>
          </a:prstGeom>
          <a:solidFill>
            <a:srgbClr val="475A8D">
              <a:lumMod val="20000"/>
              <a:lumOff val="80000"/>
            </a:srgbClr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Palatino Linotype"/>
              <a:ea typeface="+mn-ea"/>
              <a:cs typeface="+mn-cs"/>
            </a:endParaRPr>
          </a:p>
        </p:txBody>
      </p:sp>
      <p:sp>
        <p:nvSpPr>
          <p:cNvPr id="5" name="8-Point Star 4"/>
          <p:cNvSpPr/>
          <p:nvPr/>
        </p:nvSpPr>
        <p:spPr>
          <a:xfrm>
            <a:off x="38100" y="900684"/>
            <a:ext cx="685800" cy="685800"/>
          </a:xfrm>
          <a:prstGeom prst="star8">
            <a:avLst/>
          </a:prstGeom>
          <a:gradFill rotWithShape="1">
            <a:gsLst>
              <a:gs pos="0">
                <a:srgbClr val="475A8D">
                  <a:shade val="51000"/>
                  <a:satMod val="130000"/>
                </a:srgbClr>
              </a:gs>
              <a:gs pos="80000">
                <a:srgbClr val="475A8D">
                  <a:shade val="93000"/>
                  <a:satMod val="130000"/>
                </a:srgbClr>
              </a:gs>
              <a:gs pos="100000">
                <a:srgbClr val="475A8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Palatino Linotype"/>
              <a:ea typeface="+mn-ea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37160" y="1058918"/>
            <a:ext cx="487680" cy="400110"/>
          </a:xfrm>
          <a:prstGeom prst="rect">
            <a:avLst/>
          </a:prstGeom>
          <a:noFill/>
          <a:ln w="28575" cap="flat" cmpd="sng" algn="ctr">
            <a:noFill/>
            <a:prstDash val="solid"/>
          </a:ln>
          <a:effectLst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a-IR" sz="2000" b="1" kern="0" noProof="0" dirty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3</a:t>
            </a: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410200" y="267032"/>
            <a:ext cx="34564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2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cs typeface="B Badr" pitchFamily="2" charset="-78"/>
              </a:rPr>
              <a:t>ریاضیات عالی مهندسی، آنالیز مختلط</a:t>
            </a:r>
            <a:endParaRPr lang="en-US" sz="20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cs typeface="B Badr" pitchFamily="2" charset="-78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24840" y="319074"/>
            <a:ext cx="22250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 rtl="1">
              <a:defRPr/>
            </a:pPr>
            <a:r>
              <a:rPr kumimoji="0" lang="fa-IR" sz="1600" b="1" i="0" u="none" strike="noStrike" kern="0" cap="none" spc="0" normalizeH="0" baseline="0" noProof="0" dirty="0" smtClean="0">
                <a:ln w="3175">
                  <a:noFill/>
                </a:ln>
                <a:solidFill>
                  <a:sysClr val="window" lastClr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 Armita Black" pitchFamily="2" charset="-78"/>
                <a:cs typeface="B Bardiya" pitchFamily="2" charset="-78"/>
              </a:rPr>
              <a:t>مشتق</a:t>
            </a:r>
            <a:r>
              <a:rPr kumimoji="0" lang="fa-IR" sz="1600" b="0" i="0" u="none" strike="noStrike" kern="0" cap="none" spc="0" normalizeH="0" baseline="0" noProof="0" dirty="0" smtClean="0">
                <a:ln w="3175">
                  <a:noFill/>
                </a:ln>
                <a:solidFill>
                  <a:sysClr val="window" lastClr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 Armita Black" pitchFamily="2" charset="-78"/>
                <a:cs typeface="B Bardiya" pitchFamily="2" charset="-78"/>
              </a:rPr>
              <a:t>   </a:t>
            </a:r>
            <a:r>
              <a:rPr lang="en-US" sz="1600" b="1" kern="0" dirty="0">
                <a:ln w="3175">
                  <a:noFill/>
                </a:ln>
                <a:solidFill>
                  <a:sysClr val="window" lastClr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Bardiya" pitchFamily="2" charset="-78"/>
              </a:rPr>
              <a:t>Derivative</a:t>
            </a:r>
            <a:endParaRPr kumimoji="0" lang="en-US" sz="1600" b="0" i="0" u="none" strike="noStrike" kern="0" cap="none" spc="0" normalizeH="0" baseline="0" noProof="0" dirty="0">
              <a:ln w="3175">
                <a:noFill/>
              </a:ln>
              <a:solidFill>
                <a:sysClr val="window" lastClr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cs typeface="B Bardiya" pitchFamily="2" charset="-7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5638800" y="1006834"/>
                <a:ext cx="2171700" cy="3929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 rtl="1"/>
                <a:r>
                  <a:rPr lang="fa-IR" sz="1400" dirty="0" smtClean="0">
                    <a:ea typeface="Cambria Math"/>
                    <a:cs typeface="B Koodak" pitchFamily="2" charset="-78"/>
                  </a:rPr>
                  <a:t>  </a:t>
                </a:r>
                <a14:m>
                  <m:oMath xmlns:m="http://schemas.openxmlformats.org/officeDocument/2006/math">
                    <m:r>
                      <a:rPr lang="fa-IR" sz="2000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B Koodak" pitchFamily="2" charset="-78"/>
                      </a:rPr>
                      <m:t>∗</m:t>
                    </m:r>
                  </m:oMath>
                </a14:m>
                <a:r>
                  <a:rPr lang="fa-IR" sz="1400" dirty="0" smtClean="0">
                    <a:cs typeface="B Koodak" pitchFamily="2" charset="-78"/>
                  </a:rPr>
                  <a:t> ها باهم در نظر است:</a:t>
                </a:r>
                <a:endParaRPr lang="en-US" sz="1400" dirty="0">
                  <a:cs typeface="B Koodak" pitchFamily="2" charset="-78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8800" y="1006834"/>
                <a:ext cx="2171700" cy="392993"/>
              </a:xfrm>
              <a:prstGeom prst="rect">
                <a:avLst/>
              </a:prstGeom>
              <a:blipFill rotWithShape="1">
                <a:blip r:embed="rId3"/>
                <a:stretch>
                  <a:fillRect r="-843" b="-138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5638800" y="1623640"/>
                <a:ext cx="2171700" cy="3929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 rtl="1"/>
                <a:r>
                  <a:rPr lang="fa-IR" sz="1400" dirty="0" smtClean="0">
                    <a:ea typeface="Cambria Math"/>
                    <a:cs typeface="B Koodak" pitchFamily="2" charset="-78"/>
                  </a:rPr>
                  <a:t> و  </a:t>
                </a:r>
                <a14:m>
                  <m:oMath xmlns:m="http://schemas.openxmlformats.org/officeDocument/2006/math">
                    <m:r>
                      <a:rPr lang="fa-IR" sz="2000" b="0" i="0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B Koodak" pitchFamily="2" charset="-78"/>
                      </a:rPr>
                      <m:t>∗</m:t>
                    </m:r>
                    <m:r>
                      <a:rPr lang="fa-IR" sz="2000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B Koodak" pitchFamily="2" charset="-78"/>
                      </a:rPr>
                      <m:t>∗</m:t>
                    </m:r>
                  </m:oMath>
                </a14:m>
                <a:r>
                  <a:rPr lang="fa-IR" sz="1400" dirty="0" smtClean="0">
                    <a:cs typeface="B Koodak" pitchFamily="2" charset="-78"/>
                  </a:rPr>
                  <a:t> ها باهم در نظر است:</a:t>
                </a:r>
                <a:endParaRPr lang="en-US" sz="1400" dirty="0">
                  <a:cs typeface="B Koodak" pitchFamily="2" charset="-78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8800" y="1623640"/>
                <a:ext cx="2171700" cy="392993"/>
              </a:xfrm>
              <a:prstGeom prst="rect">
                <a:avLst/>
              </a:prstGeom>
              <a:blipFill rotWithShape="1">
                <a:blip r:embed="rId4"/>
                <a:stretch>
                  <a:fillRect r="-843" b="-138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375604"/>
              </p:ext>
            </p:extLst>
          </p:nvPr>
        </p:nvGraphicFramePr>
        <p:xfrm>
          <a:off x="1600200" y="1797276"/>
          <a:ext cx="1981200" cy="529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1" name="Equation" r:id="rId5" imgW="1663560" imgH="444240" progId="Equation.DSMT4">
                  <p:embed/>
                </p:oleObj>
              </mc:Choice>
              <mc:Fallback>
                <p:oleObj name="Equation" r:id="rId5" imgW="1663560" imgH="4442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797276"/>
                        <a:ext cx="1981200" cy="5293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405225"/>
              </p:ext>
            </p:extLst>
          </p:nvPr>
        </p:nvGraphicFramePr>
        <p:xfrm>
          <a:off x="1600200" y="1083538"/>
          <a:ext cx="1905000" cy="512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2" name="Equation" r:id="rId7" imgW="1650960" imgH="444240" progId="Equation.DSMT4">
                  <p:embed/>
                </p:oleObj>
              </mc:Choice>
              <mc:Fallback>
                <p:oleObj name="Equation" r:id="rId7" imgW="1650960" imgH="4442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083538"/>
                        <a:ext cx="1905000" cy="5128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495550" y="2492871"/>
            <a:ext cx="58293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sz="1400" dirty="0" smtClean="0">
                <a:ea typeface="Cambria Math"/>
                <a:cs typeface="B Koodak" pitchFamily="2" charset="-78"/>
              </a:rPr>
              <a:t>تابعی برای بار دوم مشتق پذیر است که قسمت حقیقی و موهومی آن در معادله لاپلاس صدق کند</a:t>
            </a:r>
            <a:r>
              <a:rPr lang="fa-IR" sz="1400" dirty="0">
                <a:cs typeface="B Koodak" pitchFamily="2" charset="-78"/>
              </a:rPr>
              <a:t>.</a:t>
            </a:r>
            <a:endParaRPr lang="en-US" sz="1400" dirty="0">
              <a:cs typeface="B Koodak" pitchFamily="2" charset="-78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479646" y="3124200"/>
            <a:ext cx="6115050" cy="338554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 rtl="1"/>
            <a:r>
              <a:rPr lang="fa-IR" sz="1600" dirty="0" smtClean="0">
                <a:ea typeface="Cambria Math"/>
                <a:cs typeface="B Koodak" pitchFamily="2" charset="-78"/>
              </a:rPr>
              <a:t>به تابعی که </a:t>
            </a:r>
            <a:r>
              <a:rPr lang="fa-IR" sz="1600" dirty="0" smtClean="0">
                <a:solidFill>
                  <a:srgbClr val="FF0000"/>
                </a:solidFill>
                <a:ea typeface="Cambria Math"/>
                <a:cs typeface="B Koodak" pitchFamily="2" charset="-78"/>
              </a:rPr>
              <a:t>پیوسته</a:t>
            </a:r>
            <a:r>
              <a:rPr lang="fa-IR" sz="1600" dirty="0" smtClean="0">
                <a:ea typeface="Cambria Math"/>
                <a:cs typeface="B Koodak" pitchFamily="2" charset="-78"/>
              </a:rPr>
              <a:t> و </a:t>
            </a:r>
            <a:r>
              <a:rPr lang="fa-IR" sz="1600" dirty="0" smtClean="0">
                <a:solidFill>
                  <a:srgbClr val="FF0000"/>
                </a:solidFill>
                <a:ea typeface="Cambria Math"/>
                <a:cs typeface="B Koodak" pitchFamily="2" charset="-78"/>
              </a:rPr>
              <a:t>تحلیلی </a:t>
            </a:r>
            <a:r>
              <a:rPr lang="fa-IR" sz="1600" dirty="0" smtClean="0">
                <a:ea typeface="Cambria Math"/>
                <a:cs typeface="B Koodak" pitchFamily="2" charset="-78"/>
              </a:rPr>
              <a:t>باشد و </a:t>
            </a:r>
            <a:r>
              <a:rPr lang="fa-IR" sz="1600" dirty="0" smtClean="0">
                <a:solidFill>
                  <a:srgbClr val="FF0000"/>
                </a:solidFill>
                <a:ea typeface="Cambria Math"/>
                <a:cs typeface="B Koodak" pitchFamily="2" charset="-78"/>
              </a:rPr>
              <a:t>در لاپلاس صدق کند</a:t>
            </a:r>
            <a:r>
              <a:rPr lang="fa-IR" sz="1600" dirty="0" smtClean="0">
                <a:ea typeface="Cambria Math"/>
                <a:cs typeface="B Koodak" pitchFamily="2" charset="-78"/>
              </a:rPr>
              <a:t>، </a:t>
            </a:r>
            <a:r>
              <a:rPr lang="fa-IR" sz="1600" b="1" dirty="0" smtClean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mbria Math"/>
                <a:cs typeface="B Koodak" pitchFamily="2" charset="-78"/>
              </a:rPr>
              <a:t>تابع هارمونیک </a:t>
            </a:r>
            <a:r>
              <a:rPr lang="fa-IR" sz="1600" dirty="0" smtClean="0">
                <a:ea typeface="Cambria Math"/>
                <a:cs typeface="B Koodak" pitchFamily="2" charset="-78"/>
              </a:rPr>
              <a:t>گفته میشود</a:t>
            </a:r>
            <a:r>
              <a:rPr lang="fa-IR" sz="1600" dirty="0" smtClean="0">
                <a:cs typeface="B Koodak" pitchFamily="2" charset="-78"/>
              </a:rPr>
              <a:t>.</a:t>
            </a:r>
            <a:endParaRPr lang="en-US" sz="1600" dirty="0">
              <a:cs typeface="B Koodak" pitchFamily="2" charset="-78"/>
            </a:endParaRPr>
          </a:p>
        </p:txBody>
      </p:sp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7167" y="3540414"/>
            <a:ext cx="828949" cy="5681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Rectangle 15"/>
          <p:cNvSpPr/>
          <p:nvPr/>
        </p:nvSpPr>
        <p:spPr>
          <a:xfrm>
            <a:off x="5940610" y="3811485"/>
            <a:ext cx="197522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a-IR" sz="1400" dirty="0" smtClean="0">
                <a:ea typeface="Cambria Math"/>
                <a:cs typeface="B Koodak" pitchFamily="2" charset="-78"/>
              </a:rPr>
              <a:t>از تابع رو به رو مشتق بگیرید :</a:t>
            </a:r>
            <a:endParaRPr lang="en-US" sz="1400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54373"/>
              </p:ext>
            </p:extLst>
          </p:nvPr>
        </p:nvGraphicFramePr>
        <p:xfrm>
          <a:off x="4419600" y="3769853"/>
          <a:ext cx="685800" cy="338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3" name="Equation" r:id="rId10" imgW="431640" imgH="203040" progId="Equation.DSMT4">
                  <p:embed/>
                </p:oleObj>
              </mc:Choice>
              <mc:Fallback>
                <p:oleObj name="Equation" r:id="rId10" imgW="43164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769853"/>
                        <a:ext cx="685800" cy="3387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300328"/>
              </p:ext>
            </p:extLst>
          </p:nvPr>
        </p:nvGraphicFramePr>
        <p:xfrm>
          <a:off x="476250" y="4446198"/>
          <a:ext cx="2782456" cy="402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4" name="Equation" r:id="rId12" imgW="1930320" imgH="279360" progId="Equation.DSMT4">
                  <p:embed/>
                </p:oleObj>
              </mc:Choice>
              <mc:Fallback>
                <p:oleObj name="Equation" r:id="rId12" imgW="1930320" imgH="2793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4446198"/>
                        <a:ext cx="2782456" cy="4027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0596462"/>
              </p:ext>
            </p:extLst>
          </p:nvPr>
        </p:nvGraphicFramePr>
        <p:xfrm>
          <a:off x="3715906" y="4353802"/>
          <a:ext cx="1052660" cy="344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5" name="Equation" r:id="rId14" imgW="698400" imgH="228600" progId="Equation.DSMT4">
                  <p:embed/>
                </p:oleObj>
              </mc:Choice>
              <mc:Fallback>
                <p:oleObj name="Equation" r:id="rId14" imgW="69840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906" y="4353802"/>
                        <a:ext cx="1052660" cy="3445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50859"/>
              </p:ext>
            </p:extLst>
          </p:nvPr>
        </p:nvGraphicFramePr>
        <p:xfrm>
          <a:off x="3837825" y="4788032"/>
          <a:ext cx="700469" cy="287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6" name="Equation" r:id="rId16" imgW="495000" imgH="203040" progId="Equation.DSMT4">
                  <p:embed/>
                </p:oleObj>
              </mc:Choice>
              <mc:Fallback>
                <p:oleObj name="Equation" r:id="rId16" imgW="495000" imgH="2030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7825" y="4788032"/>
                        <a:ext cx="700469" cy="2873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5821191" y="4560714"/>
            <a:ext cx="201369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en-US" sz="1400" dirty="0" smtClean="0">
                <a:ea typeface="Cambria Math"/>
                <a:cs typeface="B Koodak" pitchFamily="2" charset="-78"/>
              </a:rPr>
              <a:t>u</a:t>
            </a:r>
            <a:r>
              <a:rPr lang="fa-IR" sz="1400" dirty="0" smtClean="0">
                <a:ea typeface="Cambria Math"/>
                <a:cs typeface="B Koodak" pitchFamily="2" charset="-78"/>
              </a:rPr>
              <a:t> و </a:t>
            </a:r>
            <a:r>
              <a:rPr lang="en-US" sz="1400" dirty="0" smtClean="0">
                <a:ea typeface="Cambria Math"/>
                <a:cs typeface="B Koodak" pitchFamily="2" charset="-78"/>
              </a:rPr>
              <a:t>v</a:t>
            </a:r>
            <a:r>
              <a:rPr lang="fa-IR" sz="1400" dirty="0" smtClean="0">
                <a:ea typeface="Cambria Math"/>
                <a:cs typeface="B Koodak" pitchFamily="2" charset="-78"/>
              </a:rPr>
              <a:t> تابع را تشخیص میدهیم :</a:t>
            </a:r>
            <a:endParaRPr lang="en-US" sz="1400" dirty="0"/>
          </a:p>
        </p:txBody>
      </p:sp>
      <p:pic>
        <p:nvPicPr>
          <p:cNvPr id="23" name="Picture 2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6674" y="4251703"/>
            <a:ext cx="549933" cy="36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" name="Left Brace 23"/>
          <p:cNvSpPr/>
          <p:nvPr/>
        </p:nvSpPr>
        <p:spPr>
          <a:xfrm>
            <a:off x="3376054" y="4353802"/>
            <a:ext cx="304800" cy="721602"/>
          </a:xfrm>
          <a:prstGeom prst="leftBrac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4605018" y="5403121"/>
            <a:ext cx="147348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a-IR" sz="1400" dirty="0" smtClean="0">
                <a:ea typeface="Cambria Math"/>
                <a:cs typeface="B Koodak" pitchFamily="2" charset="-78"/>
              </a:rPr>
              <a:t>در شرط کوشی-ریمن</a:t>
            </a:r>
          </a:p>
          <a:p>
            <a:pPr algn="ctr"/>
            <a:r>
              <a:rPr lang="fa-IR" sz="1400" dirty="0" smtClean="0">
                <a:ea typeface="Cambria Math"/>
                <a:cs typeface="B Koodak" pitchFamily="2" charset="-78"/>
              </a:rPr>
              <a:t>صدق میکند.</a:t>
            </a:r>
            <a:endParaRPr lang="en-US" sz="1400" dirty="0"/>
          </a:p>
        </p:txBody>
      </p:sp>
      <p:sp>
        <p:nvSpPr>
          <p:cNvPr id="26" name="Rectangle 25"/>
          <p:cNvSpPr/>
          <p:nvPr/>
        </p:nvSpPr>
        <p:spPr>
          <a:xfrm>
            <a:off x="6911223" y="5580657"/>
            <a:ext cx="14670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a-IR" sz="1400" dirty="0" smtClean="0">
                <a:ea typeface="Cambria Math"/>
                <a:cs typeface="B Koodak" pitchFamily="2" charset="-78"/>
              </a:rPr>
              <a:t>تابع مشتق پذیر است.</a:t>
            </a:r>
            <a:endParaRPr lang="en-US" sz="1400" dirty="0"/>
          </a:p>
        </p:txBody>
      </p:sp>
      <p:cxnSp>
        <p:nvCxnSpPr>
          <p:cNvPr id="27" name="Straight Arrow Connector 26"/>
          <p:cNvCxnSpPr/>
          <p:nvPr/>
        </p:nvCxnSpPr>
        <p:spPr>
          <a:xfrm flipV="1">
            <a:off x="6189749" y="5734545"/>
            <a:ext cx="514997" cy="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V="1">
            <a:off x="4009930" y="5943594"/>
            <a:ext cx="457200" cy="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366986"/>
              </p:ext>
            </p:extLst>
          </p:nvPr>
        </p:nvGraphicFramePr>
        <p:xfrm>
          <a:off x="768824" y="5257796"/>
          <a:ext cx="754380" cy="519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7" name="Equation" r:id="rId19" imgW="571320" imgH="393480" progId="Equation.DSMT4">
                  <p:embed/>
                </p:oleObj>
              </mc:Choice>
              <mc:Fallback>
                <p:oleObj name="Equation" r:id="rId19" imgW="571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68824" y="5257796"/>
                        <a:ext cx="754380" cy="5196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ight Brace 31"/>
          <p:cNvSpPr/>
          <p:nvPr/>
        </p:nvSpPr>
        <p:spPr>
          <a:xfrm>
            <a:off x="3341336" y="5257796"/>
            <a:ext cx="381000" cy="1371600"/>
          </a:xfrm>
          <a:prstGeom prst="rightBrac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078178"/>
              </p:ext>
            </p:extLst>
          </p:nvPr>
        </p:nvGraphicFramePr>
        <p:xfrm>
          <a:off x="2350736" y="5248652"/>
          <a:ext cx="685800" cy="551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8" name="Equation" r:id="rId21" imgW="520560" imgH="419040" progId="Equation.DSMT4">
                  <p:embed/>
                </p:oleObj>
              </mc:Choice>
              <mc:Fallback>
                <p:oleObj name="Equation" r:id="rId21" imgW="5205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350736" y="5248652"/>
                        <a:ext cx="685800" cy="551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1741136" y="5333996"/>
            <a:ext cx="3619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C00000"/>
                </a:solidFill>
              </a:rPr>
              <a:t>=</a:t>
            </a:r>
            <a:endParaRPr lang="en-US" dirty="0">
              <a:solidFill>
                <a:srgbClr val="C00000"/>
              </a:solidFill>
            </a:endParaRP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579296"/>
              </p:ext>
            </p:extLst>
          </p:nvPr>
        </p:nvGraphicFramePr>
        <p:xfrm>
          <a:off x="765775" y="5951181"/>
          <a:ext cx="847717" cy="537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9" name="Equation" r:id="rId23" imgW="660240" imgH="419040" progId="Equation.DSMT4">
                  <p:embed/>
                </p:oleObj>
              </mc:Choice>
              <mc:Fallback>
                <p:oleObj name="Equation" r:id="rId23" imgW="6602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65775" y="5951181"/>
                        <a:ext cx="847717" cy="5379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2134182"/>
              </p:ext>
            </p:extLst>
          </p:nvPr>
        </p:nvGraphicFramePr>
        <p:xfrm>
          <a:off x="2350736" y="5919479"/>
          <a:ext cx="774218" cy="571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0" name="Equation" r:id="rId25" imgW="533160" imgH="393480" progId="Equation.DSMT4">
                  <p:embed/>
                </p:oleObj>
              </mc:Choice>
              <mc:Fallback>
                <p:oleObj name="Equation" r:id="rId25" imgW="533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350736" y="5919479"/>
                        <a:ext cx="774218" cy="5714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1741136" y="6020537"/>
            <a:ext cx="3619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C00000"/>
                </a:solidFill>
              </a:rPr>
              <a:t>=</a:t>
            </a:r>
            <a:endParaRPr lang="en-US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4907380" y="6169959"/>
                <a:ext cx="3157218" cy="307777"/>
              </a:xfrm>
              <a:prstGeom prst="rect">
                <a:avLst/>
              </a:prstGeom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p>
                          <m:r>
                            <a:rPr lang="en-US" sz="1400" i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1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i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1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400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sz="1400" i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1400" i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14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i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1400" i="0">
                          <a:latin typeface="Cambria Math" panose="02040503050406030204" pitchFamily="18" charset="0"/>
                        </a:rPr>
                        <m:t>×</m:t>
                      </m:r>
                      <m:d>
                        <m:d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400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1400" i="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sz="1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i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1400" i="1">
                          <a:latin typeface="Cambria Math" panose="02040503050406030204" pitchFamily="18" charset="0"/>
                        </a:rPr>
                        <m:t>𝑍</m:t>
                      </m:r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7380" y="6169959"/>
                <a:ext cx="3157218" cy="307777"/>
              </a:xfrm>
              <a:prstGeom prst="rect">
                <a:avLst/>
              </a:prstGeom>
              <a:blipFill rotWithShape="1">
                <a:blip r:embed="rId27"/>
                <a:stretch>
                  <a:fillRect/>
                </a:stretch>
              </a:blip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21" name="Ink 20"/>
              <p14:cNvContentPartPr/>
              <p14:nvPr/>
            </p14:nvContentPartPr>
            <p14:xfrm>
              <a:off x="687600" y="3518280"/>
              <a:ext cx="2161440" cy="2706120"/>
            </p14:xfrm>
          </p:contentPart>
        </mc:Choice>
        <mc:Fallback xmlns="">
          <p:pic>
            <p:nvPicPr>
              <p:cNvPr id="21" name="Ink 20"/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678240" y="3508920"/>
                <a:ext cx="2180160" cy="2724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9565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3" grpId="0"/>
      <p:bldP spid="14" grpId="0" animBg="1"/>
      <p:bldP spid="16" grpId="0"/>
      <p:bldP spid="22" grpId="0"/>
      <p:bldP spid="24" grpId="0" animBg="1"/>
      <p:bldP spid="25" grpId="0"/>
      <p:bldP spid="26" grpId="0"/>
      <p:bldP spid="32" grpId="0" animBg="1"/>
      <p:bldP spid="34" grpId="0"/>
      <p:bldP spid="37" grpId="0"/>
      <p:bldP spid="3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lowchart: Document 1"/>
          <p:cNvSpPr/>
          <p:nvPr/>
        </p:nvSpPr>
        <p:spPr>
          <a:xfrm>
            <a:off x="152400" y="152400"/>
            <a:ext cx="8839200" cy="685800"/>
          </a:xfrm>
          <a:prstGeom prst="flowChartDocument">
            <a:avLst/>
          </a:prstGeom>
          <a:gradFill rotWithShape="1">
            <a:gsLst>
              <a:gs pos="0">
                <a:srgbClr val="475A8D">
                  <a:shade val="51000"/>
                  <a:satMod val="130000"/>
                </a:srgbClr>
              </a:gs>
              <a:gs pos="80000">
                <a:srgbClr val="475A8D">
                  <a:shade val="93000"/>
                  <a:satMod val="130000"/>
                </a:srgbClr>
              </a:gs>
              <a:gs pos="100000">
                <a:srgbClr val="475A8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Palatino Linotype"/>
              <a:ea typeface="+mn-ea"/>
              <a:cs typeface="+mn-cs"/>
            </a:endParaRPr>
          </a:p>
        </p:txBody>
      </p:sp>
      <p:cxnSp>
        <p:nvCxnSpPr>
          <p:cNvPr id="3" name="Straight Connector 2"/>
          <p:cNvCxnSpPr>
            <a:stCxn id="4" idx="4"/>
          </p:cNvCxnSpPr>
          <p:nvPr/>
        </p:nvCxnSpPr>
        <p:spPr>
          <a:xfrm>
            <a:off x="381000" y="562840"/>
            <a:ext cx="0" cy="337844"/>
          </a:xfrm>
          <a:prstGeom prst="line">
            <a:avLst/>
          </a:prstGeom>
          <a:noFill/>
          <a:ln w="28575" cap="flat" cmpd="sng" algn="ctr">
            <a:solidFill>
              <a:srgbClr val="475A8D">
                <a:lumMod val="20000"/>
                <a:lumOff val="80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4" name="Donut 3"/>
          <p:cNvSpPr/>
          <p:nvPr/>
        </p:nvSpPr>
        <p:spPr>
          <a:xfrm>
            <a:off x="285750" y="371335"/>
            <a:ext cx="190500" cy="191505"/>
          </a:xfrm>
          <a:prstGeom prst="donut">
            <a:avLst/>
          </a:prstGeom>
          <a:solidFill>
            <a:srgbClr val="475A8D">
              <a:lumMod val="20000"/>
              <a:lumOff val="80000"/>
            </a:srgbClr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Palatino Linotype"/>
              <a:ea typeface="+mn-ea"/>
              <a:cs typeface="+mn-cs"/>
            </a:endParaRPr>
          </a:p>
        </p:txBody>
      </p:sp>
      <p:sp>
        <p:nvSpPr>
          <p:cNvPr id="5" name="8-Point Star 4"/>
          <p:cNvSpPr/>
          <p:nvPr/>
        </p:nvSpPr>
        <p:spPr>
          <a:xfrm>
            <a:off x="38100" y="900684"/>
            <a:ext cx="685800" cy="685800"/>
          </a:xfrm>
          <a:prstGeom prst="star8">
            <a:avLst/>
          </a:prstGeom>
          <a:gradFill rotWithShape="1">
            <a:gsLst>
              <a:gs pos="0">
                <a:srgbClr val="475A8D">
                  <a:shade val="51000"/>
                  <a:satMod val="130000"/>
                </a:srgbClr>
              </a:gs>
              <a:gs pos="80000">
                <a:srgbClr val="475A8D">
                  <a:shade val="93000"/>
                  <a:satMod val="130000"/>
                </a:srgbClr>
              </a:gs>
              <a:gs pos="100000">
                <a:srgbClr val="475A8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Palatino Linotype"/>
              <a:ea typeface="+mn-ea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37160" y="1058918"/>
            <a:ext cx="487680" cy="400110"/>
          </a:xfrm>
          <a:prstGeom prst="rect">
            <a:avLst/>
          </a:prstGeom>
          <a:noFill/>
          <a:ln w="28575" cap="flat" cmpd="sng" algn="ctr">
            <a:noFill/>
            <a:prstDash val="solid"/>
          </a:ln>
          <a:effectLst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a-IR" sz="2000" b="1" kern="0" noProof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4</a:t>
            </a: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410200" y="267032"/>
            <a:ext cx="34564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2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cs typeface="B Badr" pitchFamily="2" charset="-78"/>
              </a:rPr>
              <a:t>ریاضیات عالی مهندسی، آنالیز مختلط</a:t>
            </a:r>
            <a:endParaRPr lang="en-US" sz="20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cs typeface="B Badr" pitchFamily="2" charset="-78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24840" y="319074"/>
            <a:ext cx="22250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 rtl="1">
              <a:defRPr/>
            </a:pPr>
            <a:r>
              <a:rPr kumimoji="0" lang="fa-IR" sz="1600" b="1" i="0" u="none" strike="noStrike" kern="0" cap="none" spc="0" normalizeH="0" baseline="0" noProof="0" dirty="0" smtClean="0">
                <a:ln w="3175">
                  <a:noFill/>
                </a:ln>
                <a:solidFill>
                  <a:sysClr val="window" lastClr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 Armita Black" pitchFamily="2" charset="-78"/>
                <a:cs typeface="B Bardiya" pitchFamily="2" charset="-78"/>
              </a:rPr>
              <a:t>مشتق</a:t>
            </a:r>
            <a:r>
              <a:rPr kumimoji="0" lang="fa-IR" sz="1600" b="0" i="0" u="none" strike="noStrike" kern="0" cap="none" spc="0" normalizeH="0" baseline="0" noProof="0" dirty="0" smtClean="0">
                <a:ln w="3175">
                  <a:noFill/>
                </a:ln>
                <a:solidFill>
                  <a:sysClr val="window" lastClr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 Armita Black" pitchFamily="2" charset="-78"/>
                <a:cs typeface="B Bardiya" pitchFamily="2" charset="-78"/>
              </a:rPr>
              <a:t>   </a:t>
            </a:r>
            <a:r>
              <a:rPr lang="en-US" sz="1600" b="1" kern="0" dirty="0">
                <a:ln w="3175">
                  <a:noFill/>
                </a:ln>
                <a:solidFill>
                  <a:sysClr val="window" lastClr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Bardiya" pitchFamily="2" charset="-78"/>
              </a:rPr>
              <a:t>Derivative</a:t>
            </a:r>
            <a:endParaRPr kumimoji="0" lang="en-US" sz="1600" b="0" i="0" u="none" strike="noStrike" kern="0" cap="none" spc="0" normalizeH="0" baseline="0" noProof="0" dirty="0">
              <a:ln w="3175">
                <a:noFill/>
              </a:ln>
              <a:solidFill>
                <a:sysClr val="window" lastClr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cs typeface="B Bardiya" pitchFamily="2" charset="-78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258824" y="1221058"/>
            <a:ext cx="6858000" cy="677108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r" rtl="1"/>
            <a:r>
              <a:rPr lang="fa-IR" sz="1600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Koodak" pitchFamily="2" charset="-78"/>
              </a:rPr>
              <a:t>سوال)</a:t>
            </a:r>
            <a:r>
              <a:rPr lang="fa-IR" sz="1600" dirty="0" smtClean="0">
                <a:cs typeface="B Koodak" pitchFamily="2" charset="-78"/>
              </a:rPr>
              <a:t> </a:t>
            </a:r>
            <a:r>
              <a:rPr lang="fa-IR" sz="1400" dirty="0" smtClean="0">
                <a:cs typeface="B Koodak" pitchFamily="2" charset="-78"/>
              </a:rPr>
              <a:t>چرا فضای مختلط؟</a:t>
            </a:r>
          </a:p>
          <a:p>
            <a:pPr algn="r" rtl="1"/>
            <a:endParaRPr lang="fa-IR" sz="800" dirty="0" smtClean="0">
              <a:cs typeface="B Koodak" pitchFamily="2" charset="-78"/>
            </a:endParaRPr>
          </a:p>
          <a:p>
            <a:pPr algn="ctr" rtl="1"/>
            <a:r>
              <a:rPr lang="fa-IR" sz="1400" dirty="0">
                <a:cs typeface="B Koodak" pitchFamily="2" charset="-78"/>
              </a:rPr>
              <a:t> </a:t>
            </a:r>
            <a:r>
              <a:rPr lang="fa-IR" sz="1400" dirty="0" smtClean="0">
                <a:cs typeface="B Koodak" pitchFamily="2" charset="-78"/>
              </a:rPr>
              <a:t>  از فضای زمان که به فضای فرکانس برویم مثل فضای فوریه نیاز به فضای مختلط داریم چرا که </a:t>
            </a:r>
            <a:r>
              <a:rPr lang="en-US" sz="1400" dirty="0" err="1" smtClean="0">
                <a:cs typeface="B Koodak" pitchFamily="2" charset="-78"/>
              </a:rPr>
              <a:t>i</a:t>
            </a:r>
            <a:r>
              <a:rPr lang="fa-IR" sz="1400" dirty="0" smtClean="0">
                <a:cs typeface="B Koodak" pitchFamily="2" charset="-78"/>
              </a:rPr>
              <a:t> ظاهر میشود.</a:t>
            </a:r>
            <a:endParaRPr lang="fa-IR" sz="1400" dirty="0">
              <a:cs typeface="B Koodak" pitchFamily="2" charset="-78"/>
            </a:endParaRP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8643" y="2139124"/>
            <a:ext cx="828949" cy="5681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199" y="2840822"/>
            <a:ext cx="549933" cy="36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1710012"/>
              </p:ext>
            </p:extLst>
          </p:nvPr>
        </p:nvGraphicFramePr>
        <p:xfrm>
          <a:off x="838200" y="2561935"/>
          <a:ext cx="1113997" cy="415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2" name="Equation" r:id="rId5" imgW="749160" imgH="279360" progId="Equation.DSMT4">
                  <p:embed/>
                </p:oleObj>
              </mc:Choice>
              <mc:Fallback>
                <p:oleObj name="Equation" r:id="rId5" imgW="7491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8200" y="2561935"/>
                        <a:ext cx="1113997" cy="4153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3628326" y="3249392"/>
            <a:ext cx="117532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a-IR" sz="1200" dirty="0">
                <a:cs typeface="B Koodak" pitchFamily="2" charset="-78"/>
              </a:rPr>
              <a:t> </a:t>
            </a:r>
            <a:r>
              <a:rPr lang="fa-IR" sz="1200" dirty="0" smtClean="0">
                <a:cs typeface="B Koodak" pitchFamily="2" charset="-78"/>
              </a:rPr>
              <a:t>اندازه بردار است : </a:t>
            </a:r>
            <a:endParaRPr lang="en-US" sz="1200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0070825"/>
              </p:ext>
            </p:extLst>
          </p:nvPr>
        </p:nvGraphicFramePr>
        <p:xfrm>
          <a:off x="1914144" y="2545485"/>
          <a:ext cx="981456" cy="431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3" name="Equation" r:id="rId7" imgW="634680" imgH="279360" progId="Equation.DSMT4">
                  <p:embed/>
                </p:oleObj>
              </mc:Choice>
              <mc:Fallback>
                <p:oleObj name="Equation" r:id="rId7" imgW="6346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14144" y="2545485"/>
                        <a:ext cx="981456" cy="431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397033"/>
              </p:ext>
            </p:extLst>
          </p:nvPr>
        </p:nvGraphicFramePr>
        <p:xfrm>
          <a:off x="2816352" y="2570104"/>
          <a:ext cx="1003812" cy="392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4" name="Equation" r:id="rId9" imgW="583920" imgH="228600" progId="Equation.DSMT4">
                  <p:embed/>
                </p:oleObj>
              </mc:Choice>
              <mc:Fallback>
                <p:oleObj name="Equation" r:id="rId9" imgW="583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16352" y="2570104"/>
                        <a:ext cx="1003812" cy="3927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Arc 15"/>
          <p:cNvSpPr/>
          <p:nvPr/>
        </p:nvSpPr>
        <p:spPr>
          <a:xfrm rot="5400000" flipV="1">
            <a:off x="2293122" y="2689789"/>
            <a:ext cx="848339" cy="509016"/>
          </a:xfrm>
          <a:prstGeom prst="arc">
            <a:avLst/>
          </a:prstGeom>
          <a:ln>
            <a:headEnd type="none" w="med" len="med"/>
            <a:tailEnd type="triangle" w="med" len="med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2359743"/>
              </p:ext>
            </p:extLst>
          </p:nvPr>
        </p:nvGraphicFramePr>
        <p:xfrm>
          <a:off x="2882647" y="3149817"/>
          <a:ext cx="811084" cy="376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5" name="Equation" r:id="rId11" imgW="711000" imgH="330120" progId="Equation.DSMT4">
                  <p:embed/>
                </p:oleObj>
              </mc:Choice>
              <mc:Fallback>
                <p:oleObj name="Equation" r:id="rId11" imgW="711000" imgH="3301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647" y="3149817"/>
                        <a:ext cx="811084" cy="3765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2822448" y="3101767"/>
            <a:ext cx="1981200" cy="533400"/>
          </a:xfrm>
          <a:prstGeom prst="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640967"/>
              </p:ext>
            </p:extLst>
          </p:nvPr>
        </p:nvGraphicFramePr>
        <p:xfrm>
          <a:off x="723900" y="4019740"/>
          <a:ext cx="800100" cy="2493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6" name="Equation" r:id="rId13" imgW="545760" imgH="1701720" progId="Equation.DSMT4">
                  <p:embed/>
                </p:oleObj>
              </mc:Choice>
              <mc:Fallback>
                <p:oleObj name="Equation" r:id="rId13" imgW="545760" imgH="1701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23900" y="4019740"/>
                        <a:ext cx="800100" cy="24933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ight Bracket 20"/>
          <p:cNvSpPr/>
          <p:nvPr/>
        </p:nvSpPr>
        <p:spPr>
          <a:xfrm>
            <a:off x="1676400" y="4248340"/>
            <a:ext cx="685800" cy="1981200"/>
          </a:xfrm>
          <a:prstGeom prst="rightBracket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ight Bracket 21"/>
          <p:cNvSpPr/>
          <p:nvPr/>
        </p:nvSpPr>
        <p:spPr>
          <a:xfrm>
            <a:off x="1584960" y="4970716"/>
            <a:ext cx="304800" cy="609600"/>
          </a:xfrm>
          <a:prstGeom prst="rightBracket">
            <a:avLst/>
          </a:prstGeom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6" name="Straight Arrow Connector 25"/>
          <p:cNvCxnSpPr/>
          <p:nvPr/>
        </p:nvCxnSpPr>
        <p:spPr>
          <a:xfrm>
            <a:off x="2362200" y="4798629"/>
            <a:ext cx="68580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1889760" y="5334450"/>
            <a:ext cx="115824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813885"/>
              </p:ext>
            </p:extLst>
          </p:nvPr>
        </p:nvGraphicFramePr>
        <p:xfrm>
          <a:off x="3254592" y="4685728"/>
          <a:ext cx="1648860" cy="28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7" name="Equation" r:id="rId15" imgW="1028520" imgH="177480" progId="Equation.DSMT4">
                  <p:embed/>
                </p:oleObj>
              </mc:Choice>
              <mc:Fallback>
                <p:oleObj name="Equation" r:id="rId15" imgW="10285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254592" y="4685728"/>
                        <a:ext cx="1648860" cy="284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876810"/>
              </p:ext>
            </p:extLst>
          </p:nvPr>
        </p:nvGraphicFramePr>
        <p:xfrm>
          <a:off x="3276600" y="5172869"/>
          <a:ext cx="1676401" cy="32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8" name="Equation" r:id="rId17" imgW="1054080" imgH="203040" progId="Equation.DSMT4">
                  <p:embed/>
                </p:oleObj>
              </mc:Choice>
              <mc:Fallback>
                <p:oleObj name="Equation" r:id="rId17" imgW="1054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276600" y="5172869"/>
                        <a:ext cx="1676401" cy="323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974660"/>
              </p:ext>
            </p:extLst>
          </p:nvPr>
        </p:nvGraphicFramePr>
        <p:xfrm>
          <a:off x="5271666" y="2461690"/>
          <a:ext cx="1209747" cy="741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9" name="Equation" r:id="rId19" imgW="787320" imgH="482400" progId="Equation.DSMT4">
                  <p:embed/>
                </p:oleObj>
              </mc:Choice>
              <mc:Fallback>
                <p:oleObj name="Equation" r:id="rId19" imgW="78732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1666" y="2461690"/>
                        <a:ext cx="1209747" cy="7414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Straight Arrow Connector 35"/>
          <p:cNvCxnSpPr/>
          <p:nvPr/>
        </p:nvCxnSpPr>
        <p:spPr>
          <a:xfrm>
            <a:off x="4170267" y="2803588"/>
            <a:ext cx="654717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38" name="Right Brace 37"/>
          <p:cNvSpPr/>
          <p:nvPr/>
        </p:nvSpPr>
        <p:spPr>
          <a:xfrm>
            <a:off x="5105401" y="4582261"/>
            <a:ext cx="332530" cy="929309"/>
          </a:xfrm>
          <a:prstGeom prst="rightBrac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0" name="Straight Arrow Connector 39"/>
          <p:cNvCxnSpPr/>
          <p:nvPr/>
        </p:nvCxnSpPr>
        <p:spPr>
          <a:xfrm>
            <a:off x="5665286" y="5046916"/>
            <a:ext cx="502317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42" name="Rectangle 41"/>
          <p:cNvSpPr/>
          <p:nvPr/>
        </p:nvSpPr>
        <p:spPr>
          <a:xfrm>
            <a:off x="6248400" y="4785306"/>
            <a:ext cx="253107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a-IR" sz="1400" dirty="0" smtClean="0">
                <a:cs typeface="B Koodak" pitchFamily="2" charset="-78"/>
              </a:rPr>
              <a:t>تنها در نقطه صفر مشتق داریم که مشتقش در همان نقطه صفر است. </a:t>
            </a:r>
            <a:endParaRPr lang="en-US" sz="1400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18" name="Ink 17"/>
              <p14:cNvContentPartPr/>
              <p14:nvPr/>
            </p14:nvContentPartPr>
            <p14:xfrm>
              <a:off x="3438000" y="1973520"/>
              <a:ext cx="5420880" cy="857520"/>
            </p14:xfrm>
          </p:contentPart>
        </mc:Choice>
        <mc:Fallback xmlns="">
          <p:pic>
            <p:nvPicPr>
              <p:cNvPr id="18" name="Ink 17"/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3428640" y="1964160"/>
                <a:ext cx="5439600" cy="876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543166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6" grpId="0" animBg="1"/>
      <p:bldP spid="19" grpId="0" animBg="1"/>
      <p:bldP spid="21" grpId="0" animBg="1"/>
      <p:bldP spid="22" grpId="0" animBg="1"/>
      <p:bldP spid="38" grpId="0" animBg="1"/>
      <p:bldP spid="4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lowchart: Document 1"/>
          <p:cNvSpPr/>
          <p:nvPr/>
        </p:nvSpPr>
        <p:spPr>
          <a:xfrm>
            <a:off x="152400" y="152400"/>
            <a:ext cx="8839200" cy="685800"/>
          </a:xfrm>
          <a:prstGeom prst="flowChartDocument">
            <a:avLst/>
          </a:prstGeom>
          <a:gradFill rotWithShape="1">
            <a:gsLst>
              <a:gs pos="0">
                <a:srgbClr val="475A8D">
                  <a:shade val="51000"/>
                  <a:satMod val="130000"/>
                </a:srgbClr>
              </a:gs>
              <a:gs pos="80000">
                <a:srgbClr val="475A8D">
                  <a:shade val="93000"/>
                  <a:satMod val="130000"/>
                </a:srgbClr>
              </a:gs>
              <a:gs pos="100000">
                <a:srgbClr val="475A8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Palatino Linotype"/>
              <a:ea typeface="+mn-ea"/>
              <a:cs typeface="+mn-cs"/>
            </a:endParaRPr>
          </a:p>
        </p:txBody>
      </p:sp>
      <p:cxnSp>
        <p:nvCxnSpPr>
          <p:cNvPr id="3" name="Straight Connector 2"/>
          <p:cNvCxnSpPr>
            <a:stCxn id="4" idx="4"/>
          </p:cNvCxnSpPr>
          <p:nvPr/>
        </p:nvCxnSpPr>
        <p:spPr>
          <a:xfrm>
            <a:off x="381000" y="562840"/>
            <a:ext cx="0" cy="337844"/>
          </a:xfrm>
          <a:prstGeom prst="line">
            <a:avLst/>
          </a:prstGeom>
          <a:noFill/>
          <a:ln w="28575" cap="flat" cmpd="sng" algn="ctr">
            <a:solidFill>
              <a:srgbClr val="475A8D">
                <a:lumMod val="20000"/>
                <a:lumOff val="80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4" name="Donut 3"/>
          <p:cNvSpPr/>
          <p:nvPr/>
        </p:nvSpPr>
        <p:spPr>
          <a:xfrm>
            <a:off x="285750" y="371335"/>
            <a:ext cx="190500" cy="191505"/>
          </a:xfrm>
          <a:prstGeom prst="donut">
            <a:avLst/>
          </a:prstGeom>
          <a:solidFill>
            <a:srgbClr val="475A8D">
              <a:lumMod val="20000"/>
              <a:lumOff val="80000"/>
            </a:srgbClr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Palatino Linotype"/>
              <a:ea typeface="+mn-ea"/>
              <a:cs typeface="+mn-cs"/>
            </a:endParaRPr>
          </a:p>
        </p:txBody>
      </p:sp>
      <p:sp>
        <p:nvSpPr>
          <p:cNvPr id="5" name="8-Point Star 4"/>
          <p:cNvSpPr/>
          <p:nvPr/>
        </p:nvSpPr>
        <p:spPr>
          <a:xfrm>
            <a:off x="38100" y="900684"/>
            <a:ext cx="685800" cy="685800"/>
          </a:xfrm>
          <a:prstGeom prst="star8">
            <a:avLst/>
          </a:prstGeom>
          <a:gradFill rotWithShape="1">
            <a:gsLst>
              <a:gs pos="0">
                <a:srgbClr val="475A8D">
                  <a:shade val="51000"/>
                  <a:satMod val="130000"/>
                </a:srgbClr>
              </a:gs>
              <a:gs pos="80000">
                <a:srgbClr val="475A8D">
                  <a:shade val="93000"/>
                  <a:satMod val="130000"/>
                </a:srgbClr>
              </a:gs>
              <a:gs pos="100000">
                <a:srgbClr val="475A8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Palatino Linotype"/>
              <a:ea typeface="+mn-ea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37160" y="1058918"/>
            <a:ext cx="487680" cy="400110"/>
          </a:xfrm>
          <a:prstGeom prst="rect">
            <a:avLst/>
          </a:prstGeom>
          <a:noFill/>
          <a:ln w="28575" cap="flat" cmpd="sng" algn="ctr">
            <a:noFill/>
            <a:prstDash val="solid"/>
          </a:ln>
          <a:effectLst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a-IR" sz="2000" b="1" kern="0" noProof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5</a:t>
            </a: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410200" y="267032"/>
            <a:ext cx="34564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2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cs typeface="B Badr" pitchFamily="2" charset="-78"/>
              </a:rPr>
              <a:t>ریاضیات عالی مهندسی، آنالیز مختلط</a:t>
            </a:r>
            <a:endParaRPr lang="en-US" sz="20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cs typeface="B Badr" pitchFamily="2" charset="-78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24840" y="319074"/>
            <a:ext cx="22250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 rtl="1">
              <a:defRPr/>
            </a:pPr>
            <a:r>
              <a:rPr kumimoji="0" lang="fa-IR" sz="1600" b="1" i="0" u="none" strike="noStrike" kern="0" cap="none" spc="0" normalizeH="0" baseline="0" noProof="0" dirty="0" smtClean="0">
                <a:ln w="3175">
                  <a:noFill/>
                </a:ln>
                <a:solidFill>
                  <a:sysClr val="window" lastClr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 Armita Black" pitchFamily="2" charset="-78"/>
                <a:cs typeface="B Bardiya" pitchFamily="2" charset="-78"/>
              </a:rPr>
              <a:t>مشتق</a:t>
            </a:r>
            <a:r>
              <a:rPr kumimoji="0" lang="fa-IR" sz="1600" b="0" i="0" u="none" strike="noStrike" kern="0" cap="none" spc="0" normalizeH="0" baseline="0" noProof="0" dirty="0" smtClean="0">
                <a:ln w="3175">
                  <a:noFill/>
                </a:ln>
                <a:solidFill>
                  <a:sysClr val="window" lastClr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 Armita Black" pitchFamily="2" charset="-78"/>
                <a:cs typeface="B Bardiya" pitchFamily="2" charset="-78"/>
              </a:rPr>
              <a:t>   </a:t>
            </a:r>
            <a:r>
              <a:rPr lang="en-US" sz="1600" b="1" kern="0" dirty="0">
                <a:ln w="3175">
                  <a:noFill/>
                </a:ln>
                <a:solidFill>
                  <a:sysClr val="window" lastClr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Bardiya" pitchFamily="2" charset="-78"/>
              </a:rPr>
              <a:t>Derivative</a:t>
            </a:r>
            <a:endParaRPr kumimoji="0" lang="en-US" sz="1600" b="0" i="0" u="none" strike="noStrike" kern="0" cap="none" spc="0" normalizeH="0" baseline="0" noProof="0" dirty="0">
              <a:ln w="3175">
                <a:noFill/>
              </a:ln>
              <a:solidFill>
                <a:sysClr val="window" lastClr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cs typeface="B Bardiya" pitchFamily="2" charset="-78"/>
            </a:endParaRP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8155" y="976015"/>
            <a:ext cx="828949" cy="5681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4390" y="1657516"/>
            <a:ext cx="549933" cy="36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3957156" y="1303894"/>
            <a:ext cx="4184159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fa-IR" sz="1500" dirty="0" smtClean="0">
                <a:cs typeface="B Koodak" pitchFamily="2" charset="-78"/>
              </a:rPr>
              <a:t>تابع </a:t>
            </a:r>
            <a:r>
              <a:rPr lang="en-US" sz="1500" dirty="0" smtClean="0">
                <a:cs typeface="B Koodak" pitchFamily="2" charset="-78"/>
              </a:rPr>
              <a:t>v</a:t>
            </a:r>
            <a:r>
              <a:rPr lang="fa-IR" sz="1500" dirty="0" smtClean="0">
                <a:cs typeface="B Koodak" pitchFamily="2" charset="-78"/>
              </a:rPr>
              <a:t> متناظر با </a:t>
            </a:r>
            <a:r>
              <a:rPr lang="en-US" sz="1500" dirty="0" smtClean="0">
                <a:cs typeface="B Koodak" pitchFamily="2" charset="-78"/>
              </a:rPr>
              <a:t>u</a:t>
            </a:r>
            <a:r>
              <a:rPr lang="fa-IR" sz="1500" dirty="0" smtClean="0">
                <a:cs typeface="B Koodak" pitchFamily="2" charset="-78"/>
              </a:rPr>
              <a:t> را به قسمی که هارمونیک باشد، بدست آورید.</a:t>
            </a:r>
            <a:endParaRPr lang="en-US" sz="15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532566"/>
              </p:ext>
            </p:extLst>
          </p:nvPr>
        </p:nvGraphicFramePr>
        <p:xfrm>
          <a:off x="1600200" y="1303894"/>
          <a:ext cx="109625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4" name="Equation" r:id="rId5" imgW="698400" imgH="228600" progId="Equation.DSMT4">
                  <p:embed/>
                </p:oleObj>
              </mc:Choice>
              <mc:Fallback>
                <p:oleObj name="Equation" r:id="rId5" imgW="6984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303894"/>
                        <a:ext cx="1096257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435792"/>
              </p:ext>
            </p:extLst>
          </p:nvPr>
        </p:nvGraphicFramePr>
        <p:xfrm>
          <a:off x="1469988" y="1888532"/>
          <a:ext cx="2514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5" name="Equation" r:id="rId7" imgW="2095200" imgH="444240" progId="Equation.DSMT4">
                  <p:embed/>
                </p:oleObj>
              </mc:Choice>
              <mc:Fallback>
                <p:oleObj name="Equation" r:id="rId7" imgW="2095200" imgH="4442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9988" y="1888532"/>
                        <a:ext cx="2514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6049235" y="1847455"/>
            <a:ext cx="191911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a-IR" sz="1400" dirty="0">
                <a:cs typeface="B Koodak" pitchFamily="2" charset="-78"/>
              </a:rPr>
              <a:t> </a:t>
            </a:r>
            <a:r>
              <a:rPr lang="fa-IR" sz="1400" dirty="0" smtClean="0">
                <a:cs typeface="B Koodak" pitchFamily="2" charset="-78"/>
              </a:rPr>
              <a:t>را در لاپلاس چک میکنیم : </a:t>
            </a:r>
            <a:r>
              <a:rPr lang="en-US" sz="1400" dirty="0" smtClean="0">
                <a:cs typeface="B Koodak" pitchFamily="2" charset="-78"/>
              </a:rPr>
              <a:t>u</a:t>
            </a:r>
            <a:endParaRPr lang="en-US" sz="1400" dirty="0"/>
          </a:p>
        </p:txBody>
      </p:sp>
      <p:sp>
        <p:nvSpPr>
          <p:cNvPr id="15" name="Rectangle 14"/>
          <p:cNvSpPr/>
          <p:nvPr/>
        </p:nvSpPr>
        <p:spPr>
          <a:xfrm>
            <a:off x="5605714" y="2363688"/>
            <a:ext cx="239681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a-IR" sz="1400" dirty="0" smtClean="0">
                <a:cs typeface="B Koodak" pitchFamily="2" charset="-78"/>
              </a:rPr>
              <a:t>طبق روابط کوشی-ریمن جلو میرویم :</a:t>
            </a:r>
            <a:endParaRPr lang="en-US" sz="1400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953298"/>
              </p:ext>
            </p:extLst>
          </p:nvPr>
        </p:nvGraphicFramePr>
        <p:xfrm>
          <a:off x="433556" y="2721673"/>
          <a:ext cx="5690522" cy="1059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6" name="Equation" r:id="rId9" imgW="4775040" imgH="888840" progId="Equation.DSMT4">
                  <p:embed/>
                </p:oleObj>
              </mc:Choice>
              <mc:Fallback>
                <p:oleObj name="Equation" r:id="rId9" imgW="4775040" imgH="8888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556" y="2721673"/>
                        <a:ext cx="5690522" cy="10594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ight Brace 16"/>
          <p:cNvSpPr/>
          <p:nvPr/>
        </p:nvSpPr>
        <p:spPr>
          <a:xfrm>
            <a:off x="6195506" y="2750039"/>
            <a:ext cx="199164" cy="838201"/>
          </a:xfrm>
          <a:prstGeom prst="rightBrac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6553200" y="3169140"/>
            <a:ext cx="274256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9618596"/>
              </p:ext>
            </p:extLst>
          </p:nvPr>
        </p:nvGraphicFramePr>
        <p:xfrm>
          <a:off x="7215750" y="2889793"/>
          <a:ext cx="925565" cy="242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7" name="Equation" r:id="rId11" imgW="774360" imgH="203040" progId="Equation.DSMT4">
                  <p:embed/>
                </p:oleObj>
              </mc:Choice>
              <mc:Fallback>
                <p:oleObj name="Equation" r:id="rId11" imgW="77436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5750" y="2889793"/>
                        <a:ext cx="925565" cy="2427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8151" y="3886081"/>
            <a:ext cx="828949" cy="5681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" name="Rectangle 23"/>
          <p:cNvSpPr/>
          <p:nvPr/>
        </p:nvSpPr>
        <p:spPr>
          <a:xfrm>
            <a:off x="6772323" y="4131057"/>
            <a:ext cx="1332416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en-US" sz="1500" dirty="0" smtClean="0">
                <a:cs typeface="B Koodak" pitchFamily="2" charset="-78"/>
              </a:rPr>
              <a:t>Z</a:t>
            </a:r>
            <a:r>
              <a:rPr lang="fa-IR" sz="1500" dirty="0" smtClean="0">
                <a:cs typeface="B Koodak" pitchFamily="2" charset="-78"/>
              </a:rPr>
              <a:t> را بدست آورید.</a:t>
            </a:r>
            <a:endParaRPr lang="en-US" sz="1500" dirty="0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6501258"/>
              </p:ext>
            </p:extLst>
          </p:nvPr>
        </p:nvGraphicFramePr>
        <p:xfrm>
          <a:off x="1447800" y="4037307"/>
          <a:ext cx="838200" cy="343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8" name="Equation" r:id="rId13" imgW="495000" imgH="203040" progId="Equation.DSMT4">
                  <p:embed/>
                </p:oleObj>
              </mc:Choice>
              <mc:Fallback>
                <p:oleObj name="Equation" r:id="rId13" imgW="49500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037307"/>
                        <a:ext cx="838200" cy="3438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6908" y="4497033"/>
            <a:ext cx="549933" cy="36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950223"/>
              </p:ext>
            </p:extLst>
          </p:nvPr>
        </p:nvGraphicFramePr>
        <p:xfrm>
          <a:off x="405384" y="4497033"/>
          <a:ext cx="3840649" cy="36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9" name="Equation" r:id="rId15" imgW="2692080" imgH="253800" progId="Equation.DSMT4">
                  <p:embed/>
                </p:oleObj>
              </mc:Choice>
              <mc:Fallback>
                <p:oleObj name="Equation" r:id="rId15" imgW="269208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384" y="4497033"/>
                        <a:ext cx="3840649" cy="36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015822"/>
              </p:ext>
            </p:extLst>
          </p:nvPr>
        </p:nvGraphicFramePr>
        <p:xfrm>
          <a:off x="748284" y="5162835"/>
          <a:ext cx="1317455" cy="333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40" name="Equation" r:id="rId17" imgW="1002960" imgH="253800" progId="Equation.DSMT4">
                  <p:embed/>
                </p:oleObj>
              </mc:Choice>
              <mc:Fallback>
                <p:oleObj name="Equation" r:id="rId17" imgW="1002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48284" y="5162835"/>
                        <a:ext cx="1317455" cy="3335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620999"/>
              </p:ext>
            </p:extLst>
          </p:nvPr>
        </p:nvGraphicFramePr>
        <p:xfrm>
          <a:off x="2187512" y="4928643"/>
          <a:ext cx="365697" cy="325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41" name="Equation" r:id="rId19" imgW="228600" imgH="203040" progId="Equation.DSMT4">
                  <p:embed/>
                </p:oleObj>
              </mc:Choice>
              <mc:Fallback>
                <p:oleObj name="Equation" r:id="rId19" imgW="228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187512" y="4928643"/>
                        <a:ext cx="365697" cy="325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149610"/>
              </p:ext>
            </p:extLst>
          </p:nvPr>
        </p:nvGraphicFramePr>
        <p:xfrm>
          <a:off x="2183511" y="5341146"/>
          <a:ext cx="1109656" cy="326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42" name="Equation" r:id="rId21" imgW="863280" imgH="253800" progId="Equation.DSMT4">
                  <p:embed/>
                </p:oleObj>
              </mc:Choice>
              <mc:Fallback>
                <p:oleObj name="Equation" r:id="rId21" imgW="863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183511" y="5341146"/>
                        <a:ext cx="1109656" cy="3263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/>
          <p:cNvSpPr/>
          <p:nvPr/>
        </p:nvSpPr>
        <p:spPr>
          <a:xfrm>
            <a:off x="251417" y="5157814"/>
            <a:ext cx="49686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schemeClr val="accent2">
                    <a:lumMod val="75000"/>
                  </a:schemeClr>
                </a:solidFill>
                <a:cs typeface="B Koodak" pitchFamily="2" charset="-78"/>
              </a:rPr>
              <a:t>Re :</a:t>
            </a:r>
            <a:endParaRPr lang="en-US" sz="16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33" name="Left Brace 32"/>
          <p:cNvSpPr/>
          <p:nvPr/>
        </p:nvSpPr>
        <p:spPr>
          <a:xfrm>
            <a:off x="2065782" y="5007428"/>
            <a:ext cx="84201" cy="632344"/>
          </a:xfrm>
          <a:prstGeom prst="leftBrace">
            <a:avLst/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 33"/>
          <p:cNvSpPr/>
          <p:nvPr/>
        </p:nvSpPr>
        <p:spPr>
          <a:xfrm>
            <a:off x="2532888" y="4981952"/>
            <a:ext cx="125386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a-IR" sz="1200" dirty="0" smtClean="0">
                <a:cs typeface="B Koodak" pitchFamily="2" charset="-78"/>
              </a:rPr>
              <a:t>هیچگاه صفر نمیشود.</a:t>
            </a:r>
            <a:endParaRPr lang="en-US" sz="1200" dirty="0"/>
          </a:p>
        </p:txBody>
      </p:sp>
      <p:sp>
        <p:nvSpPr>
          <p:cNvPr id="35" name="Rectangle 34"/>
          <p:cNvSpPr/>
          <p:nvPr/>
        </p:nvSpPr>
        <p:spPr>
          <a:xfrm>
            <a:off x="4429203" y="5362999"/>
            <a:ext cx="1035861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a-IR" sz="1200" dirty="0" smtClean="0">
                <a:cs typeface="B Koodak" pitchFamily="2" charset="-78"/>
              </a:rPr>
              <a:t>منفی یک میدهد.</a:t>
            </a:r>
            <a:endParaRPr lang="en-US" sz="1200" dirty="0"/>
          </a:p>
        </p:txBody>
      </p:sp>
      <p:cxnSp>
        <p:nvCxnSpPr>
          <p:cNvPr id="37" name="Straight Arrow Connector 36"/>
          <p:cNvCxnSpPr/>
          <p:nvPr/>
        </p:nvCxnSpPr>
        <p:spPr>
          <a:xfrm>
            <a:off x="3539580" y="5496368"/>
            <a:ext cx="76200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3920580" y="5120452"/>
            <a:ext cx="76200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713572"/>
              </p:ext>
            </p:extLst>
          </p:nvPr>
        </p:nvGraphicFramePr>
        <p:xfrm>
          <a:off x="4824985" y="5007428"/>
          <a:ext cx="538975" cy="251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43" name="Equation" r:id="rId23" imgW="380880" imgH="177480" progId="Equation.DSMT4">
                  <p:embed/>
                </p:oleObj>
              </mc:Choice>
              <mc:Fallback>
                <p:oleObj name="Equation" r:id="rId23" imgW="380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824985" y="5007428"/>
                        <a:ext cx="538975" cy="2515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Arc 41"/>
          <p:cNvSpPr/>
          <p:nvPr/>
        </p:nvSpPr>
        <p:spPr>
          <a:xfrm rot="21041354" flipV="1">
            <a:off x="3287850" y="4902278"/>
            <a:ext cx="1003413" cy="586028"/>
          </a:xfrm>
          <a:prstGeom prst="arc">
            <a:avLst/>
          </a:prstGeom>
          <a:ln>
            <a:headEnd type="none" w="med" len="med"/>
            <a:tailEnd type="triangl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Rectangle 42"/>
          <p:cNvSpPr/>
          <p:nvPr/>
        </p:nvSpPr>
        <p:spPr>
          <a:xfrm>
            <a:off x="232556" y="6023624"/>
            <a:ext cx="50045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err="1" smtClean="0">
                <a:solidFill>
                  <a:schemeClr val="accent2">
                    <a:lumMod val="75000"/>
                  </a:schemeClr>
                </a:solidFill>
                <a:cs typeface="B Koodak" pitchFamily="2" charset="-78"/>
              </a:rPr>
              <a:t>Im</a:t>
            </a:r>
            <a:r>
              <a:rPr lang="en-US" sz="1600" dirty="0" smtClean="0">
                <a:solidFill>
                  <a:schemeClr val="accent2">
                    <a:lumMod val="75000"/>
                  </a:schemeClr>
                </a:solidFill>
                <a:cs typeface="B Koodak" pitchFamily="2" charset="-78"/>
              </a:rPr>
              <a:t> :</a:t>
            </a:r>
            <a:endParaRPr lang="en-US" sz="1600" dirty="0">
              <a:solidFill>
                <a:schemeClr val="accent2">
                  <a:lumMod val="75000"/>
                </a:schemeClr>
              </a:solidFill>
            </a:endParaRPr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75194"/>
              </p:ext>
            </p:extLst>
          </p:nvPr>
        </p:nvGraphicFramePr>
        <p:xfrm>
          <a:off x="750079" y="5885123"/>
          <a:ext cx="3111907" cy="676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44" name="Equation" r:id="rId25" imgW="2336760" imgH="507960" progId="Equation.DSMT4">
                  <p:embed/>
                </p:oleObj>
              </mc:Choice>
              <mc:Fallback>
                <p:oleObj name="Equation" r:id="rId25" imgW="2336760" imgH="507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079" y="5885123"/>
                        <a:ext cx="3111907" cy="6765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44"/>
          <p:cNvSpPr/>
          <p:nvPr/>
        </p:nvSpPr>
        <p:spPr>
          <a:xfrm>
            <a:off x="2413144" y="5915902"/>
            <a:ext cx="125386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a-IR" sz="1200" dirty="0" smtClean="0">
                <a:cs typeface="B Koodak" pitchFamily="2" charset="-78"/>
              </a:rPr>
              <a:t>هیچگاه صفر نمیشود.</a:t>
            </a:r>
            <a:endParaRPr lang="en-US" sz="1200" dirty="0"/>
          </a:p>
        </p:txBody>
      </p:sp>
      <p:sp>
        <p:nvSpPr>
          <p:cNvPr id="47" name="Rounded Rectangle 46"/>
          <p:cNvSpPr/>
          <p:nvPr/>
        </p:nvSpPr>
        <p:spPr>
          <a:xfrm>
            <a:off x="6295088" y="5478820"/>
            <a:ext cx="1489826" cy="480913"/>
          </a:xfrm>
          <a:prstGeom prst="roundRect">
            <a:avLst/>
          </a:prstGeom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275109"/>
              </p:ext>
            </p:extLst>
          </p:nvPr>
        </p:nvGraphicFramePr>
        <p:xfrm>
          <a:off x="6424670" y="5563271"/>
          <a:ext cx="1269472" cy="352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45" name="Equation" r:id="rId27" imgW="914400" imgH="254000" progId="Equation.DSMT4">
                  <p:embed/>
                </p:oleObj>
              </mc:Choice>
              <mc:Fallback>
                <p:oleObj name="Equation" r:id="rId27" imgW="914400" imgH="2540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4670" y="5563271"/>
                        <a:ext cx="1269472" cy="3526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Rounded Rectangle 53"/>
          <p:cNvSpPr/>
          <p:nvPr/>
        </p:nvSpPr>
        <p:spPr>
          <a:xfrm>
            <a:off x="6690328" y="3426492"/>
            <a:ext cx="2176304" cy="323496"/>
          </a:xfrm>
          <a:prstGeom prst="roundRect">
            <a:avLst/>
          </a:prstGeom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206130"/>
              </p:ext>
            </p:extLst>
          </p:nvPr>
        </p:nvGraphicFramePr>
        <p:xfrm>
          <a:off x="6745562" y="3430901"/>
          <a:ext cx="2151062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46" name="Equation" r:id="rId29" imgW="1879600" imgH="279400" progId="Equation.DSMT4">
                  <p:embed/>
                </p:oleObj>
              </mc:Choice>
              <mc:Fallback>
                <p:oleObj name="Equation" r:id="rId29" imgW="1879600" imgH="2794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5562" y="3430901"/>
                        <a:ext cx="2151062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18" name="Ink 17"/>
              <p14:cNvContentPartPr/>
              <p14:nvPr/>
            </p14:nvContentPartPr>
            <p14:xfrm>
              <a:off x="2179080" y="3473640"/>
              <a:ext cx="1643400" cy="1723680"/>
            </p14:xfrm>
          </p:contentPart>
        </mc:Choice>
        <mc:Fallback xmlns="">
          <p:pic>
            <p:nvPicPr>
              <p:cNvPr id="18" name="Ink 17"/>
              <p:cNvPicPr/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2169720" y="3464280"/>
                <a:ext cx="1662120" cy="1742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11655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  <p:bldP spid="15" grpId="0"/>
      <p:bldP spid="17" grpId="0" animBg="1"/>
      <p:bldP spid="24" grpId="0"/>
      <p:bldP spid="32" grpId="0"/>
      <p:bldP spid="33" grpId="0" animBg="1"/>
      <p:bldP spid="34" grpId="0"/>
      <p:bldP spid="35" grpId="0"/>
      <p:bldP spid="42" grpId="0" animBg="1"/>
      <p:bldP spid="43" grpId="0"/>
      <p:bldP spid="45" grpId="0"/>
      <p:bldP spid="47" grpId="0" animBg="1"/>
      <p:bldP spid="5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lowchart: Document 1"/>
          <p:cNvSpPr/>
          <p:nvPr/>
        </p:nvSpPr>
        <p:spPr>
          <a:xfrm>
            <a:off x="152400" y="152400"/>
            <a:ext cx="8839200" cy="685800"/>
          </a:xfrm>
          <a:prstGeom prst="flowChartDocument">
            <a:avLst/>
          </a:prstGeom>
          <a:gradFill rotWithShape="1">
            <a:gsLst>
              <a:gs pos="0">
                <a:srgbClr val="475A8D">
                  <a:shade val="51000"/>
                  <a:satMod val="130000"/>
                </a:srgbClr>
              </a:gs>
              <a:gs pos="80000">
                <a:srgbClr val="475A8D">
                  <a:shade val="93000"/>
                  <a:satMod val="130000"/>
                </a:srgbClr>
              </a:gs>
              <a:gs pos="100000">
                <a:srgbClr val="475A8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Palatino Linotype"/>
              <a:ea typeface="+mn-ea"/>
              <a:cs typeface="+mn-cs"/>
            </a:endParaRPr>
          </a:p>
        </p:txBody>
      </p:sp>
      <p:cxnSp>
        <p:nvCxnSpPr>
          <p:cNvPr id="3" name="Straight Connector 2"/>
          <p:cNvCxnSpPr>
            <a:stCxn id="4" idx="4"/>
          </p:cNvCxnSpPr>
          <p:nvPr/>
        </p:nvCxnSpPr>
        <p:spPr>
          <a:xfrm>
            <a:off x="381000" y="562840"/>
            <a:ext cx="0" cy="337844"/>
          </a:xfrm>
          <a:prstGeom prst="line">
            <a:avLst/>
          </a:prstGeom>
          <a:noFill/>
          <a:ln w="28575" cap="flat" cmpd="sng" algn="ctr">
            <a:solidFill>
              <a:srgbClr val="475A8D">
                <a:lumMod val="20000"/>
                <a:lumOff val="80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4" name="Donut 3"/>
          <p:cNvSpPr/>
          <p:nvPr/>
        </p:nvSpPr>
        <p:spPr>
          <a:xfrm>
            <a:off x="285750" y="371335"/>
            <a:ext cx="190500" cy="191505"/>
          </a:xfrm>
          <a:prstGeom prst="donut">
            <a:avLst/>
          </a:prstGeom>
          <a:solidFill>
            <a:srgbClr val="475A8D">
              <a:lumMod val="20000"/>
              <a:lumOff val="80000"/>
            </a:srgbClr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Palatino Linotype"/>
              <a:ea typeface="+mn-ea"/>
              <a:cs typeface="+mn-cs"/>
            </a:endParaRPr>
          </a:p>
        </p:txBody>
      </p:sp>
      <p:sp>
        <p:nvSpPr>
          <p:cNvPr id="5" name="8-Point Star 4"/>
          <p:cNvSpPr/>
          <p:nvPr/>
        </p:nvSpPr>
        <p:spPr>
          <a:xfrm>
            <a:off x="38100" y="900684"/>
            <a:ext cx="685800" cy="685800"/>
          </a:xfrm>
          <a:prstGeom prst="star8">
            <a:avLst/>
          </a:prstGeom>
          <a:gradFill rotWithShape="1">
            <a:gsLst>
              <a:gs pos="0">
                <a:srgbClr val="475A8D">
                  <a:shade val="51000"/>
                  <a:satMod val="130000"/>
                </a:srgbClr>
              </a:gs>
              <a:gs pos="80000">
                <a:srgbClr val="475A8D">
                  <a:shade val="93000"/>
                  <a:satMod val="130000"/>
                </a:srgbClr>
              </a:gs>
              <a:gs pos="100000">
                <a:srgbClr val="475A8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Palatino Linotype"/>
              <a:ea typeface="+mn-ea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37160" y="1058918"/>
            <a:ext cx="487680" cy="400110"/>
          </a:xfrm>
          <a:prstGeom prst="rect">
            <a:avLst/>
          </a:prstGeom>
          <a:noFill/>
          <a:ln w="28575" cap="flat" cmpd="sng" algn="ctr">
            <a:noFill/>
            <a:prstDash val="solid"/>
          </a:ln>
          <a:effectLst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a-IR" sz="2000" b="1" kern="0" dirty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6</a:t>
            </a: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410200" y="267032"/>
            <a:ext cx="34564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2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cs typeface="B Badr" pitchFamily="2" charset="-78"/>
              </a:rPr>
              <a:t>ریاضیات عالی مهندسی، آنالیز مختلط</a:t>
            </a:r>
            <a:endParaRPr lang="en-US" sz="20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cs typeface="B Badr" pitchFamily="2" charset="-78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24840" y="319074"/>
            <a:ext cx="22250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 rtl="1">
              <a:defRPr/>
            </a:pPr>
            <a:r>
              <a:rPr kumimoji="0" lang="fa-IR" sz="1600" b="1" i="0" u="none" strike="noStrike" kern="0" cap="none" spc="0" normalizeH="0" baseline="0" noProof="0" dirty="0" smtClean="0">
                <a:ln w="3175">
                  <a:noFill/>
                </a:ln>
                <a:solidFill>
                  <a:sysClr val="window" lastClr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 Armita Black" pitchFamily="2" charset="-78"/>
                <a:cs typeface="B Bardiya" pitchFamily="2" charset="-78"/>
              </a:rPr>
              <a:t>مشتق</a:t>
            </a:r>
            <a:r>
              <a:rPr kumimoji="0" lang="fa-IR" sz="1600" b="0" i="0" u="none" strike="noStrike" kern="0" cap="none" spc="0" normalizeH="0" baseline="0" noProof="0" dirty="0" smtClean="0">
                <a:ln w="3175">
                  <a:noFill/>
                </a:ln>
                <a:solidFill>
                  <a:sysClr val="window" lastClr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 Armita Black" pitchFamily="2" charset="-78"/>
                <a:cs typeface="B Bardiya" pitchFamily="2" charset="-78"/>
              </a:rPr>
              <a:t>   </a:t>
            </a:r>
            <a:r>
              <a:rPr lang="en-US" sz="1600" b="1" kern="0" dirty="0">
                <a:ln w="3175">
                  <a:noFill/>
                </a:ln>
                <a:solidFill>
                  <a:sysClr val="window" lastClr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Bardiya" pitchFamily="2" charset="-78"/>
              </a:rPr>
              <a:t>Derivative</a:t>
            </a:r>
            <a:endParaRPr kumimoji="0" lang="en-US" sz="1600" b="0" i="0" u="none" strike="noStrike" kern="0" cap="none" spc="0" normalizeH="0" baseline="0" noProof="0" dirty="0">
              <a:ln w="3175">
                <a:noFill/>
              </a:ln>
              <a:solidFill>
                <a:sysClr val="window" lastClr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cs typeface="B Bardiya" pitchFamily="2" charset="-78"/>
            </a:endParaRP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8155" y="976015"/>
            <a:ext cx="828949" cy="5681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4390" y="1657516"/>
            <a:ext cx="549933" cy="36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5129072" y="1305139"/>
            <a:ext cx="296908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a-IR" sz="1400" dirty="0" smtClean="0">
                <a:ea typeface="Cambria Math"/>
                <a:cs typeface="B Koodak" pitchFamily="2" charset="-78"/>
              </a:rPr>
              <a:t>از تابع رو به رو در صورت وجود مشتق بگیرید :</a:t>
            </a:r>
            <a:endParaRPr lang="en-US" sz="1400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553064"/>
              </p:ext>
            </p:extLst>
          </p:nvPr>
        </p:nvGraphicFramePr>
        <p:xfrm>
          <a:off x="3082077" y="1318354"/>
          <a:ext cx="1469231" cy="577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8" name="Equation" r:id="rId5" imgW="1066680" imgH="419040" progId="Equation.DSMT4">
                  <p:embed/>
                </p:oleObj>
              </mc:Choice>
              <mc:Fallback>
                <p:oleObj name="Equation" r:id="rId5" imgW="10666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82077" y="1318354"/>
                        <a:ext cx="1469231" cy="5771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472643"/>
              </p:ext>
            </p:extLst>
          </p:nvPr>
        </p:nvGraphicFramePr>
        <p:xfrm>
          <a:off x="880922" y="2019841"/>
          <a:ext cx="4248150" cy="500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9" name="Equation" r:id="rId7" imgW="3340080" imgH="393480" progId="Equation.DSMT4">
                  <p:embed/>
                </p:oleObj>
              </mc:Choice>
              <mc:Fallback>
                <p:oleObj name="Equation" r:id="rId7" imgW="3340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80922" y="2019841"/>
                        <a:ext cx="4248150" cy="5007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5029200" y="1981200"/>
                <a:ext cx="475579" cy="5229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50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×</m:t>
                      </m:r>
                      <m:f>
                        <m:fPr>
                          <m:ctrlPr>
                            <a:rPr lang="en-US" sz="15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5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𝑖</m:t>
                          </m:r>
                        </m:num>
                        <m:den>
                          <m:r>
                            <a:rPr lang="en-US" sz="15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𝑖</m:t>
                          </m:r>
                        </m:den>
                      </m:f>
                    </m:oMath>
                  </m:oMathPara>
                </a14:m>
                <a:endParaRPr lang="en-US" sz="15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9200" y="1981200"/>
                <a:ext cx="475579" cy="522900"/>
              </a:xfrm>
              <a:prstGeom prst="rect">
                <a:avLst/>
              </a:prstGeom>
              <a:blipFill rotWithShape="1">
                <a:blip r:embed="rId9"/>
                <a:stretch>
                  <a:fillRect b="-23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384468"/>
              </p:ext>
            </p:extLst>
          </p:nvPr>
        </p:nvGraphicFramePr>
        <p:xfrm>
          <a:off x="990600" y="2743200"/>
          <a:ext cx="3276600" cy="579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0" name="Equation" r:id="rId10" imgW="2730240" imgH="482400" progId="Equation.DSMT4">
                  <p:embed/>
                </p:oleObj>
              </mc:Choice>
              <mc:Fallback>
                <p:oleObj name="Equation" r:id="rId10" imgW="2730240" imgH="482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743200"/>
                        <a:ext cx="3276600" cy="5791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000246"/>
              </p:ext>
            </p:extLst>
          </p:nvPr>
        </p:nvGraphicFramePr>
        <p:xfrm>
          <a:off x="4922084" y="2895600"/>
          <a:ext cx="3068778" cy="308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1" name="Equation" r:id="rId12" imgW="2527200" imgH="253800" progId="Equation.DSMT4">
                  <p:embed/>
                </p:oleObj>
              </mc:Choice>
              <mc:Fallback>
                <p:oleObj name="Equation" r:id="rId12" imgW="2527200" imgH="253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2084" y="2895600"/>
                        <a:ext cx="3068778" cy="3084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093305"/>
              </p:ext>
            </p:extLst>
          </p:nvPr>
        </p:nvGraphicFramePr>
        <p:xfrm>
          <a:off x="1938850" y="3725290"/>
          <a:ext cx="1352550" cy="310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2" name="Equation" r:id="rId14" imgW="1104840" imgH="253800" progId="Equation.DSMT4">
                  <p:embed/>
                </p:oleObj>
              </mc:Choice>
              <mc:Fallback>
                <p:oleObj name="Equation" r:id="rId14" imgW="1104840" imgH="253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8850" y="3725290"/>
                        <a:ext cx="1352550" cy="3109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84715"/>
              </p:ext>
            </p:extLst>
          </p:nvPr>
        </p:nvGraphicFramePr>
        <p:xfrm>
          <a:off x="1879985" y="4152936"/>
          <a:ext cx="144589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3" name="Equation" r:id="rId16" imgW="1257120" imgH="253800" progId="Equation.DSMT4">
                  <p:embed/>
                </p:oleObj>
              </mc:Choice>
              <mc:Fallback>
                <p:oleObj name="Equation" r:id="rId16" imgW="1257120" imgH="253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985" y="4152936"/>
                        <a:ext cx="1445895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4462272" y="2822448"/>
            <a:ext cx="2471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chemeClr val="accent2">
                    <a:lumMod val="50000"/>
                  </a:schemeClr>
                </a:solidFill>
                <a:cs typeface="B Koodak" pitchFamily="2" charset="-78"/>
              </a:rPr>
              <a:t>;</a:t>
            </a:r>
            <a:endParaRPr lang="en-US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23" name="Left Brace 22"/>
          <p:cNvSpPr/>
          <p:nvPr/>
        </p:nvSpPr>
        <p:spPr>
          <a:xfrm>
            <a:off x="1163515" y="3665008"/>
            <a:ext cx="166878" cy="790177"/>
          </a:xfrm>
          <a:prstGeom prst="leftBrace">
            <a:avLst/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1329631" y="3701313"/>
            <a:ext cx="49686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schemeClr val="accent2">
                    <a:lumMod val="75000"/>
                  </a:schemeClr>
                </a:solidFill>
                <a:cs typeface="B Koodak" pitchFamily="2" charset="-78"/>
              </a:rPr>
              <a:t>Re :</a:t>
            </a:r>
            <a:endParaRPr lang="en-US" sz="16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317439" y="4106482"/>
            <a:ext cx="50045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err="1" smtClean="0">
                <a:solidFill>
                  <a:schemeClr val="accent2">
                    <a:lumMod val="75000"/>
                  </a:schemeClr>
                </a:solidFill>
                <a:cs typeface="B Koodak" pitchFamily="2" charset="-78"/>
              </a:rPr>
              <a:t>Im</a:t>
            </a:r>
            <a:r>
              <a:rPr lang="en-US" sz="1600" dirty="0" smtClean="0">
                <a:solidFill>
                  <a:schemeClr val="accent2">
                    <a:lumMod val="75000"/>
                  </a:schemeClr>
                </a:solidFill>
                <a:cs typeface="B Koodak" pitchFamily="2" charset="-78"/>
              </a:rPr>
              <a:t> :</a:t>
            </a:r>
            <a:endParaRPr lang="en-US" sz="1600" dirty="0">
              <a:solidFill>
                <a:schemeClr val="accent2">
                  <a:lumMod val="75000"/>
                </a:schemeClr>
              </a:solidFill>
            </a:endParaRPr>
          </a:p>
        </p:txBody>
      </p:sp>
      <p:pic>
        <p:nvPicPr>
          <p:cNvPr id="7205" name="Picture 37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4490" y="3310386"/>
            <a:ext cx="2838245" cy="15886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203" name="TextBox 7202"/>
          <p:cNvSpPr txBox="1"/>
          <p:nvPr/>
        </p:nvSpPr>
        <p:spPr>
          <a:xfrm>
            <a:off x="3702499" y="3771325"/>
            <a:ext cx="121920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1500" dirty="0" smtClean="0">
                <a:solidFill>
                  <a:schemeClr val="accent2">
                    <a:lumMod val="75000"/>
                  </a:schemeClr>
                </a:solidFill>
                <a:cs typeface="B Koodak" pitchFamily="2" charset="-78"/>
              </a:rPr>
              <a:t>فضای </a:t>
            </a:r>
            <a:r>
              <a:rPr lang="en-US" sz="1500" dirty="0" smtClean="0">
                <a:solidFill>
                  <a:schemeClr val="accent2">
                    <a:lumMod val="75000"/>
                  </a:schemeClr>
                </a:solidFill>
                <a:cs typeface="B Koodak" pitchFamily="2" charset="-78"/>
              </a:rPr>
              <a:t>x-y</a:t>
            </a:r>
            <a:endParaRPr lang="en-US" sz="1500" dirty="0">
              <a:solidFill>
                <a:schemeClr val="accent2">
                  <a:lumMod val="75000"/>
                </a:schemeClr>
              </a:solidFill>
              <a:cs typeface="B Koodak" pitchFamily="2" charset="-78"/>
            </a:endParaRPr>
          </a:p>
        </p:txBody>
      </p:sp>
      <p:cxnSp>
        <p:nvCxnSpPr>
          <p:cNvPr id="7206" name="Straight Arrow Connector 7205"/>
          <p:cNvCxnSpPr/>
          <p:nvPr/>
        </p:nvCxnSpPr>
        <p:spPr>
          <a:xfrm>
            <a:off x="3833563" y="4106482"/>
            <a:ext cx="957072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pic>
        <p:nvPicPr>
          <p:cNvPr id="7228" name="Picture 52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4932515"/>
            <a:ext cx="3962400" cy="1667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4" name="TextBox 183"/>
          <p:cNvSpPr txBox="1"/>
          <p:nvPr/>
        </p:nvSpPr>
        <p:spPr>
          <a:xfrm>
            <a:off x="1393580" y="5551605"/>
            <a:ext cx="121920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1500" dirty="0" smtClean="0">
                <a:solidFill>
                  <a:schemeClr val="accent2">
                    <a:lumMod val="75000"/>
                  </a:schemeClr>
                </a:solidFill>
                <a:cs typeface="B Koodak" pitchFamily="2" charset="-78"/>
              </a:rPr>
              <a:t>فضای </a:t>
            </a:r>
            <a:r>
              <a:rPr lang="en-US" sz="1500" dirty="0" smtClean="0">
                <a:solidFill>
                  <a:schemeClr val="accent2">
                    <a:lumMod val="75000"/>
                  </a:schemeClr>
                </a:solidFill>
                <a:cs typeface="B Koodak" pitchFamily="2" charset="-78"/>
              </a:rPr>
              <a:t>u-v</a:t>
            </a:r>
            <a:endParaRPr lang="en-US" sz="1500" dirty="0">
              <a:solidFill>
                <a:schemeClr val="accent2">
                  <a:lumMod val="75000"/>
                </a:schemeClr>
              </a:solidFill>
              <a:cs typeface="B Koodak" pitchFamily="2" charset="-78"/>
            </a:endParaRPr>
          </a:p>
        </p:txBody>
      </p:sp>
      <p:cxnSp>
        <p:nvCxnSpPr>
          <p:cNvPr id="185" name="Straight Arrow Connector 184"/>
          <p:cNvCxnSpPr/>
          <p:nvPr/>
        </p:nvCxnSpPr>
        <p:spPr>
          <a:xfrm flipV="1">
            <a:off x="1567668" y="5874771"/>
            <a:ext cx="871025" cy="1199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7230" name="TextBox 7229"/>
          <p:cNvSpPr txBox="1"/>
          <p:nvPr/>
        </p:nvSpPr>
        <p:spPr>
          <a:xfrm>
            <a:off x="5970484" y="5235047"/>
            <a:ext cx="609600" cy="307777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 rtl="1"/>
            <a:r>
              <a:rPr lang="fa-IR" sz="1400" dirty="0" smtClean="0">
                <a:cs typeface="B Koodak" pitchFamily="2" charset="-78"/>
              </a:rPr>
              <a:t>برد</a:t>
            </a:r>
            <a:r>
              <a:rPr lang="en-US" sz="1400" dirty="0" smtClean="0">
                <a:cs typeface="B Koodak" pitchFamily="2" charset="-78"/>
              </a:rPr>
              <a:t>: </a:t>
            </a:r>
            <a:endParaRPr lang="en-US" sz="1400" dirty="0">
              <a:cs typeface="B Koodak" pitchFamily="2" charset="-78"/>
            </a:endParaRPr>
          </a:p>
        </p:txBody>
      </p:sp>
      <p:sp>
        <p:nvSpPr>
          <p:cNvPr id="188" name="TextBox 187"/>
          <p:cNvSpPr txBox="1"/>
          <p:nvPr/>
        </p:nvSpPr>
        <p:spPr>
          <a:xfrm>
            <a:off x="7793355" y="3463548"/>
            <a:ext cx="609600" cy="307777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fa-IR" sz="1400" dirty="0" smtClean="0">
                <a:cs typeface="B Koodak" pitchFamily="2" charset="-78"/>
              </a:rPr>
              <a:t>دامنه :</a:t>
            </a:r>
            <a:endParaRPr lang="en-US" sz="1400" dirty="0">
              <a:cs typeface="B Koodak" pitchFamily="2" charset="-78"/>
            </a:endParaRPr>
          </a:p>
        </p:txBody>
      </p:sp>
      <p:graphicFrame>
        <p:nvGraphicFramePr>
          <p:cNvPr id="7231" name="Object 72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7491812"/>
              </p:ext>
            </p:extLst>
          </p:nvPr>
        </p:nvGraphicFramePr>
        <p:xfrm>
          <a:off x="2166094" y="1349971"/>
          <a:ext cx="892420" cy="525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4" name="Equation" r:id="rId20" imgW="711000" imgH="419040" progId="Equation.DSMT4">
                  <p:embed/>
                </p:oleObj>
              </mc:Choice>
              <mc:Fallback>
                <p:oleObj name="Equation" r:id="rId20" imgW="7110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166094" y="1349971"/>
                        <a:ext cx="892420" cy="5258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" name="Object 1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348324"/>
              </p:ext>
            </p:extLst>
          </p:nvPr>
        </p:nvGraphicFramePr>
        <p:xfrm>
          <a:off x="944726" y="1493209"/>
          <a:ext cx="1181100" cy="310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5" name="Equation" r:id="rId22" imgW="965160" imgH="253800" progId="Equation.DSMT4">
                  <p:embed/>
                </p:oleObj>
              </mc:Choice>
              <mc:Fallback>
                <p:oleObj name="Equation" r:id="rId22" imgW="965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944726" y="1493209"/>
                        <a:ext cx="1181100" cy="3108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12" name="Ink 11"/>
              <p14:cNvContentPartPr/>
              <p14:nvPr/>
            </p14:nvContentPartPr>
            <p14:xfrm>
              <a:off x="3411360" y="3053880"/>
              <a:ext cx="4697280" cy="3063240"/>
            </p14:xfrm>
          </p:contentPart>
        </mc:Choice>
        <mc:Fallback xmlns="">
          <p:pic>
            <p:nvPicPr>
              <p:cNvPr id="12" name="Ink 11"/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3402000" y="3044520"/>
                <a:ext cx="4716000" cy="3081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572787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7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7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7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7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7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7" grpId="0"/>
      <p:bldP spid="22" grpId="0"/>
      <p:bldP spid="23" grpId="0" animBg="1"/>
      <p:bldP spid="25" grpId="0"/>
      <p:bldP spid="26" grpId="0"/>
      <p:bldP spid="7203" grpId="0"/>
      <p:bldP spid="184" grpId="0"/>
      <p:bldP spid="7230" grpId="0" animBg="1"/>
      <p:bldP spid="18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lowchart: Document 1"/>
          <p:cNvSpPr/>
          <p:nvPr/>
        </p:nvSpPr>
        <p:spPr>
          <a:xfrm>
            <a:off x="152400" y="152400"/>
            <a:ext cx="8839200" cy="685800"/>
          </a:xfrm>
          <a:prstGeom prst="flowChartDocument">
            <a:avLst/>
          </a:prstGeom>
          <a:gradFill rotWithShape="1">
            <a:gsLst>
              <a:gs pos="0">
                <a:srgbClr val="475A8D">
                  <a:shade val="51000"/>
                  <a:satMod val="130000"/>
                </a:srgbClr>
              </a:gs>
              <a:gs pos="80000">
                <a:srgbClr val="475A8D">
                  <a:shade val="93000"/>
                  <a:satMod val="130000"/>
                </a:srgbClr>
              </a:gs>
              <a:gs pos="100000">
                <a:srgbClr val="475A8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Palatino Linotype"/>
              <a:ea typeface="+mn-ea"/>
              <a:cs typeface="+mn-cs"/>
            </a:endParaRPr>
          </a:p>
        </p:txBody>
      </p:sp>
      <p:cxnSp>
        <p:nvCxnSpPr>
          <p:cNvPr id="3" name="Straight Connector 2"/>
          <p:cNvCxnSpPr>
            <a:stCxn id="4" idx="4"/>
          </p:cNvCxnSpPr>
          <p:nvPr/>
        </p:nvCxnSpPr>
        <p:spPr>
          <a:xfrm>
            <a:off x="381000" y="562840"/>
            <a:ext cx="0" cy="337844"/>
          </a:xfrm>
          <a:prstGeom prst="line">
            <a:avLst/>
          </a:prstGeom>
          <a:noFill/>
          <a:ln w="28575" cap="flat" cmpd="sng" algn="ctr">
            <a:solidFill>
              <a:srgbClr val="475A8D">
                <a:lumMod val="20000"/>
                <a:lumOff val="80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4" name="Donut 3"/>
          <p:cNvSpPr/>
          <p:nvPr/>
        </p:nvSpPr>
        <p:spPr>
          <a:xfrm>
            <a:off x="285750" y="371335"/>
            <a:ext cx="190500" cy="191505"/>
          </a:xfrm>
          <a:prstGeom prst="donut">
            <a:avLst/>
          </a:prstGeom>
          <a:solidFill>
            <a:srgbClr val="475A8D">
              <a:lumMod val="20000"/>
              <a:lumOff val="80000"/>
            </a:srgbClr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Palatino Linotype"/>
              <a:ea typeface="+mn-ea"/>
              <a:cs typeface="+mn-cs"/>
            </a:endParaRPr>
          </a:p>
        </p:txBody>
      </p:sp>
      <p:sp>
        <p:nvSpPr>
          <p:cNvPr id="5" name="8-Point Star 4"/>
          <p:cNvSpPr/>
          <p:nvPr/>
        </p:nvSpPr>
        <p:spPr>
          <a:xfrm>
            <a:off x="38100" y="900684"/>
            <a:ext cx="685800" cy="685800"/>
          </a:xfrm>
          <a:prstGeom prst="star8">
            <a:avLst/>
          </a:prstGeom>
          <a:gradFill rotWithShape="1">
            <a:gsLst>
              <a:gs pos="0">
                <a:srgbClr val="475A8D">
                  <a:shade val="51000"/>
                  <a:satMod val="130000"/>
                </a:srgbClr>
              </a:gs>
              <a:gs pos="80000">
                <a:srgbClr val="475A8D">
                  <a:shade val="93000"/>
                  <a:satMod val="130000"/>
                </a:srgbClr>
              </a:gs>
              <a:gs pos="100000">
                <a:srgbClr val="475A8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Palatino Linotype"/>
              <a:ea typeface="+mn-ea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37160" y="1058918"/>
            <a:ext cx="487680" cy="400110"/>
          </a:xfrm>
          <a:prstGeom prst="rect">
            <a:avLst/>
          </a:prstGeom>
          <a:noFill/>
          <a:ln w="28575" cap="flat" cmpd="sng" algn="ctr">
            <a:noFill/>
            <a:prstDash val="solid"/>
          </a:ln>
          <a:effectLst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a-IR" sz="2000" b="1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7</a:t>
            </a: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410200" y="267032"/>
            <a:ext cx="34564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2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cs typeface="B Badr" pitchFamily="2" charset="-78"/>
              </a:rPr>
              <a:t>ریاضیات عالی مهندسی، آنالیز مختلط</a:t>
            </a:r>
            <a:endParaRPr lang="en-US" sz="20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cs typeface="B Badr" pitchFamily="2" charset="-78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24840" y="319074"/>
            <a:ext cx="22250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 rtl="1">
              <a:defRPr/>
            </a:pPr>
            <a:r>
              <a:rPr kumimoji="0" lang="fa-IR" sz="1600" b="1" i="0" u="none" strike="noStrike" kern="0" cap="none" spc="0" normalizeH="0" baseline="0" noProof="0" dirty="0" smtClean="0">
                <a:ln w="3175">
                  <a:noFill/>
                </a:ln>
                <a:solidFill>
                  <a:sysClr val="window" lastClr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 Armita Black" pitchFamily="2" charset="-78"/>
                <a:cs typeface="B Bardiya" pitchFamily="2" charset="-78"/>
              </a:rPr>
              <a:t>مشتق</a:t>
            </a:r>
            <a:r>
              <a:rPr kumimoji="0" lang="fa-IR" sz="1600" b="0" i="0" u="none" strike="noStrike" kern="0" cap="none" spc="0" normalizeH="0" baseline="0" noProof="0" dirty="0" smtClean="0">
                <a:ln w="3175">
                  <a:noFill/>
                </a:ln>
                <a:solidFill>
                  <a:sysClr val="window" lastClr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 Armita Black" pitchFamily="2" charset="-78"/>
                <a:cs typeface="B Bardiya" pitchFamily="2" charset="-78"/>
              </a:rPr>
              <a:t>   </a:t>
            </a:r>
            <a:r>
              <a:rPr lang="en-US" sz="1600" b="1" kern="0" dirty="0">
                <a:ln w="3175">
                  <a:noFill/>
                </a:ln>
                <a:solidFill>
                  <a:sysClr val="window" lastClr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Bardiya" pitchFamily="2" charset="-78"/>
              </a:rPr>
              <a:t>Derivative</a:t>
            </a:r>
            <a:endParaRPr kumimoji="0" lang="en-US" sz="1600" b="0" i="0" u="none" strike="noStrike" kern="0" cap="none" spc="0" normalizeH="0" baseline="0" noProof="0" dirty="0">
              <a:ln w="3175">
                <a:noFill/>
              </a:ln>
              <a:solidFill>
                <a:sysClr val="window" lastClr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cs typeface="B Bardiya" pitchFamily="2" charset="-78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290784"/>
              </p:ext>
            </p:extLst>
          </p:nvPr>
        </p:nvGraphicFramePr>
        <p:xfrm>
          <a:off x="1334336" y="1274950"/>
          <a:ext cx="3031088" cy="783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6" name="Equation" r:id="rId3" imgW="2654280" imgH="685800" progId="Equation.DSMT4">
                  <p:embed/>
                </p:oleObj>
              </mc:Choice>
              <mc:Fallback>
                <p:oleObj name="Equation" r:id="rId3" imgW="2654280" imgH="685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4336" y="1274950"/>
                        <a:ext cx="3031088" cy="7831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36344" y="1489833"/>
            <a:ext cx="685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1400" dirty="0" smtClean="0">
                <a:solidFill>
                  <a:schemeClr val="accent2">
                    <a:lumMod val="75000"/>
                  </a:schemeClr>
                </a:solidFill>
                <a:cs typeface="B Koodak" pitchFamily="2" charset="-78"/>
              </a:rPr>
              <a:t>: مرز 1</a:t>
            </a:r>
            <a:endParaRPr lang="en-US" sz="1400" dirty="0">
              <a:solidFill>
                <a:schemeClr val="accent2">
                  <a:lumMod val="75000"/>
                </a:schemeClr>
              </a:solidFill>
              <a:cs typeface="B Koodak" pitchFamily="2" charset="-78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748115"/>
              </p:ext>
            </p:extLst>
          </p:nvPr>
        </p:nvGraphicFramePr>
        <p:xfrm>
          <a:off x="5543624" y="1219607"/>
          <a:ext cx="2895600" cy="810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7" name="Equation" r:id="rId5" imgW="2450880" imgH="685800" progId="Equation.DSMT4">
                  <p:embed/>
                </p:oleObj>
              </mc:Choice>
              <mc:Fallback>
                <p:oleObj name="Equation" r:id="rId5" imgW="2450880" imgH="685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3624" y="1219607"/>
                        <a:ext cx="2895600" cy="8101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867438"/>
              </p:ext>
            </p:extLst>
          </p:nvPr>
        </p:nvGraphicFramePr>
        <p:xfrm>
          <a:off x="2989557" y="2181335"/>
          <a:ext cx="3368495" cy="779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8" name="Equation" r:id="rId7" imgW="2743200" imgH="634680" progId="Equation.DSMT4">
                  <p:embed/>
                </p:oleObj>
              </mc:Choice>
              <mc:Fallback>
                <p:oleObj name="Equation" r:id="rId7" imgW="2743200" imgH="6346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9557" y="2181335"/>
                        <a:ext cx="3368495" cy="7797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857824" y="1424230"/>
            <a:ext cx="685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1400" dirty="0" smtClean="0">
                <a:solidFill>
                  <a:schemeClr val="accent2">
                    <a:lumMod val="75000"/>
                  </a:schemeClr>
                </a:solidFill>
                <a:cs typeface="B Koodak" pitchFamily="2" charset="-78"/>
              </a:rPr>
              <a:t>: مرز 2</a:t>
            </a:r>
            <a:endParaRPr lang="en-US" sz="1400" dirty="0">
              <a:solidFill>
                <a:schemeClr val="accent2">
                  <a:lumMod val="75000"/>
                </a:schemeClr>
              </a:solidFill>
              <a:cs typeface="B Koodak" pitchFamily="2" charset="-78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4507304" y="1362675"/>
            <a:ext cx="2471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cs typeface="B Koodak" pitchFamily="2" charset="-78"/>
              </a:rPr>
              <a:t>;</a:t>
            </a:r>
            <a:endParaRPr lang="en-US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2279453" y="2409935"/>
            <a:ext cx="685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1400" dirty="0" smtClean="0">
                <a:solidFill>
                  <a:schemeClr val="accent2">
                    <a:lumMod val="75000"/>
                  </a:schemeClr>
                </a:solidFill>
                <a:cs typeface="B Koodak" pitchFamily="2" charset="-78"/>
              </a:rPr>
              <a:t>: مرز 3</a:t>
            </a:r>
            <a:endParaRPr lang="en-US" sz="1400" dirty="0">
              <a:solidFill>
                <a:schemeClr val="accent2">
                  <a:lumMod val="75000"/>
                </a:schemeClr>
              </a:solidFill>
              <a:cs typeface="B Koodak" pitchFamily="2" charset="-78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5029200" y="3276600"/>
            <a:ext cx="3534942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fa-IR" sz="1500" dirty="0" smtClean="0">
                <a:ea typeface="Cambria Math"/>
                <a:cs typeface="B Koodak" pitchFamily="2" charset="-78"/>
              </a:rPr>
              <a:t>طبق مرزهای بالا نقطه (1و1) را به فضای </a:t>
            </a:r>
            <a:r>
              <a:rPr lang="en-US" sz="1500" dirty="0" smtClean="0">
                <a:ea typeface="Cambria Math"/>
                <a:cs typeface="B Koodak" pitchFamily="2" charset="-78"/>
              </a:rPr>
              <a:t>u-v</a:t>
            </a:r>
            <a:r>
              <a:rPr lang="fa-IR" sz="1500" dirty="0" smtClean="0">
                <a:ea typeface="Cambria Math"/>
                <a:cs typeface="B Koodak" pitchFamily="2" charset="-78"/>
              </a:rPr>
              <a:t> میبریم :</a:t>
            </a:r>
            <a:endParaRPr lang="en-US" sz="1500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080734"/>
              </p:ext>
            </p:extLst>
          </p:nvPr>
        </p:nvGraphicFramePr>
        <p:xfrm>
          <a:off x="4693158" y="3945924"/>
          <a:ext cx="2705100" cy="660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9" name="Equation" r:id="rId9" imgW="2184120" imgH="533160" progId="Equation.DSMT4">
                  <p:embed/>
                </p:oleObj>
              </mc:Choice>
              <mc:Fallback>
                <p:oleObj name="Equation" r:id="rId9" imgW="2184120" imgH="53316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3158" y="3945924"/>
                        <a:ext cx="2705100" cy="6605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Arrow Connector 18"/>
          <p:cNvCxnSpPr/>
          <p:nvPr/>
        </p:nvCxnSpPr>
        <p:spPr>
          <a:xfrm>
            <a:off x="7746712" y="4267200"/>
            <a:ext cx="63064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4200144" y="4876800"/>
            <a:ext cx="184556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1400" dirty="0" smtClean="0">
                <a:cs typeface="B Koodak" pitchFamily="2" charset="-78"/>
              </a:rPr>
              <a:t>نیم صفحه بالا مدنظر است.</a:t>
            </a:r>
            <a:endParaRPr lang="en-US" sz="1400" dirty="0">
              <a:cs typeface="B Koodak" pitchFamily="2" charset="-78"/>
            </a:endParaRPr>
          </a:p>
        </p:txBody>
      </p:sp>
      <p:cxnSp>
        <p:nvCxnSpPr>
          <p:cNvPr id="22" name="Straight Arrow Connector 21"/>
          <p:cNvCxnSpPr/>
          <p:nvPr/>
        </p:nvCxnSpPr>
        <p:spPr>
          <a:xfrm>
            <a:off x="6070092" y="5074848"/>
            <a:ext cx="63064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6740724" y="4920959"/>
            <a:ext cx="2113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1400" dirty="0" smtClean="0">
                <a:cs typeface="B Koodak" pitchFamily="2" charset="-78"/>
              </a:rPr>
              <a:t>برد تابع ناحیه نیم صفحه بالاست.</a:t>
            </a:r>
            <a:endParaRPr lang="en-US" sz="1400" dirty="0">
              <a:cs typeface="B Koodak" pitchFamily="2" charset="-78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4191000" y="5687200"/>
            <a:ext cx="4454056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/>
            <a:r>
              <a:rPr lang="en-US" sz="1500" dirty="0">
                <a:ea typeface="Cambria Math"/>
                <a:cs typeface="B Koodak" pitchFamily="2" charset="-78"/>
              </a:rPr>
              <a:t> </a:t>
            </a:r>
            <a:r>
              <a:rPr lang="en-US" sz="1500" dirty="0" smtClean="0">
                <a:ea typeface="Cambria Math"/>
                <a:cs typeface="B Koodak" pitchFamily="2" charset="-78"/>
              </a:rPr>
              <a:t>  </a:t>
            </a:r>
            <a:r>
              <a:rPr lang="fa-IR" sz="1500" dirty="0" smtClean="0">
                <a:ea typeface="Cambria Math"/>
                <a:cs typeface="B Koodak" pitchFamily="2" charset="-78"/>
              </a:rPr>
              <a:t>طبق اینکار میتوانیم بفهمیم که فضای </a:t>
            </a:r>
            <a:r>
              <a:rPr lang="en-US" sz="1500" dirty="0" smtClean="0">
                <a:ea typeface="Cambria Math"/>
                <a:cs typeface="B Koodak" pitchFamily="2" charset="-78"/>
              </a:rPr>
              <a:t>u-v</a:t>
            </a:r>
            <a:r>
              <a:rPr lang="fa-IR" sz="1500" dirty="0" smtClean="0">
                <a:ea typeface="Cambria Math"/>
                <a:cs typeface="B Koodak" pitchFamily="2" charset="-78"/>
              </a:rPr>
              <a:t> مورد نظر نیم صفحه بالاست  یا نیم صفحه پایین.</a:t>
            </a:r>
            <a:endParaRPr lang="en-US" sz="1500" dirty="0"/>
          </a:p>
        </p:txBody>
      </p:sp>
      <p:sp>
        <p:nvSpPr>
          <p:cNvPr id="25" name="Flowchart: Document 24"/>
          <p:cNvSpPr/>
          <p:nvPr/>
        </p:nvSpPr>
        <p:spPr>
          <a:xfrm>
            <a:off x="285750" y="3200400"/>
            <a:ext cx="3905250" cy="3505200"/>
          </a:xfrm>
          <a:prstGeom prst="flowChartDocument">
            <a:avLst/>
          </a:prstGeom>
          <a:noFill/>
          <a:ln>
            <a:solidFill>
              <a:schemeClr val="accent2">
                <a:lumMod val="50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                                  </a:t>
            </a:r>
            <a:endParaRPr lang="en-US" dirty="0"/>
          </a:p>
        </p:txBody>
      </p:sp>
      <p:pic>
        <p:nvPicPr>
          <p:cNvPr id="26" name="Picture 9"/>
          <p:cNvPicPr>
            <a:picLocks noChangeAspect="1" noChangeArrowheads="1"/>
          </p:cNvPicPr>
          <p:nvPr/>
        </p:nvPicPr>
        <p:blipFill>
          <a:blip r:embed="rId11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5992" y="3200400"/>
            <a:ext cx="670860" cy="860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223" name="Picture 31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59" y="3280609"/>
            <a:ext cx="2052711" cy="17142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2514600" y="4357080"/>
                <a:ext cx="1409168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</m:d>
                      <m:r>
                        <a:rPr lang="en-US" sz="1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1400" i="0">
                          <a:latin typeface="Cambria Math" panose="02040503050406030204" pitchFamily="18" charset="0"/>
                        </a:rPr>
                        <m:t>sinh</m:t>
                      </m:r>
                      <m:d>
                        <m:d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</m:d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4600" y="4357080"/>
                <a:ext cx="1409168" cy="307777"/>
              </a:xfrm>
              <a:prstGeom prst="rect">
                <a:avLst/>
              </a:prstGeom>
              <a:blipFill rotWithShape="1">
                <a:blip r:embed="rId13"/>
                <a:stretch>
                  <a:fillRect b="-8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194" name="Object 81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229390"/>
              </p:ext>
            </p:extLst>
          </p:nvPr>
        </p:nvGraphicFramePr>
        <p:xfrm>
          <a:off x="448622" y="5449910"/>
          <a:ext cx="2401258" cy="249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0" name="Equation" r:id="rId14" imgW="1955520" imgH="203040" progId="Equation.DSMT4">
                  <p:embed/>
                </p:oleObj>
              </mc:Choice>
              <mc:Fallback>
                <p:oleObj name="Equation" r:id="rId14" imgW="195552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622" y="5449910"/>
                        <a:ext cx="2401258" cy="2494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81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127693"/>
              </p:ext>
            </p:extLst>
          </p:nvPr>
        </p:nvGraphicFramePr>
        <p:xfrm>
          <a:off x="476250" y="5783308"/>
          <a:ext cx="2038350" cy="457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1" name="Equation" r:id="rId16" imgW="1752480" imgH="393480" progId="Equation.DSMT4">
                  <p:embed/>
                </p:oleObj>
              </mc:Choice>
              <mc:Fallback>
                <p:oleObj name="Equation" r:id="rId16" imgW="175248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5783308"/>
                        <a:ext cx="2038350" cy="4578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484935" y="4972776"/>
            <a:ext cx="3594658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sz="1300" dirty="0" smtClean="0">
                <a:cs typeface="B Koodak" pitchFamily="2" charset="-78"/>
              </a:rPr>
              <a:t>با توابع زیر تابع بالا به چه ناحیه ای نگاشت داده میشود.</a:t>
            </a:r>
            <a:endParaRPr lang="en-US" sz="1300" dirty="0">
              <a:cs typeface="B Koodak" pitchFamily="2" charset="-78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18" name="Ink 17"/>
              <p14:cNvContentPartPr/>
              <p14:nvPr/>
            </p14:nvContentPartPr>
            <p14:xfrm>
              <a:off x="3848760" y="1482480"/>
              <a:ext cx="2107800" cy="1911240"/>
            </p14:xfrm>
          </p:contentPart>
        </mc:Choice>
        <mc:Fallback xmlns="">
          <p:pic>
            <p:nvPicPr>
              <p:cNvPr id="18" name="Ink 17"/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3839400" y="1473120"/>
                <a:ext cx="2126520" cy="1929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16359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82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8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8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  <p:bldP spid="14" grpId="0"/>
      <p:bldP spid="15" grpId="0"/>
      <p:bldP spid="16" grpId="0"/>
      <p:bldP spid="20" grpId="0"/>
      <p:bldP spid="23" grpId="0"/>
      <p:bldP spid="24" grpId="0"/>
      <p:bldP spid="25" grpId="0" animBg="1"/>
      <p:bldP spid="29" grpId="0"/>
      <p:bldP spid="3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lowchart: Document 1"/>
          <p:cNvSpPr/>
          <p:nvPr/>
        </p:nvSpPr>
        <p:spPr>
          <a:xfrm>
            <a:off x="152400" y="152400"/>
            <a:ext cx="8839200" cy="685800"/>
          </a:xfrm>
          <a:prstGeom prst="flowChartDocument">
            <a:avLst/>
          </a:prstGeom>
          <a:gradFill rotWithShape="1">
            <a:gsLst>
              <a:gs pos="0">
                <a:srgbClr val="475A8D">
                  <a:shade val="51000"/>
                  <a:satMod val="130000"/>
                </a:srgbClr>
              </a:gs>
              <a:gs pos="80000">
                <a:srgbClr val="475A8D">
                  <a:shade val="93000"/>
                  <a:satMod val="130000"/>
                </a:srgbClr>
              </a:gs>
              <a:gs pos="100000">
                <a:srgbClr val="475A8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Palatino Linotype"/>
              <a:ea typeface="+mn-ea"/>
              <a:cs typeface="+mn-cs"/>
            </a:endParaRPr>
          </a:p>
        </p:txBody>
      </p:sp>
      <p:cxnSp>
        <p:nvCxnSpPr>
          <p:cNvPr id="3" name="Straight Connector 2"/>
          <p:cNvCxnSpPr>
            <a:stCxn id="4" idx="4"/>
          </p:cNvCxnSpPr>
          <p:nvPr/>
        </p:nvCxnSpPr>
        <p:spPr>
          <a:xfrm>
            <a:off x="381000" y="562840"/>
            <a:ext cx="0" cy="337844"/>
          </a:xfrm>
          <a:prstGeom prst="line">
            <a:avLst/>
          </a:prstGeom>
          <a:noFill/>
          <a:ln w="28575" cap="flat" cmpd="sng" algn="ctr">
            <a:solidFill>
              <a:srgbClr val="475A8D">
                <a:lumMod val="20000"/>
                <a:lumOff val="80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4" name="Donut 3"/>
          <p:cNvSpPr/>
          <p:nvPr/>
        </p:nvSpPr>
        <p:spPr>
          <a:xfrm>
            <a:off x="285750" y="371335"/>
            <a:ext cx="190500" cy="191505"/>
          </a:xfrm>
          <a:prstGeom prst="donut">
            <a:avLst/>
          </a:prstGeom>
          <a:solidFill>
            <a:srgbClr val="475A8D">
              <a:lumMod val="20000"/>
              <a:lumOff val="80000"/>
            </a:srgbClr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Palatino Linotype"/>
              <a:ea typeface="+mn-ea"/>
              <a:cs typeface="+mn-cs"/>
            </a:endParaRPr>
          </a:p>
        </p:txBody>
      </p:sp>
      <p:sp>
        <p:nvSpPr>
          <p:cNvPr id="5" name="8-Point Star 4"/>
          <p:cNvSpPr/>
          <p:nvPr/>
        </p:nvSpPr>
        <p:spPr>
          <a:xfrm>
            <a:off x="38100" y="900684"/>
            <a:ext cx="685800" cy="685800"/>
          </a:xfrm>
          <a:prstGeom prst="star8">
            <a:avLst/>
          </a:prstGeom>
          <a:gradFill rotWithShape="1">
            <a:gsLst>
              <a:gs pos="0">
                <a:srgbClr val="475A8D">
                  <a:shade val="51000"/>
                  <a:satMod val="130000"/>
                </a:srgbClr>
              </a:gs>
              <a:gs pos="80000">
                <a:srgbClr val="475A8D">
                  <a:shade val="93000"/>
                  <a:satMod val="130000"/>
                </a:srgbClr>
              </a:gs>
              <a:gs pos="100000">
                <a:srgbClr val="475A8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Palatino Linotype"/>
              <a:ea typeface="+mn-ea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37160" y="1058918"/>
            <a:ext cx="487680" cy="400110"/>
          </a:xfrm>
          <a:prstGeom prst="rect">
            <a:avLst/>
          </a:prstGeom>
          <a:noFill/>
          <a:ln w="28575" cap="flat" cmpd="sng" algn="ctr">
            <a:noFill/>
            <a:prstDash val="solid"/>
          </a:ln>
          <a:effectLst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a-IR" sz="2000" b="1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8</a:t>
            </a: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410200" y="267032"/>
            <a:ext cx="34564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2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cs typeface="B Badr" pitchFamily="2" charset="-78"/>
              </a:rPr>
              <a:t>ریاضیات عالی مهندسی، آنالیز مختلط</a:t>
            </a:r>
            <a:endParaRPr lang="en-US" sz="20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cs typeface="B Badr" pitchFamily="2" charset="-78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24840" y="319074"/>
            <a:ext cx="22250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 rtl="1">
              <a:defRPr/>
            </a:pPr>
            <a:r>
              <a:rPr kumimoji="0" lang="fa-IR" sz="1600" b="1" i="0" u="none" strike="noStrike" kern="0" cap="none" spc="0" normalizeH="0" baseline="0" noProof="0" dirty="0" smtClean="0">
                <a:ln w="3175">
                  <a:noFill/>
                </a:ln>
                <a:solidFill>
                  <a:sysClr val="window" lastClr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 Armita Black" pitchFamily="2" charset="-78"/>
                <a:cs typeface="B Bardiya" pitchFamily="2" charset="-78"/>
              </a:rPr>
              <a:t>مشتق</a:t>
            </a:r>
            <a:r>
              <a:rPr kumimoji="0" lang="fa-IR" sz="1600" b="0" i="0" u="none" strike="noStrike" kern="0" cap="none" spc="0" normalizeH="0" baseline="0" noProof="0" dirty="0" smtClean="0">
                <a:ln w="3175">
                  <a:noFill/>
                </a:ln>
                <a:solidFill>
                  <a:sysClr val="window" lastClr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 Armita Black" pitchFamily="2" charset="-78"/>
                <a:cs typeface="B Bardiya" pitchFamily="2" charset="-78"/>
              </a:rPr>
              <a:t>   </a:t>
            </a:r>
            <a:r>
              <a:rPr lang="en-US" sz="1600" b="1" kern="0" dirty="0">
                <a:ln w="3175">
                  <a:noFill/>
                </a:ln>
                <a:solidFill>
                  <a:sysClr val="window" lastClr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Bardiya" pitchFamily="2" charset="-78"/>
              </a:rPr>
              <a:t>Derivative</a:t>
            </a:r>
            <a:endParaRPr kumimoji="0" lang="en-US" sz="1600" b="0" i="0" u="none" strike="noStrike" kern="0" cap="none" spc="0" normalizeH="0" baseline="0" noProof="0" dirty="0">
              <a:ln w="3175">
                <a:noFill/>
              </a:ln>
              <a:solidFill>
                <a:sysClr val="window" lastClr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cs typeface="B Bardiya" pitchFamily="2" charset="-78"/>
            </a:endParaRP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10251" y="920881"/>
            <a:ext cx="828949" cy="5681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7335" y="1850131"/>
            <a:ext cx="549933" cy="36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3" name="TextBox 62"/>
          <p:cNvSpPr txBox="1"/>
          <p:nvPr/>
        </p:nvSpPr>
        <p:spPr>
          <a:xfrm>
            <a:off x="4287800" y="1829392"/>
            <a:ext cx="3256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r" rtl="1">
              <a:buFont typeface="Arial" pitchFamily="34" charset="0"/>
              <a:buChar char="•"/>
            </a:pPr>
            <a:r>
              <a:rPr lang="fa-IR" sz="1400" dirty="0" smtClean="0">
                <a:cs typeface="B Koodak" pitchFamily="2" charset="-78"/>
              </a:rPr>
              <a:t>از قبل تبدیل به </a:t>
            </a:r>
            <a:r>
              <a:rPr lang="en-US" sz="1400" dirty="0" smtClean="0">
                <a:cs typeface="B Koodak" pitchFamily="2" charset="-78"/>
              </a:rPr>
              <a:t>e</a:t>
            </a:r>
            <a:r>
              <a:rPr lang="fa-IR" sz="1400" dirty="0" smtClean="0">
                <a:cs typeface="B Koodak" pitchFamily="2" charset="-78"/>
              </a:rPr>
              <a:t> را داریم.</a:t>
            </a:r>
          </a:p>
          <a:p>
            <a:pPr marL="285750" indent="-285750" algn="r" rtl="1">
              <a:buFont typeface="Arial" pitchFamily="34" charset="0"/>
              <a:buChar char="•"/>
            </a:pPr>
            <a:r>
              <a:rPr lang="fa-IR" sz="1400" dirty="0" smtClean="0">
                <a:cs typeface="B Koodak" pitchFamily="2" charset="-78"/>
              </a:rPr>
              <a:t>در فضای مختلط، </a:t>
            </a:r>
            <a:r>
              <a:rPr lang="en-US" sz="1400" dirty="0" smtClean="0">
                <a:cs typeface="B Koodak" pitchFamily="2" charset="-78"/>
              </a:rPr>
              <a:t>sin</a:t>
            </a:r>
            <a:r>
              <a:rPr lang="fa-IR" sz="1400" dirty="0" smtClean="0">
                <a:cs typeface="B Koodak" pitchFamily="2" charset="-78"/>
              </a:rPr>
              <a:t> بیش از یک موجود است.</a:t>
            </a:r>
            <a:endParaRPr lang="en-US" sz="1400" dirty="0">
              <a:cs typeface="B Koodak" pitchFamily="2" charset="-78"/>
            </a:endParaRPr>
          </a:p>
        </p:txBody>
      </p:sp>
      <p:sp>
        <p:nvSpPr>
          <p:cNvPr id="64" name="Right Brace 63"/>
          <p:cNvSpPr/>
          <p:nvPr/>
        </p:nvSpPr>
        <p:spPr>
          <a:xfrm>
            <a:off x="7525512" y="1829392"/>
            <a:ext cx="152400" cy="523220"/>
          </a:xfrm>
          <a:prstGeom prst="rightBrace">
            <a:avLst/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840125"/>
              </p:ext>
            </p:extLst>
          </p:nvPr>
        </p:nvGraphicFramePr>
        <p:xfrm>
          <a:off x="1524000" y="1297566"/>
          <a:ext cx="1162527" cy="322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9" name="Equation" r:id="rId5" imgW="914400" imgH="253800" progId="Equation.DSMT4">
                  <p:embed/>
                </p:oleObj>
              </mc:Choice>
              <mc:Fallback>
                <p:oleObj name="Equation" r:id="rId5" imgW="914400" imgH="253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297566"/>
                        <a:ext cx="1162527" cy="3229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617537"/>
              </p:ext>
            </p:extLst>
          </p:nvPr>
        </p:nvGraphicFramePr>
        <p:xfrm>
          <a:off x="1238852" y="2328234"/>
          <a:ext cx="1923480" cy="337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0" name="Equation" r:id="rId7" imgW="1447560" imgH="253800" progId="Equation.DSMT4">
                  <p:embed/>
                </p:oleObj>
              </mc:Choice>
              <mc:Fallback>
                <p:oleObj name="Equation" r:id="rId7" imgW="1447560" imgH="253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852" y="2328234"/>
                        <a:ext cx="1923480" cy="3374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961368"/>
              </p:ext>
            </p:extLst>
          </p:nvPr>
        </p:nvGraphicFramePr>
        <p:xfrm>
          <a:off x="1226117" y="2730970"/>
          <a:ext cx="3471865" cy="79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1" name="Equation" r:id="rId9" imgW="2781000" imgH="634680" progId="Equation.DSMT4">
                  <p:embed/>
                </p:oleObj>
              </mc:Choice>
              <mc:Fallback>
                <p:oleObj name="Equation" r:id="rId9" imgW="2781000" imgH="6346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6117" y="2730970"/>
                        <a:ext cx="3471865" cy="79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Rectangle 69"/>
          <p:cNvSpPr/>
          <p:nvPr/>
        </p:nvSpPr>
        <p:spPr>
          <a:xfrm>
            <a:off x="6677835" y="1263319"/>
            <a:ext cx="1332416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en-US" sz="1500" dirty="0" smtClean="0">
                <a:cs typeface="B Koodak" pitchFamily="2" charset="-78"/>
              </a:rPr>
              <a:t>Z</a:t>
            </a:r>
            <a:r>
              <a:rPr lang="fa-IR" sz="1500" dirty="0" smtClean="0">
                <a:cs typeface="B Koodak" pitchFamily="2" charset="-78"/>
              </a:rPr>
              <a:t> را بدست آورید.</a:t>
            </a:r>
            <a:endParaRPr lang="en-US" sz="1500" dirty="0"/>
          </a:p>
        </p:txBody>
      </p:sp>
      <p:sp>
        <p:nvSpPr>
          <p:cNvPr id="71" name="Left Brace 70"/>
          <p:cNvSpPr/>
          <p:nvPr/>
        </p:nvSpPr>
        <p:spPr>
          <a:xfrm>
            <a:off x="627888" y="2328234"/>
            <a:ext cx="153924" cy="968345"/>
          </a:xfrm>
          <a:prstGeom prst="leftBrace">
            <a:avLst/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Rectangle 71"/>
          <p:cNvSpPr/>
          <p:nvPr/>
        </p:nvSpPr>
        <p:spPr>
          <a:xfrm>
            <a:off x="729250" y="2328234"/>
            <a:ext cx="49686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schemeClr val="accent2">
                    <a:lumMod val="75000"/>
                  </a:schemeClr>
                </a:solidFill>
                <a:cs typeface="B Koodak" pitchFamily="2" charset="-78"/>
              </a:rPr>
              <a:t>Re :</a:t>
            </a:r>
            <a:endParaRPr lang="en-US" sz="16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73" name="Rectangle 72"/>
          <p:cNvSpPr/>
          <p:nvPr/>
        </p:nvSpPr>
        <p:spPr>
          <a:xfrm>
            <a:off x="729250" y="2955070"/>
            <a:ext cx="50045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err="1" smtClean="0">
                <a:solidFill>
                  <a:schemeClr val="accent2">
                    <a:lumMod val="75000"/>
                  </a:schemeClr>
                </a:solidFill>
                <a:cs typeface="B Koodak" pitchFamily="2" charset="-78"/>
              </a:rPr>
              <a:t>Im</a:t>
            </a:r>
            <a:r>
              <a:rPr lang="en-US" sz="1600" dirty="0" smtClean="0">
                <a:solidFill>
                  <a:schemeClr val="accent2">
                    <a:lumMod val="75000"/>
                  </a:schemeClr>
                </a:solidFill>
                <a:cs typeface="B Koodak" pitchFamily="2" charset="-78"/>
              </a:rPr>
              <a:t> :</a:t>
            </a:r>
            <a:endParaRPr lang="en-US" sz="16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74" name="5-Point Star 73"/>
          <p:cNvSpPr/>
          <p:nvPr/>
        </p:nvSpPr>
        <p:spPr>
          <a:xfrm>
            <a:off x="4805950" y="2726290"/>
            <a:ext cx="152400" cy="172232"/>
          </a:xfrm>
          <a:prstGeom prst="star5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5-Point Star 74"/>
          <p:cNvSpPr/>
          <p:nvPr/>
        </p:nvSpPr>
        <p:spPr>
          <a:xfrm>
            <a:off x="8281068" y="3963888"/>
            <a:ext cx="152400" cy="172232"/>
          </a:xfrm>
          <a:prstGeom prst="star5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Rectangle 75"/>
          <p:cNvSpPr/>
          <p:nvPr/>
        </p:nvSpPr>
        <p:spPr>
          <a:xfrm>
            <a:off x="4126246" y="3073040"/>
            <a:ext cx="225574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rtl="1">
              <a:lnSpc>
                <a:spcPct val="150000"/>
              </a:lnSpc>
            </a:pPr>
            <a:r>
              <a:rPr lang="fa-IR" sz="1200" dirty="0" smtClean="0">
                <a:cs typeface="B Koodak" pitchFamily="2" charset="-78"/>
              </a:rPr>
              <a:t>غیر قابل قبول است چرا که </a:t>
            </a:r>
            <a:r>
              <a:rPr lang="en-US" sz="1200" dirty="0" smtClean="0">
                <a:cs typeface="B Koodak" pitchFamily="2" charset="-78"/>
              </a:rPr>
              <a:t>y</a:t>
            </a:r>
            <a:r>
              <a:rPr lang="fa-IR" sz="1200" dirty="0" smtClean="0">
                <a:cs typeface="B Koodak" pitchFamily="2" charset="-78"/>
              </a:rPr>
              <a:t> صفر باشد،</a:t>
            </a:r>
          </a:p>
          <a:p>
            <a:pPr algn="ctr" rtl="1">
              <a:lnSpc>
                <a:spcPct val="150000"/>
              </a:lnSpc>
            </a:pPr>
            <a:r>
              <a:rPr lang="fa-IR" sz="1200" dirty="0" smtClean="0">
                <a:cs typeface="B Koodak" pitchFamily="2" charset="-78"/>
              </a:rPr>
              <a:t> در تابع بالا نمیتواند </a:t>
            </a:r>
            <a:r>
              <a:rPr lang="en-US" sz="1200" dirty="0" smtClean="0">
                <a:cs typeface="B Koodak" pitchFamily="2" charset="-78"/>
              </a:rPr>
              <a:t>sin(x)=1000</a:t>
            </a:r>
            <a:r>
              <a:rPr lang="fa-IR" sz="1200" dirty="0" smtClean="0">
                <a:cs typeface="B Koodak" pitchFamily="2" charset="-78"/>
              </a:rPr>
              <a:t> باشد. </a:t>
            </a:r>
            <a:endParaRPr lang="en-US" sz="1200" dirty="0">
              <a:cs typeface="B Koodak" pitchFamily="2" charset="-78"/>
            </a:endParaRPr>
          </a:p>
        </p:txBody>
      </p:sp>
      <p:sp>
        <p:nvSpPr>
          <p:cNvPr id="77" name="Rectangle 76"/>
          <p:cNvSpPr/>
          <p:nvPr/>
        </p:nvSpPr>
        <p:spPr>
          <a:xfrm>
            <a:off x="3048000" y="3962400"/>
            <a:ext cx="516679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fa-IR" sz="1400" dirty="0" smtClean="0">
                <a:cs typeface="B Koodak" pitchFamily="2" charset="-78"/>
              </a:rPr>
              <a:t>باید </a:t>
            </a:r>
            <a:r>
              <a:rPr lang="en-US" sz="1400" dirty="0" smtClean="0">
                <a:cs typeface="B Koodak" pitchFamily="2" charset="-78"/>
              </a:rPr>
              <a:t>sin(x)</a:t>
            </a:r>
            <a:r>
              <a:rPr lang="fa-IR" sz="1400" dirty="0" smtClean="0">
                <a:cs typeface="B Koodak" pitchFamily="2" charset="-78"/>
              </a:rPr>
              <a:t> مثبت یک شود، پس متغییری تعریف میکنیم که </a:t>
            </a:r>
            <a:r>
              <a:rPr lang="en-US" sz="1400" dirty="0" smtClean="0">
                <a:cs typeface="B Koodak" pitchFamily="2" charset="-78"/>
              </a:rPr>
              <a:t>sin(x)</a:t>
            </a:r>
            <a:r>
              <a:rPr lang="fa-IR" sz="1400" dirty="0" smtClean="0">
                <a:cs typeface="B Koodak" pitchFamily="2" charset="-78"/>
              </a:rPr>
              <a:t> را مثبت یک کند.</a:t>
            </a:r>
            <a:endParaRPr lang="en-US" sz="1400" dirty="0"/>
          </a:p>
        </p:txBody>
      </p:sp>
      <p:sp>
        <p:nvSpPr>
          <p:cNvPr id="78" name="Rectangle 77"/>
          <p:cNvSpPr/>
          <p:nvPr/>
        </p:nvSpPr>
        <p:spPr>
          <a:xfrm>
            <a:off x="5293961" y="4516657"/>
            <a:ext cx="141577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a-IR" sz="1200" dirty="0" smtClean="0">
                <a:cs typeface="B Koodak" pitchFamily="2" charset="-78"/>
              </a:rPr>
              <a:t>مخرج مشترک میگیریم.</a:t>
            </a:r>
            <a:endParaRPr lang="en-US" sz="1200" dirty="0"/>
          </a:p>
        </p:txBody>
      </p:sp>
      <p:graphicFrame>
        <p:nvGraphicFramePr>
          <p:cNvPr id="83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708234"/>
              </p:ext>
            </p:extLst>
          </p:nvPr>
        </p:nvGraphicFramePr>
        <p:xfrm>
          <a:off x="3139026" y="4505274"/>
          <a:ext cx="2133600" cy="279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2" name="Equation" r:id="rId11" imgW="1549080" imgH="203040" progId="Equation.DSMT4">
                  <p:embed/>
                </p:oleObj>
              </mc:Choice>
              <mc:Fallback>
                <p:oleObj name="Equation" r:id="rId11" imgW="1549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39026" y="4505274"/>
                        <a:ext cx="2133600" cy="2798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Box 84"/>
              <p:cNvSpPr txBox="1"/>
              <p:nvPr/>
            </p:nvSpPr>
            <p:spPr>
              <a:xfrm>
                <a:off x="6644225" y="4455101"/>
                <a:ext cx="45717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/>
                          <a:ea typeface="Cambria Math"/>
                        </a:rPr>
                        <m:t>→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85" name="TextBox 8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44225" y="4455101"/>
                <a:ext cx="457176" cy="400110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6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8101440"/>
              </p:ext>
            </p:extLst>
          </p:nvPr>
        </p:nvGraphicFramePr>
        <p:xfrm>
          <a:off x="714010" y="5312954"/>
          <a:ext cx="1032585" cy="270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3" name="Equation" r:id="rId14" imgW="774360" imgH="203040" progId="Equation.DSMT4">
                  <p:embed/>
                </p:oleObj>
              </mc:Choice>
              <mc:Fallback>
                <p:oleObj name="Equation" r:id="rId14" imgW="774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14010" y="5312954"/>
                        <a:ext cx="1032585" cy="2708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233573"/>
              </p:ext>
            </p:extLst>
          </p:nvPr>
        </p:nvGraphicFramePr>
        <p:xfrm>
          <a:off x="7067926" y="4502507"/>
          <a:ext cx="1746890" cy="291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4" name="Equation" r:id="rId16" imgW="1218960" imgH="203040" progId="Equation.DSMT4">
                  <p:embed/>
                </p:oleObj>
              </mc:Choice>
              <mc:Fallback>
                <p:oleObj name="Equation" r:id="rId16" imgW="1218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067926" y="4502507"/>
                        <a:ext cx="1746890" cy="2911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447959"/>
              </p:ext>
            </p:extLst>
          </p:nvPr>
        </p:nvGraphicFramePr>
        <p:xfrm>
          <a:off x="3655021" y="5160554"/>
          <a:ext cx="1447800" cy="61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5" name="Equation" r:id="rId18" imgW="1130040" imgH="482400" progId="Equation.DSMT4">
                  <p:embed/>
                </p:oleObj>
              </mc:Choice>
              <mc:Fallback>
                <p:oleObj name="Equation" r:id="rId18" imgW="11300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655021" y="5160554"/>
                        <a:ext cx="1447800" cy="618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041807"/>
              </p:ext>
            </p:extLst>
          </p:nvPr>
        </p:nvGraphicFramePr>
        <p:xfrm>
          <a:off x="1597621" y="5312954"/>
          <a:ext cx="1981200" cy="27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6" name="Equation" r:id="rId20" imgW="1447560" imgH="203040" progId="Equation.DSMT4">
                  <p:embed/>
                </p:oleObj>
              </mc:Choice>
              <mc:Fallback>
                <p:oleObj name="Equation" r:id="rId20" imgW="1447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597621" y="5312954"/>
                        <a:ext cx="1981200" cy="278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9196428"/>
              </p:ext>
            </p:extLst>
          </p:nvPr>
        </p:nvGraphicFramePr>
        <p:xfrm>
          <a:off x="268607" y="4396882"/>
          <a:ext cx="1270217" cy="570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7" name="Equation" r:id="rId22" imgW="876240" imgH="393480" progId="Equation.DSMT4">
                  <p:embed/>
                </p:oleObj>
              </mc:Choice>
              <mc:Fallback>
                <p:oleObj name="Equation" r:id="rId22" imgW="876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68607" y="4396882"/>
                        <a:ext cx="1270217" cy="5706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ct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0269581"/>
              </p:ext>
            </p:extLst>
          </p:nvPr>
        </p:nvGraphicFramePr>
        <p:xfrm>
          <a:off x="1462625" y="4526132"/>
          <a:ext cx="178308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8" name="Equation" r:id="rId24" imgW="1371600" imgH="253800" progId="Equation.DSMT4">
                  <p:embed/>
                </p:oleObj>
              </mc:Choice>
              <mc:Fallback>
                <p:oleObj name="Equation" r:id="rId24" imgW="1371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462625" y="4526132"/>
                        <a:ext cx="178308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4" name="TextBox 93"/>
              <p:cNvSpPr txBox="1"/>
              <p:nvPr/>
            </p:nvSpPr>
            <p:spPr>
              <a:xfrm>
                <a:off x="5211513" y="5236754"/>
                <a:ext cx="45717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/>
                          <a:ea typeface="Cambria Math"/>
                        </a:rPr>
                        <m:t>→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94" name="TextBox 9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1513" y="5236754"/>
                <a:ext cx="457176" cy="400110"/>
              </a:xfrm>
              <a:prstGeom prst="rect">
                <a:avLst/>
              </a:prstGeom>
              <a:blipFill rotWithShape="1"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5" name="Objec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4780438"/>
              </p:ext>
            </p:extLst>
          </p:nvPr>
        </p:nvGraphicFramePr>
        <p:xfrm>
          <a:off x="5925047" y="5106164"/>
          <a:ext cx="2248375" cy="661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9" name="Equation" r:id="rId27" imgW="1726920" imgH="507960" progId="Equation.DSMT4">
                  <p:embed/>
                </p:oleObj>
              </mc:Choice>
              <mc:Fallback>
                <p:oleObj name="Equation" r:id="rId27" imgW="17269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925047" y="5106164"/>
                        <a:ext cx="2248375" cy="661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" name="Left Brace 95"/>
          <p:cNvSpPr/>
          <p:nvPr/>
        </p:nvSpPr>
        <p:spPr>
          <a:xfrm>
            <a:off x="5687275" y="5076437"/>
            <a:ext cx="153924" cy="720743"/>
          </a:xfrm>
          <a:prstGeom prst="leftBrace">
            <a:avLst/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7" name="Rectangle 96"/>
              <p:cNvSpPr/>
              <p:nvPr/>
            </p:nvSpPr>
            <p:spPr>
              <a:xfrm>
                <a:off x="3577348" y="6096000"/>
                <a:ext cx="3990836" cy="3463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r" rtl="1"/>
                <a:r>
                  <a:rPr lang="fa-IR" sz="1400" dirty="0" smtClean="0">
                    <a:cs typeface="B Koodak" pitchFamily="2" charset="-78"/>
                  </a:rPr>
                  <a:t>ریشه های معادله به صورت </a:t>
                </a:r>
                <a14:m>
                  <m:oMath xmlns:m="http://schemas.openxmlformats.org/officeDocument/2006/math">
                    <m:r>
                      <a:rPr lang="fa-IR" sz="1400" b="0" i="1" smtClean="0">
                        <a:latin typeface="Cambria Math"/>
                        <a:cs typeface="B Koodak" pitchFamily="2" charset="-78"/>
                      </a:rPr>
                      <m:t>2</m:t>
                    </m:r>
                    <m:r>
                      <a:rPr lang="fa-IR" sz="1400" b="0" i="1" smtClean="0">
                        <a:latin typeface="Cambria Math"/>
                        <a:ea typeface="Cambria Math"/>
                        <a:cs typeface="B Koodak" pitchFamily="2" charset="-78"/>
                      </a:rPr>
                      <m:t>𝜋</m:t>
                    </m:r>
                    <m:r>
                      <a:rPr lang="fa-IR" sz="1400" b="0" i="1" smtClean="0">
                        <a:latin typeface="Cambria Math"/>
                        <a:ea typeface="Cambria Math"/>
                        <a:cs typeface="B Koodak" pitchFamily="2" charset="-78"/>
                      </a:rPr>
                      <m:t>،</m:t>
                    </m:r>
                    <m:r>
                      <a:rPr lang="fa-IR" sz="1400" b="0" i="1" smtClean="0">
                        <a:latin typeface="Cambria Math"/>
                        <a:ea typeface="Cambria Math"/>
                        <a:cs typeface="B Koodak" pitchFamily="2" charset="-78"/>
                      </a:rPr>
                      <m:t>2</m:t>
                    </m:r>
                    <m:r>
                      <a:rPr lang="fa-IR" sz="1400" b="0" i="1" smtClean="0">
                        <a:latin typeface="Cambria Math"/>
                        <a:ea typeface="Cambria Math"/>
                        <a:cs typeface="B Koodak" pitchFamily="2" charset="-78"/>
                      </a:rPr>
                      <m:t>𝜋</m:t>
                    </m:r>
                  </m:oMath>
                </a14:m>
                <a:r>
                  <a:rPr lang="fa-IR" sz="1400" dirty="0" smtClean="0">
                    <a:cs typeface="B Koodak" pitchFamily="2" charset="-78"/>
                  </a:rPr>
                  <a:t> بر روی یک دایره میچرخند.</a:t>
                </a:r>
                <a:endParaRPr lang="en-US" sz="1400" dirty="0">
                  <a:cs typeface="B Koodak" pitchFamily="2" charset="-78"/>
                </a:endParaRPr>
              </a:p>
            </p:txBody>
          </p:sp>
        </mc:Choice>
        <mc:Fallback xmlns="">
          <p:sp>
            <p:nvSpPr>
              <p:cNvPr id="97" name="Rectangle 9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7348" y="6096000"/>
                <a:ext cx="3990836" cy="346377"/>
              </a:xfrm>
              <a:prstGeom prst="rect">
                <a:avLst/>
              </a:prstGeom>
              <a:blipFill rotWithShape="1">
                <a:blip r:embed="rId29"/>
                <a:stretch>
                  <a:fillRect r="-305" b="-157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9" name="Rounded Rectangle 98"/>
          <p:cNvSpPr/>
          <p:nvPr/>
        </p:nvSpPr>
        <p:spPr>
          <a:xfrm>
            <a:off x="1662684" y="5998892"/>
            <a:ext cx="1752600" cy="533400"/>
          </a:xfrm>
          <a:prstGeom prst="roundRect">
            <a:avLst/>
          </a:prstGeom>
          <a:ln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0" name="Object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8547371"/>
              </p:ext>
            </p:extLst>
          </p:nvPr>
        </p:nvGraphicFramePr>
        <p:xfrm>
          <a:off x="1776984" y="6044345"/>
          <a:ext cx="1524000" cy="487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0" name="Equation" r:id="rId30" imgW="1231560" imgH="393480" progId="Equation.DSMT4">
                  <p:embed/>
                </p:oleObj>
              </mc:Choice>
              <mc:Fallback>
                <p:oleObj name="Equation" r:id="rId30" imgW="1231560" imgH="393480" progId="Equation.DSMT4">
                  <p:embed/>
                  <p:pic>
                    <p:nvPicPr>
                      <p:cNvPr id="0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6984" y="6044345"/>
                        <a:ext cx="1524000" cy="4879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56791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8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1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4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/>
      <p:bldP spid="64" grpId="0" animBg="1"/>
      <p:bldP spid="70" grpId="0"/>
      <p:bldP spid="71" grpId="0" animBg="1"/>
      <p:bldP spid="72" grpId="0"/>
      <p:bldP spid="73" grpId="0"/>
      <p:bldP spid="74" grpId="0" animBg="1"/>
      <p:bldP spid="75" grpId="0" animBg="1"/>
      <p:bldP spid="76" grpId="0"/>
      <p:bldP spid="77" grpId="0"/>
      <p:bldP spid="78" grpId="0"/>
      <p:bldP spid="85" grpId="0"/>
      <p:bldP spid="94" grpId="0"/>
      <p:bldP spid="96" grpId="0" animBg="1"/>
      <p:bldP spid="97" grpId="0"/>
      <p:bldP spid="99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013</TotalTime>
  <Words>1155</Words>
  <Application>Microsoft Office PowerPoint</Application>
  <PresentationFormat>On-screen Show (4:3)</PresentationFormat>
  <Paragraphs>260</Paragraphs>
  <Slides>22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4" baseType="lpstr">
      <vt:lpstr>A Armita Black</vt:lpstr>
      <vt:lpstr>Arial</vt:lpstr>
      <vt:lpstr>B Badr</vt:lpstr>
      <vt:lpstr>B Bardiya</vt:lpstr>
      <vt:lpstr>B Elham</vt:lpstr>
      <vt:lpstr>B Koodak</vt:lpstr>
      <vt:lpstr>Calibri</vt:lpstr>
      <vt:lpstr>Cambria Math</vt:lpstr>
      <vt:lpstr>EntezareZohoor 2 **</vt:lpstr>
      <vt:lpstr>Palatino Linotype</vt:lpstr>
      <vt:lpstr>Office Theme</vt:lpstr>
      <vt:lpstr>Equation</vt:lpstr>
      <vt:lpstr>ریاضیات عالی مهندسی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ریاضیات عالی مهندسی</dc:title>
  <dc:creator>acer</dc:creator>
  <cp:lastModifiedBy>Iman Khodakarami</cp:lastModifiedBy>
  <cp:revision>119</cp:revision>
  <dcterms:created xsi:type="dcterms:W3CDTF">2020-12-17T09:43:42Z</dcterms:created>
  <dcterms:modified xsi:type="dcterms:W3CDTF">2020-12-29T14:43:25Z</dcterms:modified>
</cp:coreProperties>
</file>